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4F0E45" w14:textId="630C269B" w:rsidR="00835DFF" w:rsidRPr="00941853" w:rsidRDefault="00AE2251" w:rsidP="00196197">
      <w:pPr>
        <w:pStyle w:val="af6"/>
        <w:rPr>
          <w:rtl/>
          <w:lang w:bidi="fa-IR"/>
        </w:rPr>
      </w:pPr>
      <w:bookmarkStart w:id="2" w:name="_GoBack"/>
      <w:bookmarkEnd w:id="2"/>
      <w:r w:rsidRPr="00941853">
        <w:rPr>
          <w:rFonts w:hint="cs"/>
          <w:rtl/>
        </w:rPr>
        <w:t xml:space="preserve">بررسی مقاومت به خوردگی و سختی فولاد </w:t>
      </w:r>
      <w:r w:rsidRPr="00941853">
        <w:t>316L</w:t>
      </w:r>
      <w:r w:rsidRPr="00941853">
        <w:rPr>
          <w:rtl/>
        </w:rPr>
        <w:t xml:space="preserve"> </w:t>
      </w:r>
      <w:r w:rsidR="002120AD" w:rsidRPr="00941853">
        <w:rPr>
          <w:rFonts w:hint="cs"/>
          <w:rtl/>
        </w:rPr>
        <w:t>با پوشش</w:t>
      </w:r>
      <w:r w:rsidRPr="00941853">
        <w:rPr>
          <w:rFonts w:hint="cs"/>
          <w:rtl/>
        </w:rPr>
        <w:t xml:space="preserve"> </w:t>
      </w:r>
      <w:r w:rsidR="002120AD" w:rsidRPr="00941853">
        <w:rPr>
          <w:rFonts w:hint="cs"/>
          <w:rtl/>
        </w:rPr>
        <w:t>اکسید‌گرافنِ احیا‌شده/</w:t>
      </w:r>
      <w:r w:rsidRPr="00941853">
        <w:rPr>
          <w:rFonts w:hint="cs"/>
          <w:rtl/>
        </w:rPr>
        <w:t>کاربید بور/کاربید تیتانیوم</w:t>
      </w:r>
      <w:r w:rsidR="002120AD" w:rsidRPr="00941853">
        <w:rPr>
          <w:rFonts w:hint="cs"/>
          <w:rtl/>
        </w:rPr>
        <w:t xml:space="preserve"> لایه‌نشانی شده با</w:t>
      </w:r>
      <w:r w:rsidR="007B04AE" w:rsidRPr="00941853">
        <w:rPr>
          <w:rFonts w:hint="cs"/>
          <w:rtl/>
          <w:lang w:bidi="fa-IR"/>
        </w:rPr>
        <w:t xml:space="preserve"> روش لیزر</w:t>
      </w:r>
    </w:p>
    <w:p w14:paraId="601D22C6" w14:textId="77777777" w:rsidR="00A146C9" w:rsidRPr="00941853" w:rsidRDefault="00A146C9" w:rsidP="00196197">
      <w:pPr>
        <w:pStyle w:val="a8"/>
        <w:bidi/>
        <w:rPr>
          <w:sz w:val="6"/>
          <w:szCs w:val="6"/>
          <w:rtl/>
        </w:rPr>
      </w:pPr>
    </w:p>
    <w:p w14:paraId="7E511068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2693240A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56F174C6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5FEE0A0F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3458031F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59AE3415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22B0FBBB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34CC1A54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40FDAAAA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4D281394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040BE377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4C44EC7B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72595C6B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2757FF0D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097878A8" w14:textId="77777777" w:rsidR="00236771" w:rsidRPr="00941853" w:rsidRDefault="00236771" w:rsidP="00236771">
      <w:pPr>
        <w:pStyle w:val="a8"/>
        <w:bidi/>
        <w:rPr>
          <w:sz w:val="6"/>
          <w:szCs w:val="6"/>
          <w:rtl/>
        </w:rPr>
      </w:pPr>
    </w:p>
    <w:p w14:paraId="6876A17B" w14:textId="0E96581C" w:rsidR="00A146C9" w:rsidRPr="00941853" w:rsidRDefault="00A146C9" w:rsidP="00196197">
      <w:pPr>
        <w:pStyle w:val="a8"/>
        <w:bidi/>
        <w:spacing w:line="240" w:lineRule="auto"/>
        <w:ind w:left="357"/>
        <w:rPr>
          <w:rtl/>
        </w:rPr>
        <w:sectPr w:rsidR="00A146C9" w:rsidRPr="00941853" w:rsidSect="00EE3ED4">
          <w:headerReference w:type="even" r:id="rId8"/>
          <w:headerReference w:type="default" r:id="rId9"/>
          <w:footerReference w:type="default" r:id="rId10"/>
          <w:headerReference w:type="first" r:id="rId11"/>
          <w:footerReference w:type="first" r:id="rId12"/>
          <w:footnotePr>
            <w:numFmt w:val="chicago"/>
            <w:numRestart w:val="eachPage"/>
          </w:footnotePr>
          <w:type w:val="continuous"/>
          <w:pgSz w:w="11907" w:h="16839" w:code="9"/>
          <w:pgMar w:top="1134" w:right="1134" w:bottom="1134" w:left="1134" w:header="454" w:footer="851" w:gutter="0"/>
          <w:pgNumType w:start="11"/>
          <w:cols w:space="567"/>
          <w:titlePg/>
          <w:bidi/>
          <w:rtlGutter/>
          <w:docGrid w:linePitch="360"/>
        </w:sectPr>
      </w:pPr>
    </w:p>
    <w:tbl>
      <w:tblPr>
        <w:tblStyle w:val="TableGrid"/>
        <w:bidiVisual/>
        <w:tblW w:w="9756" w:type="dxa"/>
        <w:tblInd w:w="-11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3"/>
        <w:gridCol w:w="241"/>
        <w:gridCol w:w="2712"/>
      </w:tblGrid>
      <w:tr w:rsidR="00EE3ED4" w:rsidRPr="00941853" w14:paraId="54627337" w14:textId="77777777" w:rsidTr="00EE3ED4">
        <w:trPr>
          <w:trHeight w:val="1148"/>
        </w:trPr>
        <w:tc>
          <w:tcPr>
            <w:tcW w:w="6803" w:type="dxa"/>
            <w:vMerge w:val="restart"/>
          </w:tcPr>
          <w:p w14:paraId="20BB6210" w14:textId="1469A9B3" w:rsidR="00EE3ED4" w:rsidRPr="00941853" w:rsidRDefault="00EE3ED4" w:rsidP="00196197">
            <w:pPr>
              <w:pStyle w:val="aa"/>
              <w:spacing w:line="240" w:lineRule="auto"/>
              <w:rPr>
                <w:rtl/>
              </w:rPr>
            </w:pPr>
            <w:r w:rsidRPr="00941853">
              <w:rPr>
                <w:rFonts w:hint="cs"/>
                <w:rtl/>
              </w:rPr>
              <w:t>چکیده</w:t>
            </w:r>
          </w:p>
          <w:p w14:paraId="38B5F617" w14:textId="64CBBB44" w:rsidR="00EE3ED4" w:rsidRPr="00941853" w:rsidRDefault="006D40AA" w:rsidP="00463F41">
            <w:pPr>
              <w:pStyle w:val="af0"/>
              <w:bidi/>
              <w:spacing w:line="276" w:lineRule="auto"/>
              <w:rPr>
                <w:rtl/>
              </w:rPr>
            </w:pPr>
            <w:r w:rsidRPr="00941853">
              <w:rPr>
                <w:rFonts w:hint="cs"/>
                <w:rtl/>
              </w:rPr>
              <w:t>در این پژوهش با استفاده از پیش ماده</w:t>
            </w:r>
            <w:r w:rsidRPr="00941853">
              <w:rPr>
                <w:rtl/>
              </w:rPr>
              <w:softHyphen/>
            </w:r>
            <w:r w:rsidRPr="00941853">
              <w:rPr>
                <w:rFonts w:hint="cs"/>
                <w:rtl/>
              </w:rPr>
              <w:t>های پودری تیتانیوم (</w:t>
            </w:r>
            <w:r w:rsidRPr="00941853">
              <w:t>Ti</w:t>
            </w:r>
            <w:r w:rsidRPr="00941853">
              <w:rPr>
                <w:rFonts w:hint="cs"/>
                <w:rtl/>
              </w:rPr>
              <w:t>)، کاربید بور (</w:t>
            </w:r>
            <w:r w:rsidRPr="00941853">
              <w:t>B</w:t>
            </w:r>
            <w:r w:rsidRPr="00941853">
              <w:rPr>
                <w:vertAlign w:val="subscript"/>
              </w:rPr>
              <w:t>4</w:t>
            </w:r>
            <w:r w:rsidRPr="00941853">
              <w:t>C</w:t>
            </w:r>
            <w:r w:rsidRPr="00941853">
              <w:rPr>
                <w:rFonts w:hint="cs"/>
                <w:rtl/>
              </w:rPr>
              <w:t>) و اکسید</w:t>
            </w:r>
            <w:r w:rsidR="00C70D71" w:rsidRPr="00941853">
              <w:rPr>
                <w:rFonts w:hint="cs"/>
                <w:rtl/>
              </w:rPr>
              <w:t>‌</w:t>
            </w:r>
            <w:r w:rsidRPr="00941853">
              <w:rPr>
                <w:rFonts w:hint="cs"/>
                <w:rtl/>
              </w:rPr>
              <w:t xml:space="preserve">گرافن </w:t>
            </w:r>
            <w:r w:rsidRPr="00941853">
              <w:rPr>
                <w:rtl/>
              </w:rPr>
              <w:t>اح</w:t>
            </w:r>
            <w:r w:rsidRPr="00941853">
              <w:rPr>
                <w:rFonts w:hint="cs"/>
                <w:rtl/>
              </w:rPr>
              <w:t>ی</w:t>
            </w:r>
            <w:r w:rsidRPr="00941853">
              <w:rPr>
                <w:rFonts w:hint="eastAsia"/>
                <w:rtl/>
              </w:rPr>
              <w:t>اشده</w:t>
            </w:r>
            <w:r w:rsidRPr="00941853">
              <w:rPr>
                <w:rFonts w:hint="cs"/>
                <w:rtl/>
              </w:rPr>
              <w:t xml:space="preserve"> (</w:t>
            </w:r>
            <w:r w:rsidRPr="00941853">
              <w:t>RGO</w:t>
            </w:r>
            <w:r w:rsidRPr="00941853">
              <w:rPr>
                <w:rFonts w:hint="cs"/>
                <w:rtl/>
              </w:rPr>
              <w:t xml:space="preserve">)، بر روی آلیاژ فولاد زنگ‌نزن </w:t>
            </w:r>
            <w:r w:rsidRPr="00941853">
              <w:t>316L</w:t>
            </w:r>
            <w:r w:rsidRPr="00941853">
              <w:rPr>
                <w:rFonts w:hint="cs"/>
                <w:rtl/>
              </w:rPr>
              <w:t xml:space="preserve"> و </w:t>
            </w:r>
            <w:r w:rsidR="00682D3B" w:rsidRPr="00941853">
              <w:rPr>
                <w:rFonts w:hint="cs"/>
                <w:rtl/>
              </w:rPr>
              <w:t>ب</w:t>
            </w:r>
            <w:r w:rsidRPr="00941853">
              <w:rPr>
                <w:rFonts w:hint="cs"/>
                <w:rtl/>
              </w:rPr>
              <w:t xml:space="preserve">ه روش لیزر، پوشش مقاوم در برابر خوردگی و سایش ایجاد و خواص برهمکنش سطح آن بررسی شده است. در این خصوص، با استفاده از اکسیدگرافن </w:t>
            </w:r>
            <w:r w:rsidRPr="00941853">
              <w:rPr>
                <w:rtl/>
              </w:rPr>
              <w:t>اح</w:t>
            </w:r>
            <w:r w:rsidRPr="00941853">
              <w:rPr>
                <w:rFonts w:hint="cs"/>
                <w:rtl/>
              </w:rPr>
              <w:t>ی</w:t>
            </w:r>
            <w:r w:rsidRPr="00941853">
              <w:rPr>
                <w:rFonts w:hint="eastAsia"/>
                <w:rtl/>
              </w:rPr>
              <w:t>اشده</w:t>
            </w:r>
            <w:r w:rsidRPr="00941853">
              <w:rPr>
                <w:rFonts w:hint="cs"/>
                <w:rtl/>
              </w:rPr>
              <w:t xml:space="preserve"> با درصدهای 5/0، 1 و 3 قرص</w:t>
            </w:r>
            <w:r w:rsidRPr="00941853">
              <w:rPr>
                <w:rtl/>
              </w:rPr>
              <w:softHyphen/>
            </w:r>
            <w:r w:rsidRPr="00941853">
              <w:rPr>
                <w:rFonts w:hint="cs"/>
                <w:rtl/>
              </w:rPr>
              <w:t xml:space="preserve">های اولیه ساخته شد. نتایج نشان داد، </w:t>
            </w:r>
            <w:r w:rsidRPr="00941853">
              <w:rPr>
                <w:rtl/>
              </w:rPr>
              <w:t>پوشش</w:t>
            </w:r>
            <w:r w:rsidRPr="00941853">
              <w:rPr>
                <w:rFonts w:hint="cs"/>
                <w:rtl/>
              </w:rPr>
              <w:t>‌دهی</w:t>
            </w:r>
            <w:r w:rsidRPr="00941853">
              <w:rPr>
                <w:rtl/>
              </w:rPr>
              <w:t xml:space="preserve"> سطح </w:t>
            </w:r>
            <w:r w:rsidRPr="00941853">
              <w:rPr>
                <w:rFonts w:hint="cs"/>
                <w:rtl/>
              </w:rPr>
              <w:t>آ</w:t>
            </w:r>
            <w:r w:rsidRPr="00941853">
              <w:rPr>
                <w:rtl/>
              </w:rPr>
              <w:t>ل</w:t>
            </w:r>
            <w:r w:rsidRPr="00941853">
              <w:rPr>
                <w:rFonts w:hint="cs"/>
                <w:rtl/>
              </w:rPr>
              <w:t>ی</w:t>
            </w:r>
            <w:r w:rsidRPr="00941853">
              <w:rPr>
                <w:rFonts w:hint="eastAsia"/>
                <w:rtl/>
              </w:rPr>
              <w:t>اژ</w:t>
            </w:r>
            <w:r w:rsidRPr="00941853">
              <w:rPr>
                <w:rtl/>
              </w:rPr>
              <w:t xml:space="preserve"> فولاد </w:t>
            </w:r>
            <w:r w:rsidRPr="00941853">
              <w:t>316L</w:t>
            </w:r>
            <w:r w:rsidRPr="00941853">
              <w:rPr>
                <w:rtl/>
              </w:rPr>
              <w:t xml:space="preserve"> با مخلوط پودر</w:t>
            </w:r>
            <w:r w:rsidRPr="00941853">
              <w:rPr>
                <w:rFonts w:hint="cs"/>
                <w:rtl/>
              </w:rPr>
              <w:t>ی</w:t>
            </w:r>
            <w:r w:rsidRPr="00941853">
              <w:rPr>
                <w:rtl/>
              </w:rPr>
              <w:t xml:space="preserve"> </w:t>
            </w:r>
            <w:r w:rsidRPr="00941853">
              <w:t>Ti+B4C+1%RGO</w:t>
            </w:r>
            <w:r w:rsidRPr="00941853">
              <w:rPr>
                <w:rFonts w:hint="cs"/>
                <w:rtl/>
              </w:rPr>
              <w:t xml:space="preserve"> می تواند تا 21 برابر نسبت به زیرلایه فولاد </w:t>
            </w:r>
            <w:r w:rsidRPr="00941853">
              <w:t>316L</w:t>
            </w:r>
            <w:r w:rsidR="004432ED" w:rsidRPr="00941853">
              <w:rPr>
                <w:rFonts w:hint="cs"/>
                <w:rtl/>
              </w:rPr>
              <w:t xml:space="preserve">، مقدار </w:t>
            </w:r>
            <w:r w:rsidRPr="00941853">
              <w:rPr>
                <w:rFonts w:hint="cs"/>
                <w:rtl/>
              </w:rPr>
              <w:t xml:space="preserve">مقاومت به خوردگی و تا 2 برابر </w:t>
            </w:r>
            <w:r w:rsidR="004432ED" w:rsidRPr="00941853">
              <w:rPr>
                <w:rFonts w:hint="cs"/>
                <w:rtl/>
              </w:rPr>
              <w:t xml:space="preserve">اندازه </w:t>
            </w:r>
            <w:r w:rsidRPr="00941853">
              <w:rPr>
                <w:rFonts w:hint="cs"/>
                <w:rtl/>
              </w:rPr>
              <w:t>سختی</w:t>
            </w:r>
            <w:r w:rsidR="002120AD" w:rsidRPr="00941853">
              <w:rPr>
                <w:rFonts w:hint="cs"/>
                <w:rtl/>
              </w:rPr>
              <w:t xml:space="preserve"> سطح آلیاژ</w:t>
            </w:r>
            <w:r w:rsidRPr="00941853">
              <w:rPr>
                <w:rFonts w:hint="cs"/>
                <w:rtl/>
              </w:rPr>
              <w:t xml:space="preserve"> را افزایش دهد. تصوی</w:t>
            </w:r>
            <w:r w:rsidR="00281AB2" w:rsidRPr="00941853">
              <w:rPr>
                <w:rFonts w:hint="cs"/>
                <w:rtl/>
              </w:rPr>
              <w:t xml:space="preserve">رهای </w:t>
            </w:r>
            <w:r w:rsidR="00682D3B" w:rsidRPr="00941853">
              <w:rPr>
                <w:rFonts w:hint="cs"/>
                <w:rtl/>
              </w:rPr>
              <w:t>میکروسکوپ</w:t>
            </w:r>
            <w:r w:rsidR="00657336" w:rsidRPr="00941853">
              <w:rPr>
                <w:rFonts w:hint="cs"/>
                <w:rtl/>
              </w:rPr>
              <w:t>ی</w:t>
            </w:r>
            <w:r w:rsidR="00682D3B" w:rsidRPr="00941853">
              <w:rPr>
                <w:rFonts w:hint="cs"/>
                <w:rtl/>
              </w:rPr>
              <w:t xml:space="preserve"> الکترونی روبشی</w:t>
            </w:r>
            <w:r w:rsidR="0006228C" w:rsidRPr="00941853">
              <w:t xml:space="preserve"> </w:t>
            </w:r>
            <w:r w:rsidR="0006228C" w:rsidRPr="00941853">
              <w:rPr>
                <w:rFonts w:hint="cs"/>
                <w:rtl/>
                <w:lang w:bidi="fa-IR"/>
              </w:rPr>
              <w:t>نشر میدانی</w:t>
            </w:r>
            <w:r w:rsidRPr="00941853">
              <w:rPr>
                <w:rFonts w:hint="cs"/>
                <w:rtl/>
              </w:rPr>
              <w:t xml:space="preserve"> </w:t>
            </w:r>
            <w:r w:rsidR="00682D3B" w:rsidRPr="00941853">
              <w:t>(</w:t>
            </w:r>
            <w:r w:rsidR="0006228C" w:rsidRPr="00941853">
              <w:t>FE-</w:t>
            </w:r>
            <w:r w:rsidRPr="00941853">
              <w:t>SEM</w:t>
            </w:r>
            <w:r w:rsidR="00682D3B" w:rsidRPr="00941853">
              <w:t>)</w:t>
            </w:r>
            <w:r w:rsidRPr="00941853">
              <w:rPr>
                <w:rFonts w:hint="cs"/>
                <w:rtl/>
              </w:rPr>
              <w:t xml:space="preserve"> نشان داد نانوصفحات اکسیدگرافن احیا شده به صورت موثری بر روی سطح پراکنده شده و فاز کاربید تیتانیوم </w:t>
            </w:r>
            <w:proofErr w:type="spellStart"/>
            <w:r w:rsidRPr="00941853">
              <w:t>TiC</w:t>
            </w:r>
            <w:proofErr w:type="spellEnd"/>
            <w:r w:rsidRPr="00941853">
              <w:rPr>
                <w:rFonts w:hint="cs"/>
                <w:rtl/>
              </w:rPr>
              <w:t xml:space="preserve"> پس از فرآیند لیزر بر روی سطح تشکیل شده است. قرارگیری </w:t>
            </w:r>
            <w:r w:rsidR="002120AD" w:rsidRPr="00941853">
              <w:rPr>
                <w:rFonts w:hint="cs"/>
                <w:rtl/>
              </w:rPr>
              <w:t xml:space="preserve">پوشش حاوی </w:t>
            </w:r>
            <w:r w:rsidRPr="00941853">
              <w:rPr>
                <w:rFonts w:hint="cs"/>
                <w:rtl/>
              </w:rPr>
              <w:t>نانوصفحات اکسیدگرافن احیا شده در زمینه تیتانیوم با ضخامت بی</w:t>
            </w:r>
            <w:r w:rsidR="009B7AA0" w:rsidRPr="00941853">
              <w:rPr>
                <w:rFonts w:hint="cs"/>
                <w:rtl/>
              </w:rPr>
              <w:t xml:space="preserve">ن </w:t>
            </w:r>
            <w:r w:rsidR="009B7AA0" w:rsidRPr="00941853">
              <w:t xml:space="preserve"> </w:t>
            </w:r>
            <w:proofErr w:type="spellStart"/>
            <w:r w:rsidR="00387F68" w:rsidRPr="00941853">
              <w:rPr>
                <w:rFonts w:asciiTheme="majorBidi" w:hAnsiTheme="majorBidi"/>
                <w:lang w:bidi="fa-IR"/>
              </w:rPr>
              <w:t>μm</w:t>
            </w:r>
            <w:proofErr w:type="spellEnd"/>
            <w:r w:rsidR="00387F68" w:rsidRPr="00941853">
              <w:rPr>
                <w:rFonts w:asciiTheme="majorBidi" w:hAnsiTheme="majorBidi" w:hint="cs"/>
                <w:rtl/>
                <w:lang w:bidi="fa-IR"/>
              </w:rPr>
              <w:t>545/2 -</w:t>
            </w:r>
            <w:r w:rsidR="00387F68" w:rsidRPr="00941853">
              <w:rPr>
                <w:rFonts w:asciiTheme="majorBidi" w:hAnsiTheme="majorBidi"/>
                <w:lang w:bidi="fa-IR"/>
              </w:rPr>
              <w:t xml:space="preserve"> </w:t>
            </w:r>
            <w:r w:rsidR="00387F68" w:rsidRPr="00941853">
              <w:rPr>
                <w:rFonts w:asciiTheme="majorBidi" w:hAnsiTheme="majorBidi" w:hint="cs"/>
                <w:rtl/>
                <w:lang w:bidi="fa-IR"/>
              </w:rPr>
              <w:t>37/2</w:t>
            </w:r>
            <w:r w:rsidR="00387F68" w:rsidRPr="00941853">
              <w:rPr>
                <w:rFonts w:asciiTheme="majorBidi" w:hAnsiTheme="majorBidi"/>
                <w:lang w:bidi="fa-IR"/>
              </w:rPr>
              <w:t xml:space="preserve"> </w:t>
            </w:r>
            <w:r w:rsidRPr="00941853">
              <w:rPr>
                <w:rFonts w:hint="cs"/>
                <w:rtl/>
              </w:rPr>
              <w:t xml:space="preserve">بر روی سطح فولاد </w:t>
            </w:r>
            <w:r w:rsidRPr="00941853">
              <w:t>316L</w:t>
            </w:r>
            <w:r w:rsidRPr="00941853">
              <w:rPr>
                <w:rFonts w:hint="cs"/>
                <w:rtl/>
              </w:rPr>
              <w:t>، از مهمترین دلایل افزایش خواص سطحی این آلیاژ معرفی شده است. نتایج این پژوهش می</w:t>
            </w:r>
            <w:r w:rsidR="00387F68" w:rsidRPr="00941853">
              <w:rPr>
                <w:rFonts w:hint="cs"/>
                <w:rtl/>
              </w:rPr>
              <w:t>‌</w:t>
            </w:r>
            <w:r w:rsidRPr="00941853">
              <w:rPr>
                <w:rFonts w:hint="cs"/>
                <w:rtl/>
              </w:rPr>
              <w:t xml:space="preserve">تواند گستره‌ی استفاده از فولاد </w:t>
            </w:r>
            <w:r w:rsidRPr="00941853">
              <w:t>316L</w:t>
            </w:r>
            <w:r w:rsidRPr="00941853">
              <w:rPr>
                <w:rFonts w:hint="cs"/>
                <w:rtl/>
              </w:rPr>
              <w:t xml:space="preserve"> را در کاربردهای مقاومت به خوردگی و سختی ارتقاء دهد.</w:t>
            </w:r>
          </w:p>
        </w:tc>
        <w:tc>
          <w:tcPr>
            <w:tcW w:w="241" w:type="dxa"/>
            <w:vMerge w:val="restart"/>
          </w:tcPr>
          <w:p w14:paraId="37AE9E5B" w14:textId="77777777" w:rsidR="00EE3ED4" w:rsidRPr="00941853" w:rsidRDefault="00EE3ED4" w:rsidP="00196197">
            <w:pPr>
              <w:bidi/>
              <w:jc w:val="both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2712" w:type="dxa"/>
            <w:tcBorders>
              <w:bottom w:val="single" w:sz="12" w:space="0" w:color="auto"/>
            </w:tcBorders>
          </w:tcPr>
          <w:p w14:paraId="40FDE645" w14:textId="77777777" w:rsidR="00EE3ED4" w:rsidRPr="00941853" w:rsidRDefault="00EE3ED4" w:rsidP="00196197">
            <w:pPr>
              <w:pStyle w:val="aa"/>
              <w:rPr>
                <w:rtl/>
              </w:rPr>
            </w:pPr>
            <w:r w:rsidRPr="00941853">
              <w:rPr>
                <w:rFonts w:hint="cs"/>
                <w:rtl/>
              </w:rPr>
              <w:t>کلمات کلیدی</w:t>
            </w:r>
          </w:p>
          <w:p w14:paraId="0BF24BA5" w14:textId="3D800A09" w:rsidR="00682D3B" w:rsidRPr="00941853" w:rsidRDefault="00682D3B" w:rsidP="00682D3B">
            <w:pPr>
              <w:pStyle w:val="af0"/>
              <w:bidi/>
              <w:rPr>
                <w:rtl/>
                <w:lang w:bidi="fa-IR"/>
              </w:rPr>
            </w:pPr>
            <w:r w:rsidRPr="00941853">
              <w:rPr>
                <w:rFonts w:hint="cs"/>
                <w:rtl/>
                <w:lang w:bidi="fa-IR"/>
              </w:rPr>
              <w:t>اکسید</w:t>
            </w:r>
            <w:r w:rsidR="00C70D71" w:rsidRPr="00941853">
              <w:rPr>
                <w:rFonts w:hint="cs"/>
                <w:rtl/>
                <w:lang w:bidi="fa-IR"/>
              </w:rPr>
              <w:t>‌</w:t>
            </w:r>
            <w:r w:rsidRPr="00941853">
              <w:rPr>
                <w:rFonts w:hint="cs"/>
                <w:rtl/>
                <w:lang w:bidi="fa-IR"/>
              </w:rPr>
              <w:t>گرافن احیاشده، تیتانیوم،</w:t>
            </w:r>
            <w:r w:rsidR="00C80233" w:rsidRPr="00941853">
              <w:rPr>
                <w:rFonts w:hint="cs"/>
                <w:rtl/>
                <w:lang w:bidi="fa-IR"/>
              </w:rPr>
              <w:t xml:space="preserve"> </w:t>
            </w:r>
            <w:r w:rsidRPr="00941853">
              <w:rPr>
                <w:rFonts w:hint="cs"/>
                <w:rtl/>
                <w:lang w:bidi="fa-IR"/>
              </w:rPr>
              <w:t>کاربید بور، پوشش</w:t>
            </w:r>
            <w:r w:rsidR="00C80233" w:rsidRPr="00941853">
              <w:rPr>
                <w:rFonts w:hint="cs"/>
                <w:rtl/>
                <w:lang w:bidi="fa-IR"/>
              </w:rPr>
              <w:t>،</w:t>
            </w:r>
            <w:r w:rsidRPr="00941853">
              <w:rPr>
                <w:rFonts w:hint="cs"/>
                <w:rtl/>
                <w:lang w:bidi="fa-IR"/>
              </w:rPr>
              <w:t xml:space="preserve"> </w:t>
            </w:r>
            <w:r w:rsidR="00C80233" w:rsidRPr="00941853">
              <w:rPr>
                <w:rFonts w:hint="cs"/>
                <w:rtl/>
                <w:lang w:bidi="fa-IR"/>
              </w:rPr>
              <w:t>خوردگی، لیزر</w:t>
            </w:r>
          </w:p>
          <w:p w14:paraId="77AA1E89" w14:textId="4730011A" w:rsidR="00EE2C5F" w:rsidRPr="00941853" w:rsidRDefault="00EE2C5F" w:rsidP="002625D8">
            <w:pPr>
              <w:pStyle w:val="af0"/>
              <w:bidi/>
              <w:rPr>
                <w:sz w:val="8"/>
                <w:szCs w:val="8"/>
                <w:rtl/>
              </w:rPr>
            </w:pPr>
          </w:p>
        </w:tc>
      </w:tr>
      <w:tr w:rsidR="00EE3ED4" w:rsidRPr="00941853" w14:paraId="06BD850F" w14:textId="77777777" w:rsidTr="00EE3ED4">
        <w:trPr>
          <w:trHeight w:val="897"/>
        </w:trPr>
        <w:tc>
          <w:tcPr>
            <w:tcW w:w="6803" w:type="dxa"/>
            <w:vMerge/>
          </w:tcPr>
          <w:p w14:paraId="2624705E" w14:textId="77777777" w:rsidR="00EE3ED4" w:rsidRPr="00941853" w:rsidRDefault="00EE3ED4" w:rsidP="00196197">
            <w:pPr>
              <w:pStyle w:val="aa"/>
              <w:spacing w:line="240" w:lineRule="auto"/>
              <w:rPr>
                <w:rtl/>
              </w:rPr>
            </w:pPr>
          </w:p>
        </w:tc>
        <w:tc>
          <w:tcPr>
            <w:tcW w:w="241" w:type="dxa"/>
            <w:vMerge/>
          </w:tcPr>
          <w:p w14:paraId="5EF787A2" w14:textId="77777777" w:rsidR="00EE3ED4" w:rsidRPr="00941853" w:rsidRDefault="00EE3ED4" w:rsidP="00196197">
            <w:pPr>
              <w:bidi/>
              <w:jc w:val="both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2712" w:type="dxa"/>
            <w:tcBorders>
              <w:top w:val="single" w:sz="12" w:space="0" w:color="auto"/>
              <w:bottom w:val="single" w:sz="12" w:space="0" w:color="auto"/>
            </w:tcBorders>
          </w:tcPr>
          <w:p w14:paraId="034B9891" w14:textId="1F883653" w:rsidR="00EE3ED4" w:rsidRPr="00941853" w:rsidRDefault="00EE3ED4" w:rsidP="00196197">
            <w:pPr>
              <w:pStyle w:val="af0"/>
              <w:bidi/>
              <w:rPr>
                <w:rtl/>
                <w:lang w:bidi="fa-IR"/>
              </w:rPr>
            </w:pPr>
            <w:r w:rsidRPr="00941853">
              <w:rPr>
                <w:rFonts w:hint="cs"/>
                <w:rtl/>
                <w:lang w:bidi="fa-IR"/>
              </w:rPr>
              <w:t>دریافت مقاله:   20/07/140</w:t>
            </w:r>
            <w:r w:rsidR="00387F68" w:rsidRPr="00941853">
              <w:rPr>
                <w:rFonts w:hint="cs"/>
                <w:rtl/>
                <w:lang w:bidi="fa-IR"/>
              </w:rPr>
              <w:t>4</w:t>
            </w:r>
          </w:p>
          <w:p w14:paraId="4D91C893" w14:textId="4A770D17" w:rsidR="00EE3ED4" w:rsidRPr="00941853" w:rsidRDefault="00EE3ED4" w:rsidP="00196197">
            <w:pPr>
              <w:pStyle w:val="af0"/>
              <w:bidi/>
              <w:rPr>
                <w:rtl/>
                <w:lang w:bidi="fa-IR"/>
              </w:rPr>
            </w:pPr>
            <w:r w:rsidRPr="00941853">
              <w:rPr>
                <w:rFonts w:hint="cs"/>
                <w:rtl/>
                <w:lang w:bidi="fa-IR"/>
              </w:rPr>
              <w:t>بازنگری</w:t>
            </w:r>
            <w:r w:rsidR="001A4D98" w:rsidRPr="00941853">
              <w:rPr>
                <w:rFonts w:hint="cs"/>
                <w:rtl/>
                <w:lang w:bidi="fa-IR"/>
              </w:rPr>
              <w:t xml:space="preserve"> مقاله</w:t>
            </w:r>
            <w:r w:rsidRPr="00941853">
              <w:rPr>
                <w:rFonts w:hint="cs"/>
                <w:rtl/>
                <w:lang w:bidi="fa-IR"/>
              </w:rPr>
              <w:t>:  15/08/140</w:t>
            </w:r>
            <w:r w:rsidR="00387F68" w:rsidRPr="00941853">
              <w:rPr>
                <w:rFonts w:hint="cs"/>
                <w:rtl/>
                <w:lang w:bidi="fa-IR"/>
              </w:rPr>
              <w:t>4</w:t>
            </w:r>
          </w:p>
          <w:p w14:paraId="591B489D" w14:textId="6BE6CEFD" w:rsidR="00EE3ED4" w:rsidRPr="00941853" w:rsidRDefault="00EE3ED4" w:rsidP="00196197">
            <w:pPr>
              <w:pStyle w:val="af0"/>
              <w:bidi/>
              <w:rPr>
                <w:rtl/>
                <w:lang w:bidi="fa-IR"/>
              </w:rPr>
            </w:pPr>
            <w:r w:rsidRPr="00941853">
              <w:rPr>
                <w:rFonts w:hint="cs"/>
                <w:rtl/>
                <w:lang w:bidi="fa-IR"/>
              </w:rPr>
              <w:t>پذیرش</w:t>
            </w:r>
            <w:r w:rsidR="001A4D98" w:rsidRPr="00941853">
              <w:rPr>
                <w:rFonts w:hint="cs"/>
                <w:rtl/>
                <w:lang w:bidi="fa-IR"/>
              </w:rPr>
              <w:t xml:space="preserve"> مقاله</w:t>
            </w:r>
            <w:r w:rsidRPr="00941853">
              <w:rPr>
                <w:rFonts w:hint="cs"/>
                <w:rtl/>
                <w:lang w:bidi="fa-IR"/>
              </w:rPr>
              <w:t>:   26/08/140</w:t>
            </w:r>
            <w:r w:rsidR="00387F68" w:rsidRPr="00941853">
              <w:rPr>
                <w:rFonts w:hint="cs"/>
                <w:rtl/>
                <w:lang w:bidi="fa-IR"/>
              </w:rPr>
              <w:t>4</w:t>
            </w:r>
          </w:p>
        </w:tc>
      </w:tr>
      <w:tr w:rsidR="00EE3ED4" w:rsidRPr="00941853" w14:paraId="68990C40" w14:textId="77777777" w:rsidTr="00EE2C5F">
        <w:trPr>
          <w:trHeight w:val="1257"/>
        </w:trPr>
        <w:tc>
          <w:tcPr>
            <w:tcW w:w="6803" w:type="dxa"/>
            <w:vMerge/>
          </w:tcPr>
          <w:p w14:paraId="4BE6BE82" w14:textId="77777777" w:rsidR="00EE3ED4" w:rsidRPr="00941853" w:rsidRDefault="00EE3ED4" w:rsidP="00196197">
            <w:pPr>
              <w:pStyle w:val="aa"/>
              <w:spacing w:line="240" w:lineRule="auto"/>
              <w:rPr>
                <w:rtl/>
              </w:rPr>
            </w:pPr>
          </w:p>
        </w:tc>
        <w:tc>
          <w:tcPr>
            <w:tcW w:w="241" w:type="dxa"/>
            <w:vMerge/>
          </w:tcPr>
          <w:p w14:paraId="6E275C69" w14:textId="77777777" w:rsidR="00EE3ED4" w:rsidRPr="00941853" w:rsidRDefault="00EE3ED4" w:rsidP="00196197">
            <w:pPr>
              <w:bidi/>
              <w:jc w:val="both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2712" w:type="dxa"/>
            <w:tcBorders>
              <w:top w:val="single" w:sz="12" w:space="0" w:color="auto"/>
            </w:tcBorders>
          </w:tcPr>
          <w:p w14:paraId="2E443BB2" w14:textId="5A9E2DF6" w:rsidR="00EE3ED4" w:rsidRPr="00941853" w:rsidRDefault="00EE3ED4" w:rsidP="002625D8">
            <w:pPr>
              <w:pStyle w:val="aa"/>
              <w:spacing w:line="240" w:lineRule="auto"/>
              <w:rPr>
                <w:rFonts w:asciiTheme="majorBidi" w:hAnsiTheme="majorBidi" w:cstheme="majorBidi"/>
                <w:noProof/>
                <w:sz w:val="18"/>
                <w:szCs w:val="18"/>
              </w:rPr>
            </w:pPr>
            <w:r w:rsidRPr="00941853">
              <w:rPr>
                <w:rFonts w:hint="cs"/>
                <w:vertAlign w:val="superscript"/>
                <w:rtl/>
              </w:rPr>
              <w:t>*</w:t>
            </w:r>
            <w:r w:rsidRPr="00941853">
              <w:rPr>
                <w:rtl/>
              </w:rPr>
              <w:t>نویسنده مسئول</w:t>
            </w:r>
            <w:r w:rsidRPr="00941853">
              <w:rPr>
                <w:rFonts w:asciiTheme="majorBidi" w:hAnsiTheme="majorBidi" w:cstheme="majorBidi"/>
                <w:noProof/>
                <w:sz w:val="18"/>
                <w:szCs w:val="18"/>
                <w:rtl/>
              </w:rPr>
              <w:t xml:space="preserve"> </w:t>
            </w:r>
          </w:p>
          <w:p w14:paraId="0EEE62A0" w14:textId="6269900E" w:rsidR="00EE3ED4" w:rsidRPr="00941853" w:rsidRDefault="00323EFB" w:rsidP="002625D8">
            <w:pPr>
              <w:pStyle w:val="af0"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 xml:space="preserve">نویسنده </w:t>
            </w:r>
            <w:r w:rsidR="00682D3B" w:rsidRPr="00941853">
              <w:rPr>
                <w:rFonts w:hint="cs"/>
                <w:rtl/>
              </w:rPr>
              <w:t>دوم</w:t>
            </w:r>
          </w:p>
          <w:p w14:paraId="0EFA1982" w14:textId="77777777" w:rsidR="00D26E8B" w:rsidRPr="00941853" w:rsidRDefault="00EE3ED4" w:rsidP="002625D8">
            <w:pPr>
              <w:pStyle w:val="aa"/>
              <w:spacing w:line="240" w:lineRule="auto"/>
              <w:rPr>
                <w:rtl/>
              </w:rPr>
            </w:pPr>
            <w:r w:rsidRPr="00941853">
              <w:rPr>
                <w:rtl/>
              </w:rPr>
              <w:t>ایمیل</w:t>
            </w:r>
          </w:p>
          <w:p w14:paraId="77112A84" w14:textId="61BA1CBB" w:rsidR="00EE3ED4" w:rsidRPr="00941853" w:rsidRDefault="00EE3ED4" w:rsidP="002625D8">
            <w:pPr>
              <w:bidi/>
              <w:spacing w:after="0" w:line="240" w:lineRule="auto"/>
              <w:ind w:hanging="28"/>
              <w:jc w:val="both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</w:tr>
    </w:tbl>
    <w:p w14:paraId="66E9401E" w14:textId="16C16D05" w:rsidR="00B70E69" w:rsidRPr="00941853" w:rsidRDefault="00235AE2" w:rsidP="00D10CCE">
      <w:pPr>
        <w:pStyle w:val="Heading1"/>
        <w:bidi/>
      </w:pPr>
      <w:r w:rsidRPr="00941853">
        <w:rPr>
          <w:rFonts w:hint="cs"/>
          <w:rtl/>
        </w:rPr>
        <w:t>مقدمه</w:t>
      </w:r>
    </w:p>
    <w:p w14:paraId="1D4DB0F1" w14:textId="77777777" w:rsidR="00AC48C0" w:rsidRPr="00941853" w:rsidRDefault="00AC48C0" w:rsidP="00196197">
      <w:pPr>
        <w:pStyle w:val="ab"/>
        <w:rPr>
          <w:rtl/>
        </w:rPr>
        <w:sectPr w:rsidR="00AC48C0" w:rsidRPr="00941853" w:rsidSect="00EE3ED4">
          <w:footnotePr>
            <w:numFmt w:val="chicago"/>
            <w:numRestart w:val="eachPage"/>
          </w:footnotePr>
          <w:type w:val="continuous"/>
          <w:pgSz w:w="11907" w:h="16839" w:code="9"/>
          <w:pgMar w:top="1134" w:right="1134" w:bottom="1134" w:left="1134" w:header="454" w:footer="851" w:gutter="0"/>
          <w:cols w:space="567"/>
          <w:titlePg/>
          <w:bidi/>
          <w:rtlGutter/>
          <w:docGrid w:linePitch="360"/>
        </w:sectPr>
      </w:pPr>
    </w:p>
    <w:p w14:paraId="4D82BD06" w14:textId="7CAF2C2F" w:rsidR="006E3EEC" w:rsidRPr="00941853" w:rsidRDefault="006E3EEC" w:rsidP="006E3EEC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ولا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EA5C3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 در‌برابر خورد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316 ک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کربن در صنایع نفت، گاز، پتروشیمی و در حوزه پا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شگاه‌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ربرد 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سترده‌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رد. 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طبق تحقیقات انجام شده، این آلیاژ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مقاومت و استحکام مناسبی در 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حیط‌های خورنده از خود نشان داده 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ما خواص برهمکنشی سطح پایین آن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قاومت در برابر اصطکاک، سایش و روانکار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جب ا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ا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کاربر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ی صنعتی درازمدت آن شده است [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ر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قطعا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ولا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زما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طولان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حیط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رنده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رایط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یش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ل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یرو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صطکاک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ناوب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موار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ب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اص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طح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‌عنو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ی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چال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طرح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و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ست و محققا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رصد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فزایش کیفیت سطح فلزات در برابر شرایط محیطی هستند. افزایش مقاومت به خوردگی، افز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خ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طح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فز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ت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 برابر 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یش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نتر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زبر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‌منظو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فز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طح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نا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حفظ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اص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کانیک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لیاژ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ولاد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زار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شده و نیازمند تحقیقات بیشتر و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خصص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تر در این زمینه است؛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ن‌رو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ب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اص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همکنش سطح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لیاژها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ولاد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براب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خوردگی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خ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مقاومت در براب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یش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ناس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طح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لیاژ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ضرور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 [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2]. </w:t>
      </w:r>
    </w:p>
    <w:p w14:paraId="660CA607" w14:textId="1D3E0A7E" w:rsidR="006E3EEC" w:rsidRPr="00941853" w:rsidRDefault="006E3EEC" w:rsidP="00ED5D7F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لزات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رامی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 رو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لیاژ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صنایع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ختلف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‌منظو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فز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ردگ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ب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خت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ب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ت به سایش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صلاح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دای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حرار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لکتریک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جا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‌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[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ازجمل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طرح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ژ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ا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هی با </w:t>
      </w:r>
      <w:r w:rsidR="0001392E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رت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یزر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2"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01392E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جوشکار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لز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نگستن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3"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پر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lastRenderedPageBreak/>
        <w:t>حرارتی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4"/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سو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یزیکی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5"/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/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یمیا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خار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6"/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خلی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لکتریکی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7"/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شار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رد [</w:t>
      </w:r>
      <w:r w:rsidR="007C2E58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4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-</w:t>
      </w:r>
      <w:r w:rsidR="007C2E58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7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سیار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ش‌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یازم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ستگاه‌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ران‌قیم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ج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زا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چی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ستند؛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یز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جدی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تحت حفاظت گاز محافظ </w:t>
      </w:r>
      <w:r w:rsidR="00C8023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‌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[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8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رایند لیزر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لی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فز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ج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حرارت در نقاط حرکت دستگاه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ر اث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ذو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ریع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ر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ن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از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جدی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شکی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ود [9]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دهی لیزری یکی از روش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ص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ح سطحی است که لیزر به‌عنوان منبع حرارت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جب ذوب ماده روی سطح قطعه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د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این روش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 توجه به موضع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ودن حرارت ایجادشده و به‌تبع آن ک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شدن اعوجاج، کوچ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ودن ناحی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حت تأثی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رارت و استحکام مناسب زی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ه با پوش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ربرد فراوانی دارد.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غیر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ؤثر در این ف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یند شامل توان لیزر، سرعت روبشی لیزر، نوع ماده پوششی، فاصله کانونی لیزر، قطر لکه لیزر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رض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ِ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الس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انتخاب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غیر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رودی مناسب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نج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ایجاد سطحی با خواص مکانیکی مطلوب ازجمله 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ل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ودن مقاومت سایشی، مقاومت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‌براب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وردگی، مقاومت در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ابر اکسیداسیون در دمای ب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سختی مناس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تشکیل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کمترین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قدا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یوب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ان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خلخ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ر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د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طورک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و روش متفاوت برای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دهی لیزری وجو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ار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: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فرایند دومرحله‌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پیش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شان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ابتدا ماده پوشش روی سطح قرا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یر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پس لیزر تابید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ا ذوب صورت گیرد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رایند تک‌مرحله‌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هم‌زمان با تابش اشعه لیزر، پودر به کمک نازل خروجی روی سطح پاشیده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دهی لیزری به روش پ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شانی دارای مزایایی است که آن را برای بسیاری از کاربردها مناسب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از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او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ینک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دهی لیزری با روش پیش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نشانی ساده‌ت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نیاز به تجهیزات جانبی در دستگاه لیزر ندارد،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و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ینکه در هنگام تابش پرتوی لیزر، 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یش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شان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رارت حاصل از اشع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یزر را به مقدار زیادی جذب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انع ذوب 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‌ازح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ی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ای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د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10]. مزیت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 این روش این 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غیرها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رودی دستگاه ازجمله فاصله فک دستگاه، سرعت حرکت، قدرت و فرکانس برای هر نمونه قابل‌تغییر است [11].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عمولا برای روکش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 از مواد مختلفی استفاده می</w:t>
      </w:r>
      <w:r w:rsidR="00690C96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ود. گرافن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 تیتانیو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ب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ز جمله موادی 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ست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جهت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وشش</w:t>
      </w:r>
      <w:r w:rsidR="00EA1A56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قبل از لیزر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رو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طح اصلی قرار می</w:t>
      </w:r>
      <w:r w:rsidR="00EA1A56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یر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.</w:t>
      </w:r>
      <w:r w:rsidR="00ED5D7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راف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ار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خواص </w:t>
      </w:r>
      <w:r w:rsidR="0001392E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نحصر به فردی 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؛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جمل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ن ویژ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 می</w:t>
      </w:r>
      <w:r w:rsidR="00EA1A56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توان </w:t>
      </w:r>
      <w:r w:rsidR="00DB5C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به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مدول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G</w:t>
      </w:r>
      <w:r w:rsidR="00661DA2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P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a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1060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12]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DB5C03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دا</w:t>
      </w:r>
      <w:r w:rsidR="00DB5C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DB5C03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DB5C03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رارت</w:t>
      </w:r>
      <w:r w:rsidR="00DB5C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DB5C03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DB5C03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W/</w:t>
      </w:r>
      <w:proofErr w:type="spellStart"/>
      <w:r w:rsidR="00DB5C03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mK</w:t>
      </w:r>
      <w:proofErr w:type="spellEnd"/>
      <w:r w:rsidR="00DB5C03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3000 </w:t>
      </w:r>
      <w:r w:rsidR="006E157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[12]</w:t>
      </w:r>
      <w:r w:rsidR="00DB5C03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DB5C03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هد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لکت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157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V.s/cm</w:t>
      </w:r>
      <w:r w:rsidR="006E157A"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lang w:bidi="fa-IR"/>
        </w:rPr>
        <w:t>2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15000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[13]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و ثابت سرعت انتقال الکترو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m/s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01/0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K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e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=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شاره کر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حرک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ذ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ئ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لکترو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157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V/cm</w:t>
      </w:r>
      <w:r w:rsidR="006E157A"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lang w:bidi="fa-IR"/>
        </w:rPr>
        <w:t>2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106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×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2 است که ازنظر تئ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1000 برابر 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EA1A56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157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157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 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ود</w:t>
      </w:r>
      <w:r w:rsidRPr="00941853" w:rsidDel="00D74D10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[14]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ذ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انوصفحا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ن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عاد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6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اب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س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 هر سانت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ر مربع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نتقال ده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13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ف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قابلی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ز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طو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%20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انسیته حدود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g/cm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lang w:bidi="fa-IR"/>
        </w:rPr>
        <w:t>3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1 و استحکام کششی تئوری 200 برابر فولاد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عنو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 فوق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سبک با استحکام زیاد شناخته شده است [13].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تاز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 نانوصفحا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راف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اص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نحصربه‌فر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شش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200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ب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ولاد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قابلی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اکن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ذیر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شکی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از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خ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مچن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طلو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ور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قرا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رفت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انو ماد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وبع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2010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عرف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رد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نوعی به منظو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ل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انوکامپوزی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فاو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 [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5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ور، پنجمین عنصر جدول تناوبی، م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 غیرفلزی، 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ختی 4589 تا 5098 ویکرز و نقطه ذوب بالا (2300 درجه سان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گراد)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. در شرایط محیطی، بو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عنو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یک نیم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دی ضعیف شناخته 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شود و هدایت الکتریکی آ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سرع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افزایش درجه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حرارت افزایش م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 xml:space="preserve">یابد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ط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600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ج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ان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د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د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لکت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آ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100 برابر 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ت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شر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ط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م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تاق 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16]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</w:p>
    <w:p w14:paraId="52BF4321" w14:textId="321C2B21" w:rsidR="006E3EEC" w:rsidRPr="00941853" w:rsidRDefault="00ED5D7F" w:rsidP="006B0158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‌خصوص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ربردهای صنعتی لیز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ویژ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ده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استفاده از رو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یزر تحقیقات گسترده‌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جام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فت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ست. آل مانگور و همکاران [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7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ثر اندازه ذرات </w:t>
      </w:r>
      <w:r w:rsidR="00EA5C3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درصد حجمی آن را در خواص مکانیکی و ریزساختار حاصل‌شده از پوشش نانوکامپوزیت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2120AD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رسی کردند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نتایج این پژوهش نشان داد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رجه فشرده‌ساز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ذرات کوچک‌تر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2120AD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فزایش 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آن‌هم به دلیل افزایش ترشوندگی بین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2120AD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و فاز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زمین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با افزایش درصد حجمی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2120AD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ختی افزایش 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لی ضریب اصطکاک و نرخ سایش به دلیل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أثی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رکیبی تقویت دانه‌ها و استحکام مرزدانه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ها کاهش 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؛ ه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چن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اومت سایشی ذرات کوچک‌تر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2120AD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با درصد حجمی </w:t>
      </w:r>
      <w:r w:rsidR="002120A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ن در محدوده‌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%10-15 مقاومت سایشی ب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ل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تری 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جاد می‌کن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ثر پودر آمورف بر پ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هن و استفاده از پوشش‌ه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چند ل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با ل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رو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L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316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عمال م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ند،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وسط 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ژ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ل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ش [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8]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 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رسی شد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نت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در پوشش دو ل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تر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ملکرد در برابر خوردگ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شاهده م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همچن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کش‌ه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چند ل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جب تغ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رک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شده و باعث کاهش م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ان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وم و افز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ل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دن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سطح م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دند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غ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ات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امل اصل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C256D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است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ونت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ش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[19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اثر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لکترواستا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خواص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کا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صلاح‌شده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زنگ‌نزن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روکش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</w:t>
      </w:r>
      <w:r w:rsidR="00C256D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طالعه کردند. نتایج این پژوهش نشان داد استفاده از</w:t>
      </w:r>
      <w:r w:rsidR="0001392E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ین روش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جما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رم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اختا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ن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وکش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نته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عما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خلخل را کاهش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دو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وک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بو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خش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شوانگ و همکارانش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20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بود زب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و 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زنگ‌نزن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با روکش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اساس ذوب مجدد چندگانه برر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شاهده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ردند</w:t>
      </w:r>
      <w:r w:rsidR="006E3EEC" w:rsidRPr="00941853" w:rsidDel="00F0599B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lastRenderedPageBreak/>
        <w:t>پو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LP)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ز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وا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ن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فناو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ن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بو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واص سطح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اد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س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بت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ذوب مجدد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چندگانه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ر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%22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د.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ش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ک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طح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طعا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ب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اخ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ز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ن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رد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طالع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را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یئ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ش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21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اختار و رفتار خورد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وسط رسوب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س را برر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ردند. نتایج نشان دا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مقاومت به خورد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بتدا کاهش و سپس افز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د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سوب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ک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س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چگا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ل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ر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ن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 اس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رتوگرو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ش [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22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] روکش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مپوز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را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)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قو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ر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 و پس از پوشش سطح ب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%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5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حج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برر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اختار آن مشاهده شد که 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ساختار آست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قو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وجود آمده است. ژ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ج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ش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[23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فتار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همکنش سطح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‌دهی الکتروشیمیایی مولیبدن (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Mo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وک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وله فولا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برر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شاهدات نشان داد که با افز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حتو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نصر مو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دن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جهت‌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نه‌ها پ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‌ت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و ساختار دانه‌ها به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ه‌ت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غ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ات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عث افز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به مقدار 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11/2 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ابر نسبت به ز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چ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دول الاس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در آزمون س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مت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رخ س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شاهد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. تح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نح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طبش 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اک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آن است که افزودن عنصر مو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دن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جب بهبود مقاومت به خورد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24] خواص مکا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همکنش سطح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غناط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L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16 ن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اس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ن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با پلاسم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وژن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در شر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ط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ختلف ذوب 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زو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ختلف بررس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نت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ترک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از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نه‌ه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ده و 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تحت تأث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جهت‌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رار م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همچ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ا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، تنش پسماند، مقاومت به س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تم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ضد مغناط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نمونه‌ه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ب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تر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نمونه‌ه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ده بود.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25] مطالعا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مورد پوشش‌ه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مپوز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زنگ‌نزن 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L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316 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که با استفاده از روش پاشش جت مواد و فرآ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همجوش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ستر پودر ل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شک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ند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نجام دادند. نت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رسان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رار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کامپوز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دم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300 درجه سانت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د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مق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ه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ز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،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ا 115 درصد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ریزسختی نیز تا 26%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361D14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ه</w:t>
      </w:r>
      <w:r w:rsidR="00361D14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</w:t>
      </w:r>
      <w:r w:rsidR="00361D1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و و همکاران [26] 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قاومت به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oCrFeNiMn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را که با استفاده از فرآ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کش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سرعت بالا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زنگ‌نزن 316 اعمال شده بودند، مورد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رار دا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عمدتاً از دان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تو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اندازه متوسط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8/60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ومت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ش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است. خواص سرم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گرم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منجر به کاهش نرخ رقت، تغ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جهت رشد دانه‌ها و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راکم نابج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. علاوه بر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سبت به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45/1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ابر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27] پوشش‌د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انو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لول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نجام دادند و مشاهده کردند که افزودن نانولول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عث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ابل‌توجه مقاومت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شد. همچ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ض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صطکاک نسبت به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هش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بود مقاومت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جود فاز </w:t>
      </w:r>
      <w:r w:rsidR="00C93C6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 تیتانی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سبت داده شد، چرا که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در برداشته و با ت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واخ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در پوشش، مقاومت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بود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گائو و همکاران [28] پوشش‌د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در آ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هن را با درصد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ختلف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کم‌کربن انجام دادند و اثر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در خواص مک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فاز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ش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‌دهند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را ار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تغ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صد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مورفولوژ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اثرگذار است و همچ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وئو و همکاران [29] رفتار خور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فر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فره‌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ماده پ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FeNiCoCr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و انواع تق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‌کنند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پوشش کامپ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ت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اومت را در برابر فر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فره‌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رد و اندازه دانه‌ها در پوشش کامپ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طور قابل‌ملاحظه‌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هش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باع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ث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بود خواص سطح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است. 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30] تأث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بر 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خواص پوشش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مپ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SS316L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 و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حتو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جب انتقال 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از مارتن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آست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نصر 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همچ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ودن 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عث بهبود انعطاف‌پذ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جانمانه و همکاران [31] نشان دادند که با استفاده از پودر کربن و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پوشش،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از 998 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1750 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د. عمق قطعه دا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اح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تأثر ا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رارت است که اتم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 در آن نفوذ کرده و ناح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پ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ند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ج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ساوال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32] از ف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د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نانولول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عنوان منبع تأ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‌کنند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 استفاده کردند. در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حق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از درصد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5، 10، 15 و 20 وز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انولول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فاده شده است،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ا 1125 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قاومت به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ا سه برابر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وئو و همکاران [33] با استفاده از پودر کربن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-6%Al-4%V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ف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د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و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تا 1400 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قاومت به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 و ض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صطکاک در اثر تش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هش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ژانگ و همکاران [34] تأث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ق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‌شد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4C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واص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 و نمون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دار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لات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تق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ً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2.5 تا 3 برابر) نسبت به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-6%Al-4%V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ند. ح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35] در بخ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پژوهش خود نانوذرات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B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ذرات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استفاده از روش سل-ژل پوشش‌د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با استفاده از پ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‌ماد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TIP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تر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[OCH(CH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3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)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]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lastRenderedPageBreak/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رحله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تب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و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. در مرحله دوم، 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و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ب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ا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ا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دم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250 تا 300 درجه سان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و در مرحله سوم ا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ب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بو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احمد [36] از تر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‌ماده‌ه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و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با استفاده از روش متالورژ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در) کا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ب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بو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پودر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به منظور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سخت سرا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و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فاده کر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ژوهش نشان داد که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 و چسبنده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آلو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تر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B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/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نت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ا 754 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ز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همچ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و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اسانتا [37] عملکرد مک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کامپ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/TiB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آ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زنگ‌نزن</w:t>
      </w:r>
      <w:r w:rsidR="00E917D2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L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‌و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ده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خ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لکت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با استفاده از روش پودر معلق در 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لکت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را مورد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رار دا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تا ب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ش از سه برابر و مقاومت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اده تا هفت برابر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38] تأث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انوصفحات گرافن را بر پوشش سرا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ش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-6%Al-4%V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روش ا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ا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لکترو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لاسما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آن‌ها گزارش دادند که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س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بود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پانگ و همکاران [39] نشان دادند که افزودن ا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به پ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تو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مپو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در 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حق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ساختار دوبع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نسبت داده شده است. 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همکاران [40] رفتار اصطکا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را مورد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را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دند و د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پس از تول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از روش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VD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، رفتار اصطکا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تابع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ورد استفاده در ف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VD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مس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بوده و پس از انتقال ب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، رفتار آن به‌شدت تحت تأث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چسبند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و ز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آن‌ها پ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نها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 که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گرافن به عنوان 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ق روان‌ساز جامد استفاده کرد. چنگ و همکاران [41] اثر درصد گرافن در پوشش اپوک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غ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عنصر رو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سطح فولاد را بر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طالعه مقاومت به خورد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برر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دند. نت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 داد که استفاده از گرافن به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2 درصد وز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عث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اومت به خورد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هش جر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ورد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افزا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تانس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وردگ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است. مطالعات انجام‌شده نشان م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استفاده هم‌زمان از کارب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ور، ت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ترک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ت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جهت بهبود خواص سطح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5838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متر مورد توجه قرار گرفته است.</w:t>
      </w:r>
      <w:r w:rsidR="005838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دف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جام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ژوهش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شا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01392E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به روش لیزر برا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رک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انوکامپوز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/ 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 /RGO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آل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ولاد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س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از ترک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و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 (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و اکس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ف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ح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ش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GO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)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نبع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أ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‌کنن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ربن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د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)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و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ب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منظور تشک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از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رب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بو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ستفا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بو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خواص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طح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طالع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فاز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شک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‌ش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ستفا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را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شع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س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8"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کروسکوپ الکترونی روبشی</w:t>
      </w:r>
      <w:r w:rsidR="0006228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نشر میدان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perscript"/>
          <w:rtl/>
          <w:lang w:bidi="fa-IR"/>
        </w:rPr>
        <w:footnoteReference w:id="9"/>
      </w:r>
      <w:r w:rsidR="00E917D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ثر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فاز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طح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ستفا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آزمو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E917D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خورد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رس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</w:p>
    <w:p w14:paraId="55FDACEF" w14:textId="58D22644" w:rsidR="006E3EEC" w:rsidRPr="00941853" w:rsidRDefault="006E3EEC" w:rsidP="006E3EEC">
      <w:pPr>
        <w:pStyle w:val="Heading1"/>
        <w:bidi/>
        <w:rPr>
          <w:rtl/>
        </w:rPr>
      </w:pPr>
      <w:bookmarkStart w:id="4" w:name="_Toc171694935"/>
      <w:r w:rsidRPr="00941853">
        <w:rPr>
          <w:rFonts w:hint="cs"/>
          <w:rtl/>
        </w:rPr>
        <w:t xml:space="preserve">مواد </w:t>
      </w:r>
      <w:bookmarkEnd w:id="4"/>
      <w:r w:rsidRPr="00941853">
        <w:rPr>
          <w:rFonts w:hint="cs"/>
          <w:rtl/>
        </w:rPr>
        <w:t>و روش آزمایش</w:t>
      </w:r>
    </w:p>
    <w:p w14:paraId="20D5D139" w14:textId="77777777" w:rsidR="006E3EEC" w:rsidRPr="00941853" w:rsidRDefault="006E3EEC" w:rsidP="0043608F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راحل انجام پژوهش در شکل 1 نشان داده شده است:</w:t>
      </w:r>
    </w:p>
    <w:p w14:paraId="09628633" w14:textId="3056904B" w:rsidR="00056894" w:rsidRPr="00941853" w:rsidRDefault="00E917D2" w:rsidP="00056894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noProof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199BB1DA" wp14:editId="55527BDB">
                <wp:simplePos x="0" y="0"/>
                <wp:positionH relativeFrom="column">
                  <wp:posOffset>-426720</wp:posOffset>
                </wp:positionH>
                <wp:positionV relativeFrom="paragraph">
                  <wp:posOffset>208280</wp:posOffset>
                </wp:positionV>
                <wp:extent cx="3548380" cy="2231390"/>
                <wp:effectExtent l="0" t="0" r="0" b="0"/>
                <wp:wrapTight wrapText="bothSides">
                  <wp:wrapPolygon edited="0">
                    <wp:start x="15423" y="0"/>
                    <wp:lineTo x="3131" y="184"/>
                    <wp:lineTo x="1044" y="553"/>
                    <wp:lineTo x="696" y="4795"/>
                    <wp:lineTo x="580" y="8667"/>
                    <wp:lineTo x="928" y="8851"/>
                    <wp:lineTo x="6030" y="8851"/>
                    <wp:lineTo x="2319" y="11802"/>
                    <wp:lineTo x="1623" y="12908"/>
                    <wp:lineTo x="1508" y="13277"/>
                    <wp:lineTo x="1739" y="14752"/>
                    <wp:lineTo x="0" y="16228"/>
                    <wp:lineTo x="0" y="20285"/>
                    <wp:lineTo x="11944" y="20653"/>
                    <wp:lineTo x="11944" y="21391"/>
                    <wp:lineTo x="21453" y="21391"/>
                    <wp:lineTo x="21453" y="16043"/>
                    <wp:lineTo x="18438" y="14752"/>
                    <wp:lineTo x="19366" y="14752"/>
                    <wp:lineTo x="20409" y="13093"/>
                    <wp:lineTo x="20525" y="2397"/>
                    <wp:lineTo x="20062" y="1844"/>
                    <wp:lineTo x="17394" y="0"/>
                    <wp:lineTo x="15423" y="0"/>
                  </wp:wrapPolygon>
                </wp:wrapTight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8380" cy="2231390"/>
                          <a:chOff x="0" y="0"/>
                          <a:chExt cx="3106281" cy="2088175"/>
                        </a:xfrm>
                      </wpg:grpSpPr>
                      <wps:wsp>
                        <wps:cNvPr id="9" name="Oval 9"/>
                        <wps:cNvSpPr/>
                        <wps:spPr>
                          <a:xfrm>
                            <a:off x="180975" y="28575"/>
                            <a:ext cx="616585" cy="410845"/>
                          </a:xfrm>
                          <a:prstGeom prst="ellipse">
                            <a:avLst/>
                          </a:prstGeom>
                          <a:blipFill>
                            <a:blip r:embed="rId13"/>
                            <a:stretch>
                              <a:fillRect/>
                            </a:stretch>
                          </a:blip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063" y="457200"/>
                            <a:ext cx="742950" cy="400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F4DCC2" w14:textId="77777777" w:rsidR="006B278C" w:rsidRPr="00B813D8" w:rsidRDefault="006B278C" w:rsidP="006B278C">
                              <w:pPr>
                                <w:spacing w:after="0" w:line="240" w:lineRule="auto"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813D8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مرحله 1</w:t>
                              </w:r>
                            </w:p>
                            <w:p w14:paraId="48C5D1DF" w14:textId="4F730730" w:rsidR="006B278C" w:rsidRPr="00B813D8" w:rsidRDefault="006B278C" w:rsidP="00E917D2">
                              <w:pPr>
                                <w:bidi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E917D2">
                                <w:rPr>
                                  <w:rFonts w:cs="B Nazanin" w:hint="cs"/>
                                  <w:highlight w:val="yellow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تولید پودر </w:t>
                              </w:r>
                              <w:r w:rsidR="00E917D2" w:rsidRPr="00E917D2">
                                <w:rPr>
                                  <w:rFonts w:asciiTheme="majorBidi" w:hAnsiTheme="majorBidi" w:cstheme="majorBidi"/>
                                  <w:sz w:val="18"/>
                                  <w:szCs w:val="18"/>
                                  <w:highlight w:val="yellow"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RG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" name="Oval 11"/>
                        <wps:cNvSpPr/>
                        <wps:spPr>
                          <a:xfrm>
                            <a:off x="1123950" y="28575"/>
                            <a:ext cx="616585" cy="410845"/>
                          </a:xfrm>
                          <a:prstGeom prst="ellipse">
                            <a:avLst/>
                          </a:prstGeom>
                          <a:blipFill>
                            <a:blip r:embed="rId14"/>
                            <a:stretch>
                              <a:fillRect/>
                            </a:stretch>
                          </a:blip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02026" y="461961"/>
                            <a:ext cx="983925" cy="476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A69EDF" w14:textId="77777777" w:rsidR="006B278C" w:rsidRPr="00B813D8" w:rsidRDefault="006B278C" w:rsidP="006B278C">
                              <w:pPr>
                                <w:spacing w:after="0" w:line="240" w:lineRule="auto"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813D8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مرحله 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2</w:t>
                              </w:r>
                            </w:p>
                            <w:p w14:paraId="4E29CBBE" w14:textId="0EB618CE" w:rsidR="006B278C" w:rsidRPr="00E917D2" w:rsidRDefault="006B278C" w:rsidP="00E917D2">
                              <w:pPr>
                                <w:jc w:val="center"/>
                                <w:rPr>
                                  <w:rFonts w:cs="B Nazanin"/>
                                  <w:sz w:val="20"/>
                                  <w:szCs w:val="20"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E917D2">
                                <w:rPr>
                                  <w:rFonts w:cs="B Nazanin" w:hint="cs"/>
                                  <w:sz w:val="20"/>
                                  <w:szCs w:val="20"/>
                                  <w:highlight w:val="yellow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آسیاب مکانیکی</w:t>
                              </w:r>
                              <w:r w:rsidR="00E917D2" w:rsidRPr="00E917D2">
                                <w:rPr>
                                  <w:rFonts w:cs="B Nazanin" w:hint="cs"/>
                                  <w:sz w:val="20"/>
                                  <w:szCs w:val="20"/>
                                  <w:highlight w:val="yellow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 پیش ماده‌ها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" name="Oval 13"/>
                        <wps:cNvSpPr/>
                        <wps:spPr>
                          <a:xfrm>
                            <a:off x="2052638" y="0"/>
                            <a:ext cx="616585" cy="410845"/>
                          </a:xfrm>
                          <a:prstGeom prst="ellipse">
                            <a:avLst/>
                          </a:prstGeom>
                          <a:blipFill>
                            <a:blip r:embed="rId15"/>
                            <a:stretch>
                              <a:fillRect/>
                            </a:stretch>
                          </a:blip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9300" y="442912"/>
                            <a:ext cx="614362" cy="400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19F9C8" w14:textId="77777777" w:rsidR="006B278C" w:rsidRPr="00B813D8" w:rsidRDefault="006B278C" w:rsidP="006B278C">
                              <w:pPr>
                                <w:spacing w:after="0" w:line="240" w:lineRule="auto"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813D8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مرحله 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3</w:t>
                              </w:r>
                            </w:p>
                            <w:p w14:paraId="78903EA7" w14:textId="77777777" w:rsidR="006B278C" w:rsidRPr="00B813D8" w:rsidRDefault="006B278C" w:rsidP="006B278C">
                              <w:pPr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متالورژی پود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" name="Oval 18"/>
                        <wps:cNvSpPr/>
                        <wps:spPr>
                          <a:xfrm>
                            <a:off x="2024063" y="1119187"/>
                            <a:ext cx="616585" cy="410845"/>
                          </a:xfrm>
                          <a:prstGeom prst="ellipse">
                            <a:avLst/>
                          </a:prstGeom>
                          <a:blipFill>
                            <a:blip r:embed="rId16"/>
                            <a:stretch>
                              <a:fillRect/>
                            </a:stretch>
                          </a:blip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1" y="1576134"/>
                            <a:ext cx="1353680" cy="5120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31A37F" w14:textId="77777777" w:rsidR="006B278C" w:rsidRPr="00B813D8" w:rsidRDefault="006B278C" w:rsidP="006B278C">
                              <w:pPr>
                                <w:spacing w:after="0" w:line="240" w:lineRule="auto"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813D8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مرحله 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4</w:t>
                              </w:r>
                            </w:p>
                            <w:p w14:paraId="4559E127" w14:textId="3D99B195" w:rsidR="006B278C" w:rsidRPr="00E917D2" w:rsidRDefault="00E917D2" w:rsidP="00E917D2">
                              <w:pPr>
                                <w:jc w:val="center"/>
                                <w:rPr>
                                  <w:rFonts w:cs="B Nazanin"/>
                                  <w:sz w:val="20"/>
                                  <w:szCs w:val="20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E917D2">
                                <w:rPr>
                                  <w:rFonts w:cs="B Nazanin" w:hint="cs"/>
                                  <w:sz w:val="20"/>
                                  <w:szCs w:val="20"/>
                                  <w:highlight w:val="yellow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یکپارچه‌سازی زیرلایه و پوش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1123950" y="1109662"/>
                            <a:ext cx="616585" cy="410845"/>
                          </a:xfrm>
                          <a:prstGeom prst="ellipse">
                            <a:avLst/>
                          </a:prstGeom>
                          <a:blipFill>
                            <a:blip r:embed="rId17"/>
                            <a:stretch>
                              <a:fillRect/>
                            </a:stretch>
                          </a:blip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7275" y="1547812"/>
                            <a:ext cx="828675" cy="400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9EA99F" w14:textId="77777777" w:rsidR="006B278C" w:rsidRPr="00B813D8" w:rsidRDefault="006B278C" w:rsidP="006B278C">
                              <w:pPr>
                                <w:spacing w:after="0" w:line="240" w:lineRule="auto"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813D8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مرحله 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5</w:t>
                              </w:r>
                            </w:p>
                            <w:p w14:paraId="4CDE19B8" w14:textId="7F44E4A4" w:rsidR="006B278C" w:rsidRPr="00B813D8" w:rsidRDefault="006B278C" w:rsidP="006B278C">
                              <w:pPr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پوشش</w:t>
                              </w:r>
                              <w:r w:rsidR="00E917D2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‌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دهی سطح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" name="Oval 22"/>
                        <wps:cNvSpPr/>
                        <wps:spPr>
                          <a:xfrm>
                            <a:off x="247650" y="1109662"/>
                            <a:ext cx="616585" cy="410845"/>
                          </a:xfrm>
                          <a:prstGeom prst="ellipse">
                            <a:avLst/>
                          </a:prstGeom>
                          <a:blipFill>
                            <a:blip r:embed="rId18"/>
                            <a:stretch>
                              <a:fillRect/>
                            </a:stretch>
                          </a:blip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66862"/>
                            <a:ext cx="1054894" cy="400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F42566" w14:textId="77777777" w:rsidR="006B278C" w:rsidRPr="00B813D8" w:rsidRDefault="006B278C" w:rsidP="006B278C">
                              <w:pPr>
                                <w:spacing w:after="0" w:line="240" w:lineRule="auto"/>
                                <w:jc w:val="center"/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813D8"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مرحله 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6</w:t>
                              </w:r>
                            </w:p>
                            <w:p w14:paraId="1B4BABE0" w14:textId="6451DA86" w:rsidR="006B278C" w:rsidRPr="00B813D8" w:rsidRDefault="006B278C" w:rsidP="006B278C">
                              <w:pPr>
                                <w:rPr>
                                  <w:rFonts w:cs="B Nazanin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بررسی خواص </w:t>
                              </w:r>
                              <w:r w:rsidR="00E917D2" w:rsidRPr="00E917D2">
                                <w:rPr>
                                  <w:rFonts w:cs="B Nazanin" w:hint="cs"/>
                                  <w:highlight w:val="yellow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سطحی</w:t>
                              </w:r>
                              <w:r>
                                <w:rPr>
                                  <w:rFonts w:cs="B Nazanin" w:hint="cs"/>
                                  <w:rtl/>
                                  <w:lang w:bidi="fa-IR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" name="Right Arrow 24"/>
                        <wps:cNvSpPr/>
                        <wps:spPr>
                          <a:xfrm>
                            <a:off x="809625" y="195262"/>
                            <a:ext cx="297815" cy="114300"/>
                          </a:xfrm>
                          <a:prstGeom prst="rightArrow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Right Arrow 25"/>
                        <wps:cNvSpPr/>
                        <wps:spPr>
                          <a:xfrm>
                            <a:off x="1752600" y="195262"/>
                            <a:ext cx="297815" cy="114300"/>
                          </a:xfrm>
                          <a:prstGeom prst="rightArrow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Right Arrow 26"/>
                        <wps:cNvSpPr/>
                        <wps:spPr>
                          <a:xfrm rot="10800000">
                            <a:off x="1743075" y="1223962"/>
                            <a:ext cx="278606" cy="114300"/>
                          </a:xfrm>
                          <a:prstGeom prst="rightArrow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ight Arrow 27"/>
                        <wps:cNvSpPr/>
                        <wps:spPr>
                          <a:xfrm rot="10800000">
                            <a:off x="847725" y="1223962"/>
                            <a:ext cx="278606" cy="114300"/>
                          </a:xfrm>
                          <a:prstGeom prst="rightArrow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Bent Arrow 28"/>
                        <wps:cNvSpPr/>
                        <wps:spPr>
                          <a:xfrm rot="10800000">
                            <a:off x="2643188" y="195262"/>
                            <a:ext cx="238125" cy="1199515"/>
                          </a:xfrm>
                          <a:prstGeom prst="bentArrow">
                            <a:avLst>
                              <a:gd name="adj1" fmla="val 17000"/>
                              <a:gd name="adj2" fmla="val 25000"/>
                              <a:gd name="adj3" fmla="val 25000"/>
                              <a:gd name="adj4" fmla="val 43750"/>
                            </a:avLst>
                          </a:prstGeom>
                          <a:noFill/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199BB1DA" id="Group 8" o:spid="_x0000_s1026" style="position:absolute;left:0;text-align:left;margin-left:-33.6pt;margin-top:16.4pt;width:279.4pt;height:175.7pt;z-index:-251637760;mso-width-relative:margin;mso-height-relative:margin" coordsize="31062,20881" o:gfxdata="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+/i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">
                <v:oval id="Oval 9" o:spid="_x0000_s1027" style="position:absolute;left:1809;top:285;width:6166;height:41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" strokecolor="#1f3763 [1604]" strokeweight="1pt">
                  <v:fill r:id="rId19" o:title="" recolor="t" rotate="t" type="frame"/>
                  <v:stroke joinstyle="miter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190;top:4572;width:7430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2CF4DCC2" w14:textId="77777777" w:rsidR="006B278C" w:rsidRPr="00B813D8" w:rsidRDefault="006B278C" w:rsidP="006B278C">
                        <w:pPr>
                          <w:spacing w:after="0" w:line="240" w:lineRule="auto"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813D8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مرحله 1</w:t>
                        </w:r>
                      </w:p>
                      <w:p w14:paraId="48C5D1DF" w14:textId="4F730730" w:rsidR="006B278C" w:rsidRPr="00B813D8" w:rsidRDefault="006B278C" w:rsidP="00E917D2">
                        <w:pPr>
                          <w:bidi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E917D2">
                          <w:rPr>
                            <w:rFonts w:cs="B Nazanin" w:hint="cs"/>
                            <w:highlight w:val="yellow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تولید پودر </w:t>
                        </w:r>
                        <w:r w:rsidR="00E917D2" w:rsidRPr="00E917D2">
                          <w:rPr>
                            <w:rFonts w:asciiTheme="majorBidi" w:hAnsiTheme="majorBidi" w:cstheme="majorBidi"/>
                            <w:sz w:val="18"/>
                            <w:szCs w:val="18"/>
                            <w:highlight w:val="yellow"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RGO</w:t>
                        </w:r>
                      </w:p>
                    </w:txbxContent>
                  </v:textbox>
                </v:shape>
                <v:oval id="Oval 11" o:spid="_x0000_s1029" style="position:absolute;left:11239;top:285;width:6166;height:41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" strokecolor="#41719c" strokeweight="1pt">
                  <v:fill r:id="rId20" o:title="" recolor="t" rotate="t" type="frame"/>
                  <v:stroke joinstyle="miter"/>
                </v:oval>
                <v:shape id="_x0000_s1030" type="#_x0000_t202" style="position:absolute;left:9020;top:4619;width:9839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" stroked="f">
                  <v:textbox inset="0,0,0,0">
                    <w:txbxContent>
                      <w:p w14:paraId="77A69EDF" w14:textId="77777777" w:rsidR="006B278C" w:rsidRPr="00B813D8" w:rsidRDefault="006B278C" w:rsidP="006B278C">
                        <w:pPr>
                          <w:spacing w:after="0" w:line="240" w:lineRule="auto"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813D8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مرحله 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2</w:t>
                        </w:r>
                      </w:p>
                      <w:p w14:paraId="4E29CBBE" w14:textId="0EB618CE" w:rsidR="006B278C" w:rsidRPr="00E917D2" w:rsidRDefault="006B278C" w:rsidP="00E917D2">
                        <w:pPr>
                          <w:jc w:val="center"/>
                          <w:rPr>
                            <w:rFonts w:cs="B Nazanin"/>
                            <w:sz w:val="20"/>
                            <w:szCs w:val="20"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E917D2">
                          <w:rPr>
                            <w:rFonts w:cs="B Nazanin" w:hint="cs"/>
                            <w:sz w:val="20"/>
                            <w:szCs w:val="20"/>
                            <w:highlight w:val="yellow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آسیاب مکانیکی</w:t>
                        </w:r>
                        <w:r w:rsidR="00E917D2" w:rsidRPr="00E917D2">
                          <w:rPr>
                            <w:rFonts w:cs="B Nazanin" w:hint="cs"/>
                            <w:sz w:val="20"/>
                            <w:szCs w:val="20"/>
                            <w:highlight w:val="yellow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 پیش ماده‌ها</w:t>
                        </w:r>
                      </w:p>
                    </w:txbxContent>
                  </v:textbox>
                </v:shape>
                <v:oval id="Oval 13" o:spid="_x0000_s1031" style="position:absolute;left:20526;width:6166;height:41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" strokecolor="#1f3763 [1604]" strokeweight="1pt">
                  <v:fill r:id="rId21" o:title="" recolor="t" rotate="t" type="frame"/>
                  <v:stroke joinstyle="miter"/>
                </v:oval>
                <v:shape id="_x0000_s1032" type="#_x0000_t202" style="position:absolute;left:20193;top:4429;width:6143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" stroked="f">
                  <v:textbox inset="0,0,0,0">
                    <w:txbxContent>
                      <w:p w14:paraId="4D19F9C8" w14:textId="77777777" w:rsidR="006B278C" w:rsidRPr="00B813D8" w:rsidRDefault="006B278C" w:rsidP="006B278C">
                        <w:pPr>
                          <w:spacing w:after="0" w:line="240" w:lineRule="auto"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813D8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مرحله 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3</w:t>
                        </w:r>
                      </w:p>
                      <w:p w14:paraId="78903EA7" w14:textId="77777777" w:rsidR="006B278C" w:rsidRPr="00B813D8" w:rsidRDefault="006B278C" w:rsidP="006B278C">
                        <w:pPr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متالورژی پودر</w:t>
                        </w:r>
                      </w:p>
                    </w:txbxContent>
                  </v:textbox>
                </v:shape>
                <v:oval id="Oval 18" o:spid="_x0000_s1033" style="position:absolute;left:20240;top:11191;width:6166;height:41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" strokecolor="#1f3763 [1604]" strokeweight="1pt">
                  <v:fill r:id="rId22" o:title="" recolor="t" rotate="t" type="frame"/>
                  <v:stroke joinstyle="miter"/>
                </v:oval>
                <v:shape id="_x0000_s1034" type="#_x0000_t202" style="position:absolute;left:17526;top:15761;width:13536;height:5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3DwwAAANs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H+Cn5/iQfIzQ8AAAD//wMAUEsBAi0AFAAGAAgAAAAhANvh9svuAAAAhQEAABMAAAAAAAAAAAAA&#10;AAAAAAAAAFtDb250ZW50X1R5cGVzXS54bWxQSwECLQAUAAYACAAAACEAWvQsW78AAAAVAQAACwAA&#10;AAAAAAAAAAAAAAAfAQAAX3JlbHMvLnJlbHNQSwECLQAUAAYACAAAACEACBh9w8MAAADbAAAADwAA&#10;AAAAAAAAAAAAAAAHAgAAZHJzL2Rvd25yZXYueG1sUEsFBgAAAAADAAMAtwAAAPcCAAAAAA==&#10;" stroked="f">
                  <v:textbox inset="0,0,0,0">
                    <w:txbxContent>
                      <w:p w14:paraId="0231A37F" w14:textId="77777777" w:rsidR="006B278C" w:rsidRPr="00B813D8" w:rsidRDefault="006B278C" w:rsidP="006B278C">
                        <w:pPr>
                          <w:spacing w:after="0" w:line="240" w:lineRule="auto"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813D8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مرحله 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4</w:t>
                        </w:r>
                      </w:p>
                      <w:p w14:paraId="4559E127" w14:textId="3D99B195" w:rsidR="006B278C" w:rsidRPr="00E917D2" w:rsidRDefault="00E917D2" w:rsidP="00E917D2">
                        <w:pPr>
                          <w:jc w:val="center"/>
                          <w:rPr>
                            <w:rFonts w:cs="B Nazanin"/>
                            <w:sz w:val="20"/>
                            <w:szCs w:val="20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E917D2">
                          <w:rPr>
                            <w:rFonts w:cs="B Nazanin" w:hint="cs"/>
                            <w:sz w:val="20"/>
                            <w:szCs w:val="20"/>
                            <w:highlight w:val="yellow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یکپارچه‌سازی زیرلایه و پوشش</w:t>
                        </w:r>
                      </w:p>
                    </w:txbxContent>
                  </v:textbox>
                </v:shape>
                <v:oval id="Oval 20" o:spid="_x0000_s1035" style="position:absolute;left:11239;top:11096;width:6166;height:41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" strokecolor="#1f3763 [1604]" strokeweight="1pt">
                  <v:fill r:id="rId23" o:title="" recolor="t" rotate="t" type="frame"/>
                  <v:stroke joinstyle="miter"/>
                </v:oval>
                <v:shape id="_x0000_s1036" type="#_x0000_t202" style="position:absolute;left:10572;top:15478;width:8287;height:4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" stroked="f">
                  <v:textbox inset="0,0,0,0">
                    <w:txbxContent>
                      <w:p w14:paraId="679EA99F" w14:textId="77777777" w:rsidR="006B278C" w:rsidRPr="00B813D8" w:rsidRDefault="006B278C" w:rsidP="006B278C">
                        <w:pPr>
                          <w:spacing w:after="0" w:line="240" w:lineRule="auto"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813D8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مرحله 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5</w:t>
                        </w:r>
                      </w:p>
                      <w:p w14:paraId="4CDE19B8" w14:textId="7F44E4A4" w:rsidR="006B278C" w:rsidRPr="00B813D8" w:rsidRDefault="006B278C" w:rsidP="006B278C">
                        <w:pPr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پوشش</w:t>
                        </w:r>
                        <w:r w:rsidR="00E917D2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‌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دهی سطح </w:t>
                        </w:r>
                      </w:p>
                    </w:txbxContent>
                  </v:textbox>
                </v:shape>
                <v:oval id="Oval 22" o:spid="_x0000_s1037" style="position:absolute;left:2476;top:11096;width:6166;height:41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" strokecolor="#1f3763 [1604]" strokeweight="1pt">
                  <v:fill r:id="rId24" o:title="" recolor="t" rotate="t" type="frame"/>
                  <v:stroke joinstyle="miter"/>
                </v:oval>
                <v:shape id="_x0000_s1038" type="#_x0000_t202" style="position:absolute;top:15668;width:10548;height:4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ICUxQAAANsAAAAPAAAAZHJzL2Rvd25yZXYueG1sRI/NasMw&#10;EITvhbyD2EAupZHrQi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CnnICUxQAAANsAAAAP&#10;AAAAAAAAAAAAAAAAAAcCAABkcnMvZG93bnJldi54bWxQSwUGAAAAAAMAAwC3AAAA+QIAAAAA&#10;" stroked="f">
                  <v:textbox inset="0,0,0,0">
                    <w:txbxContent>
                      <w:p w14:paraId="72F42566" w14:textId="77777777" w:rsidR="006B278C" w:rsidRPr="00B813D8" w:rsidRDefault="006B278C" w:rsidP="006B278C">
                        <w:pPr>
                          <w:spacing w:after="0" w:line="240" w:lineRule="auto"/>
                          <w:jc w:val="center"/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813D8"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مرحله 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6</w:t>
                        </w:r>
                      </w:p>
                      <w:p w14:paraId="1B4BABE0" w14:textId="6451DA86" w:rsidR="006B278C" w:rsidRPr="00B813D8" w:rsidRDefault="006B278C" w:rsidP="006B278C">
                        <w:pPr>
                          <w:rPr>
                            <w:rFonts w:cs="B Nazanin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بررسی خواص </w:t>
                        </w:r>
                        <w:r w:rsidR="00E917D2" w:rsidRPr="00E917D2">
                          <w:rPr>
                            <w:rFonts w:cs="B Nazanin" w:hint="cs"/>
                            <w:highlight w:val="yellow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سطحی</w:t>
                        </w:r>
                        <w:r>
                          <w:rPr>
                            <w:rFonts w:cs="B Nazanin" w:hint="cs"/>
                            <w:rtl/>
                            <w:lang w:bidi="fa-IR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Right Arrow 24" o:spid="_x0000_s1039" type="#_x0000_t13" style="position:absolute;left:8096;top:1952;width:2978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" adj="17455" filled="f" strokecolor="#41719c" strokeweight="1pt"/>
                <v:shape id="Right Arrow 25" o:spid="_x0000_s1040" type="#_x0000_t13" style="position:absolute;left:17526;top:1952;width:2978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" adj="17455" filled="f" strokecolor="#41719c" strokeweight="1pt"/>
                <v:shape id="Right Arrow 26" o:spid="_x0000_s1041" type="#_x0000_t13" style="position:absolute;left:17430;top:12239;width:2786;height:1143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" adj="17169" filled="f" strokecolor="#41719c" strokeweight="1pt"/>
                <v:shape id="Right Arrow 27" o:spid="_x0000_s1042" type="#_x0000_t13" style="position:absolute;left:8477;top:12239;width:2786;height:1143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" adj="17169" filled="f" strokecolor="#41719c" strokeweight="1pt"/>
                <v:shape id="Bent Arrow 28" o:spid="_x0000_s1043" style="position:absolute;left:26431;top:1952;width:2382;height:11995;rotation:180;visibility:visible;mso-wrap-style:square;v-text-anchor:middle" coordsize="238125,1199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" path="m,1199515l,143470c,85933,46643,39290,104180,39290r74414,1l178594,r59531,59531l178594,119063r,-39291l104180,79772v-35179,,-63698,28519,-63698,63698c40482,495485,40481,847500,40481,1199515r-40481,xe" filled="f" strokecolor="#41719c" strokeweight="1pt">
                  <v:stroke joinstyle="miter"/>
                  <v:path arrowok="t" o:connecttype="custom" o:connectlocs="0,1199515;0,143470;104180,39290;178594,39291;178594,0;238125,59531;178594,119063;178594,79772;104180,79772;40482,143470;40481,1199515;0,1199515" o:connectangles="0,0,0,0,0,0,0,0,0,0,0,0"/>
                </v:shape>
                <w10:wrap type="tight"/>
              </v:group>
            </w:pict>
          </mc:Fallback>
        </mc:AlternateContent>
      </w:r>
    </w:p>
    <w:p w14:paraId="45C83FB7" w14:textId="2B2E754B" w:rsidR="006E3EEC" w:rsidRPr="00941853" w:rsidRDefault="006E3EEC" w:rsidP="00DF525B">
      <w:pPr>
        <w:ind w:left="306"/>
        <w:jc w:val="center"/>
        <w:rPr>
          <w:color w:val="000000"/>
          <w:sz w:val="20"/>
          <w:szCs w:val="20"/>
          <w:rtl/>
          <w:lang w:bidi="fa-IR"/>
        </w:rPr>
      </w:pPr>
    </w:p>
    <w:p w14:paraId="2E412F51" w14:textId="26F5DA49" w:rsidR="006E3EEC" w:rsidRPr="00941853" w:rsidRDefault="006E3EEC" w:rsidP="00F04F61">
      <w:pPr>
        <w:pStyle w:val="Caption"/>
        <w:bidi/>
        <w:rPr>
          <w:sz w:val="20"/>
          <w:szCs w:val="20"/>
          <w:rtl/>
        </w:rPr>
      </w:pPr>
      <w:bookmarkStart w:id="5" w:name="_Toc182676326"/>
      <w:r w:rsidRPr="00941853">
        <w:rPr>
          <w:sz w:val="20"/>
          <w:szCs w:val="20"/>
          <w:rtl/>
        </w:rPr>
        <w:t xml:space="preserve">شکل </w:t>
      </w:r>
      <w:r w:rsidRPr="00941853">
        <w:rPr>
          <w:rFonts w:hint="cs"/>
          <w:sz w:val="20"/>
          <w:szCs w:val="20"/>
          <w:rtl/>
        </w:rPr>
        <w:t>1</w:t>
      </w:r>
      <w:r w:rsidR="00056894" w:rsidRPr="00941853">
        <w:rPr>
          <w:sz w:val="20"/>
          <w:szCs w:val="20"/>
        </w:rPr>
        <w:t>:</w:t>
      </w:r>
      <w:r w:rsidRPr="00941853">
        <w:rPr>
          <w:rFonts w:hint="cs"/>
          <w:sz w:val="20"/>
          <w:szCs w:val="20"/>
          <w:rtl/>
        </w:rPr>
        <w:t xml:space="preserve"> مراحل</w:t>
      </w:r>
      <w:r w:rsidRPr="00941853">
        <w:rPr>
          <w:sz w:val="20"/>
          <w:szCs w:val="20"/>
          <w:rtl/>
        </w:rPr>
        <w:t xml:space="preserve"> </w:t>
      </w:r>
      <w:r w:rsidRPr="00941853">
        <w:rPr>
          <w:rFonts w:hint="cs"/>
          <w:sz w:val="20"/>
          <w:szCs w:val="20"/>
          <w:rtl/>
        </w:rPr>
        <w:t>اجرای</w:t>
      </w:r>
      <w:r w:rsidRPr="00941853">
        <w:rPr>
          <w:sz w:val="20"/>
          <w:szCs w:val="20"/>
          <w:rtl/>
        </w:rPr>
        <w:t xml:space="preserve"> </w:t>
      </w:r>
      <w:bookmarkEnd w:id="5"/>
      <w:r w:rsidRPr="00941853">
        <w:rPr>
          <w:rFonts w:hint="cs"/>
          <w:rtl/>
        </w:rPr>
        <w:t>پژوهش</w:t>
      </w:r>
    </w:p>
    <w:p w14:paraId="15C0F61E" w14:textId="1F72E01B" w:rsidR="006E3EEC" w:rsidRPr="00941853" w:rsidRDefault="006E3EEC" w:rsidP="006E3EEC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ژوهش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صفح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ژ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ولاد </w:t>
      </w:r>
      <w:r w:rsidR="00E917D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قاوم در‌برابر خورد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بعا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7/2 میل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مت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×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0 میل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مت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×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0 میل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مت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‌عنوان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زیرلای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قطع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. ورق فولاد</w:t>
      </w:r>
      <w:r w:rsidR="00E917D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وسط دستگاه لیزر برش، اندازه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گذاری شده و به تعداد کافی و ابعاد ذکر شده یکسان برای </w:t>
      </w:r>
      <w:r w:rsidR="00E917D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‌دهی آماده ش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رکی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میا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ژ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ولاد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جدول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ذک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رلای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مخلوط پودر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proofErr w:type="spellStart"/>
      <w:r w:rsidR="007164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μm</w:t>
      </w:r>
      <w:proofErr w:type="spellEnd"/>
      <w:r w:rsidR="007164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63</w:t>
      </w:r>
      <w:r w:rsidR="007164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؛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لوص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99/99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proofErr w:type="spellStart"/>
      <w:r w:rsidR="007164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μm</w:t>
      </w:r>
      <w:proofErr w:type="spellEnd"/>
      <w:r w:rsidR="007164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24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GO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ضخام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متر از 6 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تمی؛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لوص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99/99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رکی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میا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جدو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2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E917D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ذک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حق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ق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ل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کسیدگرافن و انجام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آزم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 الکتروشیمیا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مواد 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میایی پو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گرافیت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داز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ذرات کمتر از </w:t>
      </w:r>
      <w:proofErr w:type="spellStart"/>
      <w:r w:rsidR="007164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μm</w:t>
      </w:r>
      <w:proofErr w:type="spellEnd"/>
      <w:r w:rsidR="007164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100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یترات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سدیم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NaNO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3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رمنگنات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تاسی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KMnO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ساخت شرکت مرک آلمان و از ا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ولف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ک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H2SO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راکس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یدروژن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H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O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ل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دری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HCl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 کلرید سدیم (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NaCl</w:t>
      </w:r>
      <w:proofErr w:type="spellEnd"/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خ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رک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نوترون و آب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و با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قط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فاده شده است.</w:t>
      </w:r>
    </w:p>
    <w:p w14:paraId="55195151" w14:textId="77777777" w:rsidR="00056894" w:rsidRPr="00941853" w:rsidRDefault="00056894" w:rsidP="00056894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</w:p>
    <w:p w14:paraId="7A9285BA" w14:textId="782D9AE4" w:rsidR="00056894" w:rsidRPr="00941853" w:rsidRDefault="00056894" w:rsidP="0039047A">
      <w:pPr>
        <w:pStyle w:val="Caption"/>
        <w:keepNext/>
        <w:bidi/>
        <w:rPr>
          <w:rtl/>
        </w:rPr>
      </w:pPr>
      <w:r w:rsidRPr="00941853">
        <w:rPr>
          <w:rtl/>
        </w:rPr>
        <w:lastRenderedPageBreak/>
        <w:t xml:space="preserve">جدول </w:t>
      </w:r>
      <w:r w:rsidRPr="00941853">
        <w:rPr>
          <w:rtl/>
        </w:rPr>
        <w:fldChar w:fldCharType="begin"/>
      </w:r>
      <w:r w:rsidRPr="00941853">
        <w:rPr>
          <w:rtl/>
        </w:rPr>
        <w:instrText xml:space="preserve"> </w:instrText>
      </w:r>
      <w:r w:rsidRPr="00941853">
        <w:instrText>SEQ</w:instrText>
      </w:r>
      <w:r w:rsidRPr="00941853">
        <w:rPr>
          <w:rtl/>
        </w:rPr>
        <w:instrText xml:space="preserve"> جدول \* </w:instrText>
      </w:r>
      <w:r w:rsidRPr="00941853">
        <w:instrText>ARABIC \s 1</w:instrText>
      </w:r>
      <w:r w:rsidRPr="00941853">
        <w:rPr>
          <w:rtl/>
        </w:rPr>
        <w:instrText xml:space="preserve"> </w:instrText>
      </w:r>
      <w:r w:rsidRPr="00941853">
        <w:rPr>
          <w:rtl/>
        </w:rPr>
        <w:fldChar w:fldCharType="separate"/>
      </w:r>
      <w:r w:rsidRPr="00941853">
        <w:rPr>
          <w:rtl/>
        </w:rPr>
        <w:t>1</w:t>
      </w:r>
      <w:r w:rsidRPr="00941853">
        <w:rPr>
          <w:rtl/>
        </w:rPr>
        <w:fldChar w:fldCharType="end"/>
      </w:r>
      <w:r w:rsidR="00F04F61" w:rsidRPr="00941853">
        <w:t>:</w:t>
      </w:r>
      <w:r w:rsidRPr="00941853">
        <w:rPr>
          <w:rFonts w:hint="cs"/>
          <w:rtl/>
        </w:rPr>
        <w:t xml:space="preserve"> </w:t>
      </w:r>
      <w:r w:rsidRPr="00941853">
        <w:rPr>
          <w:rtl/>
        </w:rPr>
        <w:t>ترک</w:t>
      </w:r>
      <w:r w:rsidRPr="00941853">
        <w:rPr>
          <w:rFonts w:hint="cs"/>
          <w:rtl/>
        </w:rPr>
        <w:t>یب</w:t>
      </w:r>
      <w:r w:rsidRPr="00941853">
        <w:rPr>
          <w:rtl/>
        </w:rPr>
        <w:t xml:space="preserve"> ش</w:t>
      </w:r>
      <w:r w:rsidRPr="00941853">
        <w:rPr>
          <w:rFonts w:hint="cs"/>
          <w:rtl/>
        </w:rPr>
        <w:t>یمیایی</w:t>
      </w:r>
      <w:r w:rsidRPr="00941853">
        <w:rPr>
          <w:rtl/>
        </w:rPr>
        <w:t xml:space="preserve"> آل</w:t>
      </w:r>
      <w:r w:rsidRPr="00941853">
        <w:rPr>
          <w:rFonts w:hint="cs"/>
          <w:rtl/>
        </w:rPr>
        <w:t>یاژ</w:t>
      </w:r>
      <w:r w:rsidRPr="00941853">
        <w:rPr>
          <w:rtl/>
        </w:rPr>
        <w:t xml:space="preserve"> </w:t>
      </w:r>
      <w:r w:rsidRPr="00941853">
        <w:rPr>
          <w:rFonts w:hint="cs"/>
          <w:rtl/>
        </w:rPr>
        <w:t>فولاد</w:t>
      </w:r>
      <w:r w:rsidR="0039047A" w:rsidRPr="00941853">
        <w:rPr>
          <w:rFonts w:hint="cs"/>
          <w:rtl/>
        </w:rPr>
        <w:t xml:space="preserve"> </w:t>
      </w:r>
      <w:r w:rsidR="0039047A" w:rsidRPr="00941853">
        <w:rPr>
          <w:rFonts w:hint="cs"/>
          <w:rtl/>
          <w:lang w:bidi="fa-IR"/>
        </w:rPr>
        <w:t>مقاوم در برابر خوردگی</w:t>
      </w:r>
      <w:r w:rsidRPr="00941853">
        <w:rPr>
          <w:rFonts w:hint="cs"/>
          <w:rtl/>
        </w:rPr>
        <w:t xml:space="preserve"> </w:t>
      </w:r>
      <w:r w:rsidRPr="00941853">
        <w:t>316L</w:t>
      </w:r>
    </w:p>
    <w:tbl>
      <w:tblPr>
        <w:tblpPr w:leftFromText="180" w:rightFromText="180" w:vertAnchor="text" w:horzAnchor="page" w:tblpX="6278" w:tblpY="-37"/>
        <w:bidiVisual/>
        <w:tblW w:w="4678" w:type="dxa"/>
        <w:tblBorders>
          <w:top w:val="single" w:sz="4" w:space="0" w:color="auto"/>
          <w:bottom w:val="single" w:sz="8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4"/>
        <w:gridCol w:w="849"/>
        <w:gridCol w:w="569"/>
        <w:gridCol w:w="565"/>
        <w:gridCol w:w="708"/>
        <w:gridCol w:w="993"/>
      </w:tblGrid>
      <w:tr w:rsidR="00CE0E03" w:rsidRPr="00941853" w14:paraId="53C434DF" w14:textId="77777777" w:rsidTr="00CE0E03">
        <w:trPr>
          <w:trHeight w:val="402"/>
        </w:trPr>
        <w:tc>
          <w:tcPr>
            <w:tcW w:w="994" w:type="dxa"/>
            <w:vAlign w:val="center"/>
          </w:tcPr>
          <w:p w14:paraId="5DFA46CA" w14:textId="77777777" w:rsidR="00CE0E03" w:rsidRPr="00941853" w:rsidRDefault="00CE0E03" w:rsidP="00056894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عنصر</w:t>
            </w:r>
          </w:p>
        </w:tc>
        <w:tc>
          <w:tcPr>
            <w:tcW w:w="849" w:type="dxa"/>
            <w:noWrap/>
            <w:vAlign w:val="center"/>
            <w:hideMark/>
          </w:tcPr>
          <w:p w14:paraId="657A9CF4" w14:textId="4A6561D0" w:rsidR="00CE0E03" w:rsidRPr="00941853" w:rsidRDefault="00CE0E03" w:rsidP="00056894">
            <w:pPr>
              <w:pStyle w:val="Caption"/>
              <w:keepNext/>
              <w:bidi/>
            </w:pPr>
            <w:r w:rsidRPr="00941853">
              <w:t>Fe</w:t>
            </w:r>
          </w:p>
        </w:tc>
        <w:tc>
          <w:tcPr>
            <w:tcW w:w="569" w:type="dxa"/>
          </w:tcPr>
          <w:p w14:paraId="4834ED8F" w14:textId="10A8BB6D" w:rsidR="00CE0E03" w:rsidRPr="00941853" w:rsidRDefault="00CE0E03" w:rsidP="00056894">
            <w:pPr>
              <w:pStyle w:val="Caption"/>
              <w:keepNext/>
              <w:bidi/>
            </w:pPr>
            <w:r w:rsidRPr="00941853">
              <w:t>C</w:t>
            </w:r>
          </w:p>
        </w:tc>
        <w:tc>
          <w:tcPr>
            <w:tcW w:w="565" w:type="dxa"/>
            <w:noWrap/>
            <w:vAlign w:val="center"/>
            <w:hideMark/>
          </w:tcPr>
          <w:p w14:paraId="2BE43A39" w14:textId="608778DF" w:rsidR="00CE0E03" w:rsidRPr="00941853" w:rsidRDefault="00CE0E03" w:rsidP="00056894">
            <w:pPr>
              <w:pStyle w:val="Caption"/>
              <w:keepNext/>
              <w:bidi/>
              <w:rPr>
                <w:rtl/>
              </w:rPr>
            </w:pPr>
            <w:r w:rsidRPr="00941853">
              <w:t>Mn</w:t>
            </w:r>
          </w:p>
        </w:tc>
        <w:tc>
          <w:tcPr>
            <w:tcW w:w="708" w:type="dxa"/>
            <w:noWrap/>
            <w:vAlign w:val="center"/>
            <w:hideMark/>
          </w:tcPr>
          <w:p w14:paraId="6D9A60AA" w14:textId="77777777" w:rsidR="00CE0E03" w:rsidRPr="00941853" w:rsidRDefault="00CE0E03" w:rsidP="00056894">
            <w:pPr>
              <w:pStyle w:val="Caption"/>
              <w:keepNext/>
              <w:bidi/>
              <w:rPr>
                <w:rtl/>
              </w:rPr>
            </w:pPr>
            <w:r w:rsidRPr="00941853">
              <w:t>Si</w:t>
            </w:r>
          </w:p>
        </w:tc>
        <w:tc>
          <w:tcPr>
            <w:tcW w:w="993" w:type="dxa"/>
            <w:noWrap/>
            <w:vAlign w:val="center"/>
            <w:hideMark/>
          </w:tcPr>
          <w:p w14:paraId="567B504B" w14:textId="77777777" w:rsidR="00CE0E03" w:rsidRPr="00941853" w:rsidRDefault="00CE0E03" w:rsidP="00056894">
            <w:pPr>
              <w:pStyle w:val="Caption"/>
              <w:keepNext/>
              <w:bidi/>
            </w:pPr>
            <w:r w:rsidRPr="00941853">
              <w:t>P</w:t>
            </w:r>
          </w:p>
        </w:tc>
      </w:tr>
      <w:tr w:rsidR="00CE0E03" w:rsidRPr="00941853" w14:paraId="0714D5D1" w14:textId="77777777" w:rsidTr="00CE0E03">
        <w:trPr>
          <w:trHeight w:val="402"/>
        </w:trPr>
        <w:tc>
          <w:tcPr>
            <w:tcW w:w="994" w:type="dxa"/>
            <w:vAlign w:val="center"/>
          </w:tcPr>
          <w:p w14:paraId="292D30DF" w14:textId="77777777" w:rsidR="00CE0E03" w:rsidRPr="00941853" w:rsidDel="00DF5F91" w:rsidRDefault="00CE0E03" w:rsidP="00CE0E03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درصد وزنی</w:t>
            </w:r>
          </w:p>
        </w:tc>
        <w:tc>
          <w:tcPr>
            <w:tcW w:w="849" w:type="dxa"/>
            <w:noWrap/>
            <w:vAlign w:val="center"/>
            <w:hideMark/>
          </w:tcPr>
          <w:p w14:paraId="45B89707" w14:textId="74DBF092" w:rsidR="00CE0E03" w:rsidRPr="00941853" w:rsidRDefault="00CE0E03" w:rsidP="0039047A">
            <w:pPr>
              <w:pStyle w:val="Caption"/>
              <w:keepNext/>
              <w:bidi/>
            </w:pPr>
            <w:r w:rsidRPr="00941853">
              <w:t>Bal</w:t>
            </w:r>
            <w:r w:rsidR="0039047A" w:rsidRPr="00941853">
              <w:t>.</w:t>
            </w:r>
          </w:p>
        </w:tc>
        <w:tc>
          <w:tcPr>
            <w:tcW w:w="569" w:type="dxa"/>
            <w:vAlign w:val="center"/>
          </w:tcPr>
          <w:p w14:paraId="265F23A8" w14:textId="20DEFD87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03/0</w:t>
            </w:r>
          </w:p>
        </w:tc>
        <w:tc>
          <w:tcPr>
            <w:tcW w:w="565" w:type="dxa"/>
            <w:noWrap/>
            <w:vAlign w:val="center"/>
            <w:hideMark/>
          </w:tcPr>
          <w:p w14:paraId="5586D456" w14:textId="318A6C07" w:rsidR="00CE0E03" w:rsidRPr="00941853" w:rsidRDefault="00CE0E03" w:rsidP="00CE0E03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2</w:t>
            </w:r>
          </w:p>
        </w:tc>
        <w:tc>
          <w:tcPr>
            <w:tcW w:w="708" w:type="dxa"/>
            <w:noWrap/>
            <w:vAlign w:val="center"/>
            <w:hideMark/>
          </w:tcPr>
          <w:p w14:paraId="308CDD8E" w14:textId="77777777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75/0</w:t>
            </w:r>
          </w:p>
        </w:tc>
        <w:tc>
          <w:tcPr>
            <w:tcW w:w="993" w:type="dxa"/>
            <w:noWrap/>
            <w:vAlign w:val="center"/>
            <w:hideMark/>
          </w:tcPr>
          <w:p w14:paraId="271C6329" w14:textId="77777777" w:rsidR="00CE0E03" w:rsidRPr="00941853" w:rsidRDefault="00CE0E03" w:rsidP="00CE0E03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045/0</w:t>
            </w:r>
          </w:p>
        </w:tc>
      </w:tr>
      <w:tr w:rsidR="00CE0E03" w:rsidRPr="00941853" w14:paraId="0EAC05CF" w14:textId="77777777" w:rsidTr="00CE0E03">
        <w:trPr>
          <w:trHeight w:val="402"/>
        </w:trPr>
        <w:tc>
          <w:tcPr>
            <w:tcW w:w="994" w:type="dxa"/>
            <w:vAlign w:val="center"/>
          </w:tcPr>
          <w:p w14:paraId="455B7610" w14:textId="77777777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عنصر</w:t>
            </w:r>
          </w:p>
        </w:tc>
        <w:tc>
          <w:tcPr>
            <w:tcW w:w="849" w:type="dxa"/>
            <w:noWrap/>
            <w:vAlign w:val="center"/>
          </w:tcPr>
          <w:p w14:paraId="60CD140F" w14:textId="77777777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t>Cr</w:t>
            </w:r>
          </w:p>
        </w:tc>
        <w:tc>
          <w:tcPr>
            <w:tcW w:w="569" w:type="dxa"/>
            <w:vAlign w:val="center"/>
          </w:tcPr>
          <w:p w14:paraId="16B3EDF7" w14:textId="41A8A233" w:rsidR="00CE0E03" w:rsidRPr="00941853" w:rsidRDefault="00CE0E03" w:rsidP="00CE0E03">
            <w:pPr>
              <w:pStyle w:val="Caption"/>
              <w:keepNext/>
              <w:bidi/>
            </w:pPr>
            <w:r w:rsidRPr="00941853">
              <w:t>Mo</w:t>
            </w:r>
          </w:p>
        </w:tc>
        <w:tc>
          <w:tcPr>
            <w:tcW w:w="565" w:type="dxa"/>
            <w:noWrap/>
            <w:vAlign w:val="center"/>
          </w:tcPr>
          <w:p w14:paraId="368771E5" w14:textId="134623E3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t>Ni</w:t>
            </w:r>
          </w:p>
        </w:tc>
        <w:tc>
          <w:tcPr>
            <w:tcW w:w="708" w:type="dxa"/>
            <w:noWrap/>
            <w:vAlign w:val="center"/>
          </w:tcPr>
          <w:p w14:paraId="05292DFE" w14:textId="1D76E2F8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t>N</w:t>
            </w:r>
          </w:p>
        </w:tc>
        <w:tc>
          <w:tcPr>
            <w:tcW w:w="993" w:type="dxa"/>
            <w:noWrap/>
            <w:vAlign w:val="center"/>
          </w:tcPr>
          <w:p w14:paraId="17D62DE9" w14:textId="086707E3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</w:p>
        </w:tc>
      </w:tr>
      <w:tr w:rsidR="00CE0E03" w:rsidRPr="00941853" w14:paraId="29B1C8C0" w14:textId="77777777" w:rsidTr="00CE0E03">
        <w:trPr>
          <w:trHeight w:val="402"/>
        </w:trPr>
        <w:tc>
          <w:tcPr>
            <w:tcW w:w="994" w:type="dxa"/>
            <w:vAlign w:val="center"/>
          </w:tcPr>
          <w:p w14:paraId="78679895" w14:textId="77777777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درصد وزنی</w:t>
            </w:r>
          </w:p>
        </w:tc>
        <w:tc>
          <w:tcPr>
            <w:tcW w:w="849" w:type="dxa"/>
            <w:noWrap/>
            <w:vAlign w:val="center"/>
          </w:tcPr>
          <w:p w14:paraId="395589C9" w14:textId="329B0F4D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18</w:t>
            </w:r>
          </w:p>
        </w:tc>
        <w:tc>
          <w:tcPr>
            <w:tcW w:w="569" w:type="dxa"/>
            <w:vAlign w:val="center"/>
          </w:tcPr>
          <w:p w14:paraId="58C31BFA" w14:textId="7D634508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2</w:t>
            </w:r>
          </w:p>
        </w:tc>
        <w:tc>
          <w:tcPr>
            <w:tcW w:w="565" w:type="dxa"/>
            <w:noWrap/>
            <w:vAlign w:val="center"/>
          </w:tcPr>
          <w:p w14:paraId="2193AF06" w14:textId="04DB6F52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10</w:t>
            </w:r>
          </w:p>
        </w:tc>
        <w:tc>
          <w:tcPr>
            <w:tcW w:w="708" w:type="dxa"/>
            <w:noWrap/>
            <w:vAlign w:val="center"/>
          </w:tcPr>
          <w:p w14:paraId="39AE4C33" w14:textId="74EE09D9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1/0</w:t>
            </w:r>
          </w:p>
        </w:tc>
        <w:tc>
          <w:tcPr>
            <w:tcW w:w="993" w:type="dxa"/>
            <w:noWrap/>
            <w:vAlign w:val="center"/>
          </w:tcPr>
          <w:p w14:paraId="6EAE2441" w14:textId="73A6506D" w:rsidR="00CE0E03" w:rsidRPr="00941853" w:rsidRDefault="00CE0E03" w:rsidP="00CE0E03">
            <w:pPr>
              <w:pStyle w:val="Caption"/>
              <w:keepNext/>
              <w:bidi/>
              <w:rPr>
                <w:rtl/>
              </w:rPr>
            </w:pPr>
          </w:p>
        </w:tc>
      </w:tr>
    </w:tbl>
    <w:p w14:paraId="15AF1602" w14:textId="77777777" w:rsidR="00DF525B" w:rsidRPr="00941853" w:rsidRDefault="00DF525B" w:rsidP="006E3EEC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</w:p>
    <w:p w14:paraId="278B71D5" w14:textId="624B3A3A" w:rsidR="006E3EEC" w:rsidRPr="00941853" w:rsidRDefault="006E3EEC" w:rsidP="00DF525B">
      <w:pPr>
        <w:pStyle w:val="Caption"/>
        <w:keepNext/>
        <w:bidi/>
        <w:rPr>
          <w:rtl/>
        </w:rPr>
      </w:pPr>
      <w:bookmarkStart w:id="6" w:name="_Toc171700100"/>
      <w:r w:rsidRPr="00941853">
        <w:rPr>
          <w:rtl/>
        </w:rPr>
        <w:t xml:space="preserve">جدول </w:t>
      </w:r>
      <w:r w:rsidRPr="00941853">
        <w:rPr>
          <w:rtl/>
        </w:rPr>
        <w:fldChar w:fldCharType="begin"/>
      </w:r>
      <w:r w:rsidRPr="00941853">
        <w:rPr>
          <w:rtl/>
        </w:rPr>
        <w:instrText xml:space="preserve"> </w:instrText>
      </w:r>
      <w:r w:rsidRPr="00941853">
        <w:instrText>SEQ</w:instrText>
      </w:r>
      <w:r w:rsidRPr="00941853">
        <w:rPr>
          <w:rtl/>
        </w:rPr>
        <w:instrText xml:space="preserve"> جدول \* </w:instrText>
      </w:r>
      <w:r w:rsidRPr="00941853">
        <w:instrText>ARABIC \s 1</w:instrText>
      </w:r>
      <w:r w:rsidRPr="00941853">
        <w:rPr>
          <w:rtl/>
        </w:rPr>
        <w:instrText xml:space="preserve"> </w:instrText>
      </w:r>
      <w:r w:rsidRPr="00941853">
        <w:rPr>
          <w:rtl/>
        </w:rPr>
        <w:fldChar w:fldCharType="separate"/>
      </w:r>
      <w:r w:rsidRPr="00941853">
        <w:rPr>
          <w:rtl/>
        </w:rPr>
        <w:t>2</w:t>
      </w:r>
      <w:r w:rsidRPr="00941853">
        <w:rPr>
          <w:rtl/>
        </w:rPr>
        <w:fldChar w:fldCharType="end"/>
      </w:r>
      <w:r w:rsidR="00F04F61" w:rsidRPr="00941853">
        <w:t>:</w:t>
      </w:r>
      <w:r w:rsidRPr="00941853">
        <w:rPr>
          <w:rFonts w:hint="cs"/>
          <w:rtl/>
        </w:rPr>
        <w:t xml:space="preserve"> </w:t>
      </w:r>
      <w:r w:rsidRPr="00941853">
        <w:rPr>
          <w:rtl/>
        </w:rPr>
        <w:t>ترک</w:t>
      </w:r>
      <w:r w:rsidRPr="00941853">
        <w:rPr>
          <w:rFonts w:hint="cs"/>
          <w:rtl/>
        </w:rPr>
        <w:t>یب</w:t>
      </w:r>
      <w:r w:rsidRPr="00941853">
        <w:rPr>
          <w:rtl/>
        </w:rPr>
        <w:t xml:space="preserve"> ش</w:t>
      </w:r>
      <w:r w:rsidRPr="00941853">
        <w:rPr>
          <w:rFonts w:hint="cs"/>
          <w:rtl/>
        </w:rPr>
        <w:t>یمیایی</w:t>
      </w:r>
      <w:r w:rsidRPr="00941853">
        <w:rPr>
          <w:rtl/>
        </w:rPr>
        <w:t xml:space="preserve"> </w:t>
      </w:r>
      <w:r w:rsidRPr="00941853">
        <w:t>B</w:t>
      </w:r>
      <w:r w:rsidRPr="00941853">
        <w:rPr>
          <w:vertAlign w:val="subscript"/>
        </w:rPr>
        <w:t>4</w:t>
      </w:r>
      <w:r w:rsidRPr="00941853">
        <w:t>C</w:t>
      </w:r>
      <w:bookmarkEnd w:id="6"/>
    </w:p>
    <w:tbl>
      <w:tblPr>
        <w:bidiVisual/>
        <w:tblW w:w="3412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057"/>
        <w:gridCol w:w="496"/>
        <w:gridCol w:w="496"/>
        <w:gridCol w:w="440"/>
        <w:gridCol w:w="606"/>
      </w:tblGrid>
      <w:tr w:rsidR="007443C9" w:rsidRPr="00941853" w14:paraId="633F450E" w14:textId="77777777" w:rsidTr="007443C9">
        <w:trPr>
          <w:jc w:val="center"/>
        </w:trPr>
        <w:tc>
          <w:tcPr>
            <w:tcW w:w="1708" w:type="pct"/>
            <w:vAlign w:val="center"/>
          </w:tcPr>
          <w:p w14:paraId="2B9ACD0D" w14:textId="77777777" w:rsidR="007443C9" w:rsidRPr="00941853" w:rsidRDefault="007443C9" w:rsidP="00DB5697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عنصر</w:t>
            </w:r>
          </w:p>
        </w:tc>
        <w:tc>
          <w:tcPr>
            <w:tcW w:w="801" w:type="pct"/>
            <w:vAlign w:val="center"/>
            <w:hideMark/>
          </w:tcPr>
          <w:p w14:paraId="6CB928F0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t>Si</w:t>
            </w:r>
          </w:p>
        </w:tc>
        <w:tc>
          <w:tcPr>
            <w:tcW w:w="801" w:type="pct"/>
            <w:vAlign w:val="center"/>
            <w:hideMark/>
          </w:tcPr>
          <w:p w14:paraId="16646864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t>Fe</w:t>
            </w:r>
          </w:p>
        </w:tc>
        <w:tc>
          <w:tcPr>
            <w:tcW w:w="711" w:type="pct"/>
            <w:vAlign w:val="center"/>
            <w:hideMark/>
          </w:tcPr>
          <w:p w14:paraId="5DF469F4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t>C</w:t>
            </w:r>
          </w:p>
        </w:tc>
        <w:tc>
          <w:tcPr>
            <w:tcW w:w="979" w:type="pct"/>
            <w:vAlign w:val="center"/>
            <w:hideMark/>
          </w:tcPr>
          <w:p w14:paraId="0491AA4F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t>B</w:t>
            </w:r>
          </w:p>
        </w:tc>
      </w:tr>
      <w:tr w:rsidR="007443C9" w:rsidRPr="00941853" w14:paraId="77550445" w14:textId="77777777" w:rsidTr="007443C9">
        <w:trPr>
          <w:jc w:val="center"/>
        </w:trPr>
        <w:tc>
          <w:tcPr>
            <w:tcW w:w="1708" w:type="pct"/>
            <w:vAlign w:val="center"/>
          </w:tcPr>
          <w:p w14:paraId="0D49184F" w14:textId="77777777" w:rsidR="007443C9" w:rsidRPr="00941853" w:rsidRDefault="007443C9" w:rsidP="00DB5697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درصد وزنی</w:t>
            </w:r>
          </w:p>
        </w:tc>
        <w:tc>
          <w:tcPr>
            <w:tcW w:w="801" w:type="pct"/>
            <w:vAlign w:val="center"/>
            <w:hideMark/>
          </w:tcPr>
          <w:p w14:paraId="48364998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1/0</w:t>
            </w:r>
          </w:p>
        </w:tc>
        <w:tc>
          <w:tcPr>
            <w:tcW w:w="801" w:type="pct"/>
            <w:vAlign w:val="center"/>
            <w:hideMark/>
          </w:tcPr>
          <w:p w14:paraId="65B21D37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3/0</w:t>
            </w:r>
          </w:p>
        </w:tc>
        <w:tc>
          <w:tcPr>
            <w:tcW w:w="711" w:type="pct"/>
            <w:vAlign w:val="center"/>
            <w:hideMark/>
          </w:tcPr>
          <w:p w14:paraId="1089B28E" w14:textId="77777777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21</w:t>
            </w:r>
          </w:p>
        </w:tc>
        <w:tc>
          <w:tcPr>
            <w:tcW w:w="979" w:type="pct"/>
            <w:vAlign w:val="center"/>
            <w:hideMark/>
          </w:tcPr>
          <w:p w14:paraId="0D93BA0C" w14:textId="3FFB735E" w:rsidR="007443C9" w:rsidRPr="00941853" w:rsidRDefault="007443C9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  <w:lang w:bidi="fa-IR"/>
              </w:rPr>
              <w:t>6</w:t>
            </w:r>
            <w:r w:rsidRPr="00941853">
              <w:rPr>
                <w:rFonts w:hint="cs"/>
                <w:rtl/>
              </w:rPr>
              <w:t>/78</w:t>
            </w:r>
          </w:p>
        </w:tc>
      </w:tr>
    </w:tbl>
    <w:p w14:paraId="1391C7D3" w14:textId="74C4638A" w:rsidR="006E3EEC" w:rsidRPr="00941853" w:rsidRDefault="001D21B2" w:rsidP="001D21B2">
      <w:pPr>
        <w:pStyle w:val="Heading2"/>
        <w:bidi/>
        <w:rPr>
          <w:rtl/>
        </w:rPr>
      </w:pPr>
      <w:bookmarkStart w:id="7" w:name="_Toc171694936"/>
      <w:r w:rsidRPr="00941853">
        <w:t xml:space="preserve"> </w:t>
      </w:r>
      <w:r w:rsidR="006E3EEC" w:rsidRPr="00941853">
        <w:rPr>
          <w:rFonts w:hint="cs"/>
          <w:rtl/>
        </w:rPr>
        <w:t>تولید پیش</w:t>
      </w:r>
      <w:r w:rsidR="006E3EEC" w:rsidRPr="00941853">
        <w:rPr>
          <w:rtl/>
        </w:rPr>
        <w:softHyphen/>
      </w:r>
      <w:r w:rsidR="006E3EEC" w:rsidRPr="00941853">
        <w:rPr>
          <w:rFonts w:hint="cs"/>
          <w:rtl/>
        </w:rPr>
        <w:t xml:space="preserve">ماده اکسید گرافن و اکسید گرافن </w:t>
      </w:r>
      <w:r w:rsidR="006E3EEC" w:rsidRPr="00941853">
        <w:rPr>
          <w:rtl/>
        </w:rPr>
        <w:t>اح</w:t>
      </w:r>
      <w:r w:rsidR="006E3EEC" w:rsidRPr="00941853">
        <w:rPr>
          <w:rFonts w:hint="cs"/>
          <w:rtl/>
        </w:rPr>
        <w:t>ی</w:t>
      </w:r>
      <w:r w:rsidR="006E3EEC" w:rsidRPr="00941853">
        <w:rPr>
          <w:rFonts w:hint="eastAsia"/>
          <w:rtl/>
        </w:rPr>
        <w:t>اشده</w:t>
      </w:r>
      <w:bookmarkEnd w:id="7"/>
    </w:p>
    <w:p w14:paraId="5AABADC3" w14:textId="6048A131" w:rsidR="006E3EEC" w:rsidRPr="00941853" w:rsidRDefault="006E3EEC" w:rsidP="00FA69D0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کسید گرافن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طابق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ش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صلاح‌شد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م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ماده گرافیت و در محیط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شد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سید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لی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 [42]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مراحل 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شامل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سانترفیوژ تا 15 مرتبه، استفاده از امواج مافوق صوت تا یک ساعت و شستشو در مرحله انتهایی با آب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و با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قطیر تا 5 مرتبه انجام شد. سوسپانسیو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و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س از عبور از فیلتر در حالت نیمه جامد توسط روش خش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ن انجمادی (در دمای 50- درجه سان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گراد به مدت 12 ساعت قرار گرفت تا آب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جذب‌شد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 سطح آن از بین برود) برای حفظ ساختار اکسیدگرافن خشک گردید. برای تبدی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ه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200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وسپانسی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آبی از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غلظ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g/l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5/2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م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د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1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عت توسط امواج مافوق صوت پراکن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زی ش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پس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اخل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توکلاو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حت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رایط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یدروترمال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(محلول پایه آب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دت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12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عت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ما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80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ج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ان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شا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12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قرا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رف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پس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حصول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یدروژل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دست‌آمد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ح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فراین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ش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ن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جمادی خشک شد [43].</w:t>
      </w:r>
    </w:p>
    <w:p w14:paraId="3B431C83" w14:textId="633C64DB" w:rsidR="006E3EEC" w:rsidRPr="00941853" w:rsidRDefault="006E3EEC" w:rsidP="001D21B2">
      <w:pPr>
        <w:pStyle w:val="Heading2"/>
        <w:bidi/>
        <w:rPr>
          <w:rtl/>
        </w:rPr>
      </w:pPr>
      <w:bookmarkStart w:id="8" w:name="_Toc171694937"/>
      <w:r w:rsidRPr="00941853">
        <w:rPr>
          <w:rFonts w:hint="cs"/>
          <w:rtl/>
        </w:rPr>
        <w:t>ترکیب پودرها، نحوه</w:t>
      </w:r>
      <w:r w:rsidRPr="00941853">
        <w:rPr>
          <w:rtl/>
        </w:rPr>
        <w:softHyphen/>
      </w:r>
      <w:r w:rsidRPr="00941853">
        <w:rPr>
          <w:rFonts w:hint="cs"/>
          <w:rtl/>
        </w:rPr>
        <w:t>ی آماده</w:t>
      </w:r>
      <w:r w:rsidRPr="00941853">
        <w:rPr>
          <w:rtl/>
        </w:rPr>
        <w:softHyphen/>
      </w:r>
      <w:r w:rsidRPr="00941853">
        <w:rPr>
          <w:rFonts w:hint="cs"/>
          <w:rtl/>
        </w:rPr>
        <w:t>سازی زیر</w:t>
      </w:r>
      <w:r w:rsidRPr="00941853">
        <w:rPr>
          <w:rtl/>
        </w:rPr>
        <w:softHyphen/>
      </w:r>
      <w:r w:rsidRPr="00941853">
        <w:rPr>
          <w:rFonts w:hint="cs"/>
          <w:rtl/>
        </w:rPr>
        <w:t>لایه</w:t>
      </w:r>
      <w:bookmarkEnd w:id="8"/>
    </w:p>
    <w:p w14:paraId="18A9A243" w14:textId="77777777" w:rsidR="006E3EEC" w:rsidRPr="00941853" w:rsidRDefault="006E3EEC" w:rsidP="0043608F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د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ار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و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د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کسید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راف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ح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RGO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سط آسیا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کانیکی مخلوط شدند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سبت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ز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در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GO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مجموع پودرها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+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 برابر 5/0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 و 3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صد وزنی انتخاب شد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 مخلوط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+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)،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سب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)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ار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بور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1 به 4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ست. پودر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حاصل در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سیاب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کانیک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مدت 3 ساعت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ر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دست آوردن تر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وا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پودر، تحت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گاز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حافظ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آرگ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خلوط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ب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روع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فرای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یزر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فولاد زنگ‌نزن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ا کاغذ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نباد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ز جنس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SiC</w:t>
      </w:r>
      <w:proofErr w:type="spellEnd"/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ز شماره 400 تا 2000 آم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ازی گردید.</w:t>
      </w:r>
    </w:p>
    <w:p w14:paraId="4BBCADC9" w14:textId="21AE0BB5" w:rsidR="006E3EEC" w:rsidRPr="00941853" w:rsidRDefault="006E3EEC" w:rsidP="001D21B2">
      <w:pPr>
        <w:pStyle w:val="Heading2"/>
        <w:bidi/>
        <w:rPr>
          <w:rtl/>
        </w:rPr>
      </w:pPr>
      <w:bookmarkStart w:id="9" w:name="_Toc171694938"/>
      <w:r w:rsidRPr="00941853">
        <w:rPr>
          <w:rFonts w:hint="eastAsia"/>
          <w:rtl/>
        </w:rPr>
        <w:t>لا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ه</w:t>
      </w:r>
      <w:r w:rsidRPr="00941853">
        <w:rPr>
          <w:rtl/>
        </w:rPr>
        <w:softHyphen/>
      </w:r>
      <w:r w:rsidRPr="00941853">
        <w:rPr>
          <w:rFonts w:hint="eastAsia"/>
          <w:rtl/>
        </w:rPr>
        <w:t>نشان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با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استفاده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از</w:t>
      </w:r>
      <w:r w:rsidRPr="00941853">
        <w:rPr>
          <w:rtl/>
        </w:rPr>
        <w:t xml:space="preserve"> روش </w:t>
      </w:r>
      <w:r w:rsidRPr="00941853">
        <w:rPr>
          <w:rFonts w:hint="eastAsia"/>
          <w:rtl/>
        </w:rPr>
        <w:t>ل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زر</w:t>
      </w:r>
      <w:bookmarkEnd w:id="9"/>
    </w:p>
    <w:p w14:paraId="2063D2C3" w14:textId="7E6A25DB" w:rsidR="006E3EEC" w:rsidRPr="00941853" w:rsidRDefault="006E3EEC" w:rsidP="00320DF1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 انجام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هی، پودرها با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رصد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ذکر شده بر روی قطعات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آماده‌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فولاد </w:t>
      </w:r>
      <w:r w:rsidR="007443C9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L</w:t>
      </w:r>
      <w:r w:rsidR="007443C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16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ابعاد یکسان لایه نشانی شده است. روش لای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شانی پودرها بر روی قطعه کار به صورت دستی انجام شده است. ابتدا یک قالب با ضخامت 2</w:t>
      </w:r>
      <w:r w:rsidR="007443C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ل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متر توسط شیشه تهیه شد و بر روی قطعه کار قرار گرفت، سپس مخلوط پودر تهیه شده، توسط قالب بر روی قطعات 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توسط چسب نقر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لایه نشانی شد و سطح آن قبل از برداشتن قالب توسط کاردک و شیشه برای توزیع لایه یکنواخت و با ضخامت یکسان گردید. سپس بر روی تعدادی از قطعات که پوشش آن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</w:t>
      </w:r>
      <m:oMath>
        <m:r>
          <m:rPr>
            <m:sty m:val="p"/>
          </m:rPr>
          <w:rPr>
            <w:rFonts w:ascii="Cambria Math" w:hAnsi="Cambria Math" w:cs="B Nazanin"/>
            <w:color w:val="auto"/>
            <w:sz w:val="20"/>
            <w:szCs w:val="22"/>
            <w:lang w:bidi="fa-IR"/>
          </w:rPr>
          <m:t xml:space="preserve"> </m:t>
        </m:r>
        <m:sSub>
          <m:sSubPr>
            <m:ctrlPr>
              <w:rPr>
                <w:rFonts w:ascii="Cambria Math" w:hAnsi="Cambria Math" w:cs="B Nazanin"/>
                <w:color w:val="auto"/>
                <w:sz w:val="20"/>
                <w:szCs w:val="22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Nazanin"/>
                <w:color w:val="auto"/>
                <w:sz w:val="20"/>
                <w:szCs w:val="22"/>
                <w:lang w:bidi="fa-IR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B Nazanin"/>
                <w:color w:val="auto"/>
                <w:sz w:val="20"/>
                <w:szCs w:val="22"/>
                <w:lang w:bidi="fa-IR"/>
              </w:rPr>
              <m:t>4</m:t>
            </m:r>
          </m:sub>
        </m:sSub>
      </m:oMath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ود لایه نشانی به روش لیزر </w:t>
      </w:r>
      <w:r w:rsidR="00320DF1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ایبر </w:t>
      </w:r>
      <w:r w:rsidR="00320DF1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W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طابق جدول 3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نجام 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سختی سطح و خوردگی پوشش های نمونه ها بررسی 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. این پیش آزمایشات </w:t>
      </w:r>
      <w:r w:rsidR="007443C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چندین مرتب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کرار شد و پس از بررسی سختی و خوردگی نمونه ها، پوششی که دارای بیشتری</w:t>
      </w:r>
      <w:r w:rsidR="00FA69D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ختی سطح و بالاترین مقاومت به خوردگی بود به عنوان پوشش برگزیده و پارامترهای دستگاه لیزر که این پوشش را ایجاد کرده بودند به عنوان پارامترهای بهینه در کار حاضر به روش آزمون و خطا قرار گرفتند. سای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مونه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</w:t>
      </w:r>
      <w:r w:rsidR="007443C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تغیرها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هینه لیز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نجام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خواص برهمکنش سطح آن بررسی شده است. برای این کار از دستگاه لیزر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Fiber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در شکل 2 نشان داده شده است استفاده شد و متغیرهای دستگاه لیزر با توجه به آزمای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 اولیه، مطابق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دو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3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نتخاب ش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</w:p>
    <w:p w14:paraId="10723765" w14:textId="77777777" w:rsidR="00780C79" w:rsidRPr="00941853" w:rsidRDefault="00780C79" w:rsidP="00780C79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</w:p>
    <w:p w14:paraId="3099350B" w14:textId="7533E0FD" w:rsidR="006E3EEC" w:rsidRPr="00941853" w:rsidRDefault="006E3EEC" w:rsidP="00DB5697">
      <w:pPr>
        <w:pStyle w:val="Caption"/>
        <w:keepNext/>
        <w:bidi/>
        <w:rPr>
          <w:rtl/>
        </w:rPr>
      </w:pPr>
      <w:bookmarkStart w:id="10" w:name="_Toc171700101"/>
      <w:r w:rsidRPr="00941853">
        <w:rPr>
          <w:rtl/>
        </w:rPr>
        <w:t xml:space="preserve">جدول </w:t>
      </w:r>
      <w:r w:rsidRPr="00941853">
        <w:rPr>
          <w:rtl/>
        </w:rPr>
        <w:fldChar w:fldCharType="begin"/>
      </w:r>
      <w:r w:rsidRPr="00941853">
        <w:rPr>
          <w:rtl/>
        </w:rPr>
        <w:instrText xml:space="preserve"> </w:instrText>
      </w:r>
      <w:r w:rsidRPr="00941853">
        <w:instrText>SEQ</w:instrText>
      </w:r>
      <w:r w:rsidRPr="00941853">
        <w:rPr>
          <w:rtl/>
        </w:rPr>
        <w:instrText xml:space="preserve"> جدول \* </w:instrText>
      </w:r>
      <w:r w:rsidRPr="00941853">
        <w:instrText>ARABIC \s 1</w:instrText>
      </w:r>
      <w:r w:rsidRPr="00941853">
        <w:rPr>
          <w:rtl/>
        </w:rPr>
        <w:instrText xml:space="preserve"> </w:instrText>
      </w:r>
      <w:r w:rsidRPr="00941853">
        <w:rPr>
          <w:rtl/>
        </w:rPr>
        <w:fldChar w:fldCharType="separate"/>
      </w:r>
      <w:r w:rsidRPr="00941853">
        <w:rPr>
          <w:rtl/>
        </w:rPr>
        <w:t>3</w:t>
      </w:r>
      <w:r w:rsidRPr="00941853">
        <w:rPr>
          <w:rtl/>
        </w:rPr>
        <w:fldChar w:fldCharType="end"/>
      </w:r>
      <w:r w:rsidR="00F04F61" w:rsidRPr="00941853">
        <w:t>:</w:t>
      </w:r>
      <w:r w:rsidRPr="00941853">
        <w:rPr>
          <w:rFonts w:hint="cs"/>
          <w:rtl/>
        </w:rPr>
        <w:t xml:space="preserve"> </w:t>
      </w:r>
      <w:r w:rsidRPr="00941853">
        <w:rPr>
          <w:rFonts w:hint="eastAsia"/>
          <w:rtl/>
        </w:rPr>
        <w:t>متغ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ر</w:t>
      </w:r>
      <w:r w:rsidRPr="00941853">
        <w:rPr>
          <w:rtl/>
        </w:rPr>
        <w:softHyphen/>
      </w:r>
      <w:r w:rsidRPr="00941853">
        <w:rPr>
          <w:rFonts w:hint="eastAsia"/>
          <w:rtl/>
        </w:rPr>
        <w:t>ها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آزمون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پوشش‌ده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به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روش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ل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زر</w:t>
      </w:r>
      <w:bookmarkEnd w:id="10"/>
    </w:p>
    <w:tbl>
      <w:tblPr>
        <w:tblW w:w="3719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690"/>
        <w:gridCol w:w="727"/>
        <w:gridCol w:w="576"/>
        <w:gridCol w:w="828"/>
        <w:gridCol w:w="553"/>
      </w:tblGrid>
      <w:tr w:rsidR="00FA69D0" w:rsidRPr="00941853" w14:paraId="3C561462" w14:textId="77777777" w:rsidTr="00FA69D0">
        <w:trPr>
          <w:trHeight w:val="435"/>
          <w:jc w:val="center"/>
        </w:trPr>
        <w:tc>
          <w:tcPr>
            <w:tcW w:w="1023" w:type="pct"/>
            <w:vAlign w:val="center"/>
            <w:hideMark/>
          </w:tcPr>
          <w:p w14:paraId="63FBF754" w14:textId="77777777" w:rsidR="00FA69D0" w:rsidRPr="00941853" w:rsidRDefault="00FA69D0" w:rsidP="00DB5697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فرکانس (</w:t>
            </w:r>
            <w:r w:rsidRPr="00941853">
              <w:t>Hz</w:t>
            </w:r>
            <w:r w:rsidRPr="00941853">
              <w:rPr>
                <w:rFonts w:hint="cs"/>
                <w:rtl/>
              </w:rPr>
              <w:t>)</w:t>
            </w:r>
          </w:p>
        </w:tc>
        <w:tc>
          <w:tcPr>
            <w:tcW w:w="1077" w:type="pct"/>
            <w:vAlign w:val="center"/>
            <w:hideMark/>
          </w:tcPr>
          <w:p w14:paraId="544C3FBC" w14:textId="77777777" w:rsidR="00FA69D0" w:rsidRPr="00941853" w:rsidRDefault="00FA69D0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فاصله عمودی</w:t>
            </w:r>
            <w:r w:rsidRPr="00941853">
              <w:t xml:space="preserve"> </w:t>
            </w:r>
            <w:r w:rsidRPr="00941853">
              <w:rPr>
                <w:rFonts w:hint="cs"/>
                <w:rtl/>
              </w:rPr>
              <w:t>(</w:t>
            </w:r>
            <w:r w:rsidRPr="00941853">
              <w:t>mm</w:t>
            </w:r>
            <w:r w:rsidRPr="00941853">
              <w:rPr>
                <w:rFonts w:hint="cs"/>
                <w:rtl/>
              </w:rPr>
              <w:t>)</w:t>
            </w:r>
          </w:p>
        </w:tc>
        <w:tc>
          <w:tcPr>
            <w:tcW w:w="854" w:type="pct"/>
            <w:vAlign w:val="center"/>
            <w:hideMark/>
          </w:tcPr>
          <w:p w14:paraId="0C35FC05" w14:textId="77777777" w:rsidR="00FA69D0" w:rsidRPr="00941853" w:rsidRDefault="00FA69D0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قدرت (</w:t>
            </w:r>
            <w:r w:rsidRPr="00941853">
              <w:t>w</w:t>
            </w:r>
            <w:r w:rsidRPr="00941853">
              <w:rPr>
                <w:rFonts w:hint="cs"/>
                <w:rtl/>
              </w:rPr>
              <w:t>)</w:t>
            </w:r>
          </w:p>
        </w:tc>
        <w:tc>
          <w:tcPr>
            <w:tcW w:w="1227" w:type="pct"/>
            <w:vAlign w:val="center"/>
            <w:hideMark/>
          </w:tcPr>
          <w:p w14:paraId="0E1214CD" w14:textId="77777777" w:rsidR="00FA69D0" w:rsidRPr="00941853" w:rsidRDefault="00FA69D0" w:rsidP="00DB5697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سرعت (</w:t>
            </w:r>
            <w:r w:rsidRPr="00941853">
              <w:t>m/min</w:t>
            </w:r>
            <w:r w:rsidRPr="00941853">
              <w:rPr>
                <w:rFonts w:hint="cs"/>
                <w:rtl/>
              </w:rPr>
              <w:t>)</w:t>
            </w:r>
          </w:p>
        </w:tc>
        <w:tc>
          <w:tcPr>
            <w:tcW w:w="820" w:type="pct"/>
            <w:vAlign w:val="center"/>
          </w:tcPr>
          <w:p w14:paraId="66B4ACCD" w14:textId="77777777" w:rsidR="00FA69D0" w:rsidRPr="00941853" w:rsidRDefault="00FA69D0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متغیر</w:t>
            </w:r>
          </w:p>
        </w:tc>
      </w:tr>
      <w:tr w:rsidR="00FA69D0" w:rsidRPr="00941853" w14:paraId="135FC0BE" w14:textId="77777777" w:rsidTr="00FA69D0">
        <w:trPr>
          <w:trHeight w:val="424"/>
          <w:jc w:val="center"/>
        </w:trPr>
        <w:tc>
          <w:tcPr>
            <w:tcW w:w="1023" w:type="pct"/>
            <w:noWrap/>
            <w:vAlign w:val="center"/>
            <w:hideMark/>
          </w:tcPr>
          <w:p w14:paraId="5FEE5AD4" w14:textId="77777777" w:rsidR="00FA69D0" w:rsidRPr="00941853" w:rsidRDefault="00FA69D0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20</w:t>
            </w:r>
          </w:p>
        </w:tc>
        <w:tc>
          <w:tcPr>
            <w:tcW w:w="1077" w:type="pct"/>
            <w:noWrap/>
            <w:vAlign w:val="center"/>
            <w:hideMark/>
          </w:tcPr>
          <w:p w14:paraId="561F6396" w14:textId="77777777" w:rsidR="00FA69D0" w:rsidRPr="00941853" w:rsidRDefault="00FA69D0" w:rsidP="00DB5697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8/0</w:t>
            </w:r>
          </w:p>
        </w:tc>
        <w:tc>
          <w:tcPr>
            <w:tcW w:w="854" w:type="pct"/>
            <w:noWrap/>
            <w:vAlign w:val="center"/>
            <w:hideMark/>
          </w:tcPr>
          <w:p w14:paraId="0D3C52E7" w14:textId="77777777" w:rsidR="00FA69D0" w:rsidRPr="00941853" w:rsidRDefault="00FA69D0" w:rsidP="00DB5697">
            <w:pPr>
              <w:pStyle w:val="Caption"/>
              <w:keepNext/>
              <w:bidi/>
            </w:pPr>
            <w:r w:rsidRPr="00941853">
              <w:rPr>
                <w:rFonts w:hint="cs"/>
                <w:rtl/>
              </w:rPr>
              <w:t>925</w:t>
            </w:r>
          </w:p>
        </w:tc>
        <w:tc>
          <w:tcPr>
            <w:tcW w:w="1227" w:type="pct"/>
            <w:noWrap/>
            <w:vAlign w:val="center"/>
            <w:hideMark/>
          </w:tcPr>
          <w:p w14:paraId="5E45207D" w14:textId="77777777" w:rsidR="00FA69D0" w:rsidRPr="00941853" w:rsidRDefault="00FA69D0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75</w:t>
            </w:r>
          </w:p>
        </w:tc>
        <w:tc>
          <w:tcPr>
            <w:tcW w:w="820" w:type="pct"/>
            <w:vAlign w:val="center"/>
          </w:tcPr>
          <w:p w14:paraId="1CFC3A92" w14:textId="77777777" w:rsidR="00FA69D0" w:rsidRPr="00941853" w:rsidDel="00686E8B" w:rsidRDefault="00FA69D0" w:rsidP="00DB5697">
            <w:pPr>
              <w:pStyle w:val="Caption"/>
              <w:keepNext/>
              <w:bidi/>
              <w:rPr>
                <w:rtl/>
              </w:rPr>
            </w:pPr>
            <w:r w:rsidRPr="00941853">
              <w:rPr>
                <w:rFonts w:hint="cs"/>
                <w:rtl/>
              </w:rPr>
              <w:t>مقدار</w:t>
            </w:r>
          </w:p>
        </w:tc>
      </w:tr>
    </w:tbl>
    <w:p w14:paraId="3AB7BA15" w14:textId="2C086B4B" w:rsidR="00056894" w:rsidRPr="00941853" w:rsidRDefault="00056894" w:rsidP="00DB5697">
      <w:pPr>
        <w:pStyle w:val="Caption"/>
        <w:keepNext/>
        <w:bidi/>
      </w:pPr>
      <w:bookmarkStart w:id="11" w:name="_Toc171694939"/>
    </w:p>
    <w:p w14:paraId="5B71FA5C" w14:textId="433366F8" w:rsidR="006E3EEC" w:rsidRPr="00941853" w:rsidRDefault="00056894" w:rsidP="00143742">
      <w:pPr>
        <w:pStyle w:val="Caption"/>
        <w:bidi/>
      </w:pPr>
      <w:r w:rsidRPr="00941853">
        <w:rPr>
          <w:noProof/>
        </w:rPr>
        <w:drawing>
          <wp:inline distT="0" distB="0" distL="0" distR="0" wp14:anchorId="64CDAE80" wp14:editId="7258BD1B">
            <wp:extent cx="2946400" cy="1724025"/>
            <wp:effectExtent l="0" t="0" r="6350" b="9525"/>
            <wp:docPr id="15" name="Picture 15" descr="C:\Users\Mohammad\Desktop\پایان نامه ارشد\نهایی پایان نامه\لیزر1\photo125389994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ad\Desktop\پایان نامه ارشد\نهایی پایان نامه\لیزر1\photo12538999400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3EEC" w:rsidRPr="00941853">
        <w:rPr>
          <w:rFonts w:hint="cs"/>
          <w:rtl/>
        </w:rPr>
        <w:t>شکل 2</w:t>
      </w:r>
      <w:r w:rsidR="00F04F61" w:rsidRPr="00941853">
        <w:t>:</w:t>
      </w:r>
      <w:r w:rsidR="006E3EEC" w:rsidRPr="00941853">
        <w:rPr>
          <w:rFonts w:hint="cs"/>
          <w:rtl/>
        </w:rPr>
        <w:t xml:space="preserve"> </w:t>
      </w:r>
      <w:r w:rsidR="006E3EEC" w:rsidRPr="00941853">
        <w:rPr>
          <w:rFonts w:hint="cs"/>
          <w:sz w:val="20"/>
          <w:szCs w:val="20"/>
          <w:rtl/>
        </w:rPr>
        <w:t>دستگاه</w:t>
      </w:r>
      <w:r w:rsidR="006E3EEC" w:rsidRPr="00941853">
        <w:rPr>
          <w:rFonts w:hint="cs"/>
          <w:rtl/>
        </w:rPr>
        <w:t xml:space="preserve"> لیزر </w:t>
      </w:r>
      <w:r w:rsidR="00320DF1" w:rsidRPr="00941853">
        <w:rPr>
          <w:rFonts w:hint="cs"/>
          <w:rtl/>
          <w:lang w:bidi="fa-IR"/>
        </w:rPr>
        <w:t xml:space="preserve">فایبر </w:t>
      </w:r>
      <w:r w:rsidR="00320DF1" w:rsidRPr="00941853">
        <w:rPr>
          <w:lang w:bidi="fa-IR"/>
        </w:rPr>
        <w:t xml:space="preserve"> </w:t>
      </w:r>
      <w:r w:rsidR="00320DF1" w:rsidRPr="00941853">
        <w:rPr>
          <w:sz w:val="16"/>
          <w:szCs w:val="16"/>
          <w:lang w:bidi="fa-IR"/>
        </w:rPr>
        <w:t>CW</w:t>
      </w:r>
      <w:r w:rsidR="006E3EEC" w:rsidRPr="00941853">
        <w:rPr>
          <w:rFonts w:hint="cs"/>
          <w:rtl/>
        </w:rPr>
        <w:t>استفاده شده</w:t>
      </w:r>
      <w:r w:rsidR="007443C9" w:rsidRPr="00941853">
        <w:rPr>
          <w:rFonts w:hint="cs"/>
          <w:rtl/>
        </w:rPr>
        <w:t xml:space="preserve"> جهت لایه نشانی</w:t>
      </w:r>
    </w:p>
    <w:p w14:paraId="3E9E843F" w14:textId="394B85ED" w:rsidR="006E3EEC" w:rsidRPr="00941853" w:rsidRDefault="00793640" w:rsidP="00793640">
      <w:pPr>
        <w:pStyle w:val="Heading1"/>
        <w:numPr>
          <w:ilvl w:val="0"/>
          <w:numId w:val="0"/>
        </w:numPr>
        <w:bidi/>
        <w:ind w:left="432" w:hanging="432"/>
        <w:rPr>
          <w:rtl/>
        </w:rPr>
      </w:pPr>
      <w:r w:rsidRPr="00941853">
        <w:rPr>
          <w:rFonts w:hint="cs"/>
          <w:rtl/>
        </w:rPr>
        <w:t>4-2- مشخصه</w:t>
      </w:r>
      <w:r w:rsidR="007443C9" w:rsidRPr="00941853">
        <w:rPr>
          <w:rFonts w:hint="cs"/>
          <w:rtl/>
        </w:rPr>
        <w:t>‌</w:t>
      </w:r>
      <w:r w:rsidRPr="00941853">
        <w:rPr>
          <w:rFonts w:hint="cs"/>
          <w:rtl/>
        </w:rPr>
        <w:t>یابی</w:t>
      </w:r>
    </w:p>
    <w:p w14:paraId="62444325" w14:textId="0B3B1513" w:rsidR="006E3EEC" w:rsidRPr="00941853" w:rsidRDefault="00793640" w:rsidP="0043608F">
      <w:pPr>
        <w:pStyle w:val="Heading2"/>
        <w:bidi/>
        <w:rPr>
          <w:rtl/>
        </w:rPr>
      </w:pPr>
      <w:r w:rsidRPr="00941853">
        <w:rPr>
          <w:rFonts w:hint="cs"/>
          <w:rtl/>
        </w:rPr>
        <w:t xml:space="preserve">1- </w:t>
      </w:r>
      <w:bookmarkEnd w:id="11"/>
      <w:r w:rsidRPr="00941853">
        <w:rPr>
          <w:rFonts w:hint="cs"/>
          <w:rtl/>
        </w:rPr>
        <w:t xml:space="preserve">تصویر برداری توسط </w:t>
      </w:r>
      <w:r w:rsidRPr="00941853">
        <w:rPr>
          <w:rFonts w:asciiTheme="majorBidi" w:hAnsiTheme="majorBidi"/>
          <w:sz w:val="20"/>
          <w:rtl/>
          <w:lang w:bidi="fa-IR"/>
        </w:rPr>
        <w:t>میکروسکوپ الکترونی روبشی نشر میدانی</w:t>
      </w:r>
      <w:r w:rsidRPr="00941853">
        <w:rPr>
          <w:rFonts w:asciiTheme="majorBidi" w:hAnsiTheme="majorBidi"/>
          <w:sz w:val="20"/>
          <w:lang w:bidi="fa-IR"/>
        </w:rPr>
        <w:t xml:space="preserve"> </w:t>
      </w:r>
    </w:p>
    <w:p w14:paraId="332DE993" w14:textId="43DE8614" w:rsidR="00793640" w:rsidRPr="00941853" w:rsidRDefault="006E3EEC" w:rsidP="00F679E4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ه منظور مشخص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بی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ها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ز آزم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 زیر استفاده شده است.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فاز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و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س 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لیز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ستف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34692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lastRenderedPageBreak/>
        <w:t>پراش پرتو ایکس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ناس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ن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Make: Rigaku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Ultima IV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. از میکروسکوپ الکترونی روبشی نشر میدان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FE-SEM </w:t>
      </w:r>
      <w:r w:rsidR="003A2DB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جهت مطالعه ریزساختار پوشش، با مشخصه دستگاه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MIRA3 TESCAN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، ساخت کشور جمهوری چک، در محدوده ولتاژ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kV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15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، با بزرگنمایی 1000 تا 35000 برابر استفاده شد.</w:t>
      </w:r>
    </w:p>
    <w:p w14:paraId="7B689587" w14:textId="3AE23125" w:rsidR="00793640" w:rsidRPr="00941853" w:rsidRDefault="00C65471" w:rsidP="00793640">
      <w:pPr>
        <w:pStyle w:val="Heading2"/>
        <w:numPr>
          <w:ilvl w:val="2"/>
          <w:numId w:val="18"/>
        </w:numPr>
        <w:bidi/>
        <w:ind w:left="666"/>
        <w:rPr>
          <w:rtl/>
        </w:rPr>
      </w:pPr>
      <w:r w:rsidRPr="00941853">
        <w:rPr>
          <w:rFonts w:hint="cs"/>
          <w:rtl/>
        </w:rPr>
        <w:t>سختی</w:t>
      </w:r>
      <w:r w:rsidR="00793640" w:rsidRPr="00941853">
        <w:rPr>
          <w:rFonts w:hint="cs"/>
          <w:rtl/>
        </w:rPr>
        <w:t>‌سنجی و آزمون خوردگی الکتروشیمیایی</w:t>
      </w:r>
    </w:p>
    <w:p w14:paraId="6FD0CF9C" w14:textId="26F2162A" w:rsidR="006E3EEC" w:rsidRPr="00941853" w:rsidRDefault="006E3EEC" w:rsidP="00793640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C65471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خ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 در سطح بالا و نیز در مقطع عرضی با استفاده از دستگاه </w:t>
      </w:r>
      <w:r w:rsidR="00C65471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خت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نجی راکو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KOOPA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، مد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UV1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)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اندازه‌گیری شد. </w:t>
      </w:r>
      <w:r w:rsidR="00C65471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زم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ی راکول سوپر فیشیال با بار 15 نیوتن انجام شده است. برای مقاومت به خوردگ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های تولیدشده با استفاده از دستگاه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Ivium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Stat-</w:t>
      </w:r>
      <w:r w:rsidR="009B631D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A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43608F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3A2DB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 افزا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orrview</w:t>
      </w:r>
      <w:proofErr w:type="spellEnd"/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با استفاده از آزمون </w:t>
      </w:r>
      <w:r w:rsidR="00281AB2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قطب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تانسیودینامیک و بخش </w:t>
      </w:r>
      <w:r w:rsidR="00281AB2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قطب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طی در محدو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V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1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آندی و کاتدی نسبت به پتانسیل مدار باز الکترود با سرعت روبش</w:t>
      </w:r>
      <w:r w:rsidR="00C65471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mV/s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1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انجام شد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ایداری الکترود در محلول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NaCl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%5/3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، برای هر نمونه 45 دقیقه زمان لحاظ گردید. جریان خوردگی و پتانسیل خوردگی در محدوده‌ی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mV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20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نسبت به پتانسیل مدار باز با اعمال شیب‌های متقارن بر روی شاخه‌های آندی و کاتدی محاسبه گردیدند. سپس با استفاده از رابطه اشترن- گری مقاومت </w:t>
      </w:r>
      <w:r w:rsidR="00281AB2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قطب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خطی محاسبه گردید. با بر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ب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ی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نحنی‌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ن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تد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‌تو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</w:t>
      </w:r>
      <w:r w:rsidR="00EA03B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پتانسیل خوردگ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E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corr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را به</w:t>
      </w:r>
      <w:r w:rsidR="00661DA2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ست آورد و محل تقاطع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شا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  <w:t>دهنده دانسیته جریان خوردگی یا سرعت خوردگی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i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corr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ست.</w:t>
      </w:r>
      <w:r w:rsidR="00661DA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ین مقدار مطابق </w:t>
      </w:r>
      <w:r w:rsidR="00EA03B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ابطه 1</w:t>
      </w:r>
      <w:r w:rsidR="00661DA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ی</w:t>
      </w:r>
      <w:r w:rsidR="00661DA2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661DA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شد.</w:t>
      </w:r>
    </w:p>
    <w:tbl>
      <w:tblPr>
        <w:bidiVisual/>
        <w:tblW w:w="5005" w:type="pct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727"/>
        <w:gridCol w:w="3814"/>
      </w:tblGrid>
      <w:tr w:rsidR="00F22D46" w:rsidRPr="00941853" w14:paraId="5F4C100F" w14:textId="77777777" w:rsidTr="00690C96">
        <w:trPr>
          <w:trHeight w:val="567"/>
        </w:trPr>
        <w:tc>
          <w:tcPr>
            <w:tcW w:w="287" w:type="pct"/>
            <w:vAlign w:val="center"/>
          </w:tcPr>
          <w:p w14:paraId="1F14338E" w14:textId="2AF7C4B1" w:rsidR="00F22D46" w:rsidRPr="00941853" w:rsidRDefault="00F22D46" w:rsidP="00690C96">
            <w:pPr>
              <w:pStyle w:val="ab"/>
              <w:rPr>
                <w:rtl/>
              </w:rPr>
            </w:pPr>
            <w:r w:rsidRPr="00941853">
              <w:rPr>
                <w:rtl/>
              </w:rPr>
              <w:t>(</w:t>
            </w:r>
            <w:r w:rsidRPr="00941853">
              <w:rPr>
                <w:rFonts w:hint="cs"/>
                <w:rtl/>
              </w:rPr>
              <w:t>1</w:t>
            </w:r>
            <w:r w:rsidRPr="00941853">
              <w:rPr>
                <w:rtl/>
              </w:rPr>
              <w:t>)</w:t>
            </w:r>
          </w:p>
        </w:tc>
        <w:tc>
          <w:tcPr>
            <w:tcW w:w="4713" w:type="pct"/>
            <w:vAlign w:val="center"/>
          </w:tcPr>
          <w:p w14:paraId="650A82E2" w14:textId="525EAF24" w:rsidR="00F22D46" w:rsidRPr="00941853" w:rsidRDefault="00F22D46" w:rsidP="00690C96">
            <w:pPr>
              <w:spacing w:after="0" w:line="276" w:lineRule="auto"/>
            </w:pPr>
            <w:r w:rsidRPr="00941853">
              <w:rPr>
                <w:position w:val="-12"/>
              </w:rPr>
              <w:object w:dxaOrig="1160" w:dyaOrig="360" w14:anchorId="60EB79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58.5pt;height:18.75pt" o:ole="">
                  <v:imagedata r:id="rId26" o:title=""/>
                </v:shape>
                <o:OLEObject Type="Embed" ProgID="Equation.DSMT4" ShapeID="_x0000_i1027" DrawAspect="Content" ObjectID="_1826779398" r:id="rId27"/>
              </w:object>
            </w:r>
          </w:p>
        </w:tc>
      </w:tr>
    </w:tbl>
    <w:p w14:paraId="00980AAF" w14:textId="0BBA153D" w:rsidR="006E3EEC" w:rsidRPr="00941853" w:rsidRDefault="006E3EEC" w:rsidP="00F679E4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ی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افل از محاسبه 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نح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βa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کات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βc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دست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آ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نشان‌دهنده دان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ت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ج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باد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است. مقاومت </w:t>
      </w:r>
      <w:r w:rsidR="00281AB2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قطبش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(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p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دار دان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ت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ج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حسب پتان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نز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E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corr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اکنش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حت تأث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نرژ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فعال‌سا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دا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i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corr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p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رتبط است. 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ین مقادیر مطابق رابطه </w:t>
      </w:r>
      <w:r w:rsidR="00F679E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2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ی</w:t>
      </w:r>
      <w:r w:rsidR="003B4807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شد.</w:t>
      </w:r>
    </w:p>
    <w:tbl>
      <w:tblPr>
        <w:bidiVisual/>
        <w:tblW w:w="5006" w:type="pct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727"/>
        <w:gridCol w:w="3814"/>
      </w:tblGrid>
      <w:tr w:rsidR="000920C2" w:rsidRPr="00941853" w14:paraId="6DE99006" w14:textId="77777777" w:rsidTr="000920C2">
        <w:trPr>
          <w:trHeight w:val="567"/>
        </w:trPr>
        <w:tc>
          <w:tcPr>
            <w:tcW w:w="800" w:type="pct"/>
            <w:tcBorders>
              <w:top w:val="nil"/>
              <w:bottom w:val="nil"/>
            </w:tcBorders>
            <w:vAlign w:val="center"/>
          </w:tcPr>
          <w:p w14:paraId="6ADB8EA2" w14:textId="6089FDCA" w:rsidR="000920C2" w:rsidRPr="00941853" w:rsidRDefault="000920C2" w:rsidP="00F679E4">
            <w:pPr>
              <w:pStyle w:val="ab"/>
              <w:rPr>
                <w:rtl/>
              </w:rPr>
            </w:pPr>
            <w:r w:rsidRPr="00941853">
              <w:rPr>
                <w:rtl/>
              </w:rPr>
              <w:t>(</w:t>
            </w:r>
            <w:r w:rsidR="00F679E4" w:rsidRPr="00941853">
              <w:rPr>
                <w:rFonts w:hint="cs"/>
                <w:rtl/>
              </w:rPr>
              <w:t>2</w:t>
            </w:r>
            <w:r w:rsidRPr="00941853">
              <w:rPr>
                <w:rtl/>
              </w:rPr>
              <w:t>)</w:t>
            </w:r>
          </w:p>
        </w:tc>
        <w:tc>
          <w:tcPr>
            <w:tcW w:w="4200" w:type="pct"/>
            <w:tcBorders>
              <w:top w:val="nil"/>
              <w:bottom w:val="nil"/>
            </w:tcBorders>
            <w:vAlign w:val="center"/>
          </w:tcPr>
          <w:p w14:paraId="03FBCCB9" w14:textId="59DD73AD" w:rsidR="000920C2" w:rsidRPr="00941853" w:rsidRDefault="000920C2" w:rsidP="00690C96">
            <w:pPr>
              <w:spacing w:after="0" w:line="276" w:lineRule="auto"/>
            </w:pPr>
            <w:r w:rsidRPr="00941853">
              <w:rPr>
                <w:position w:val="-30"/>
              </w:rPr>
              <w:object w:dxaOrig="2520" w:dyaOrig="680" w14:anchorId="54A505D4">
                <v:shape id="_x0000_i1028" type="#_x0000_t75" style="width:126.75pt;height:34.5pt" o:ole="">
                  <v:imagedata r:id="rId28" o:title=""/>
                </v:shape>
                <o:OLEObject Type="Embed" ProgID="Equation.DSMT4" ShapeID="_x0000_i1028" DrawAspect="Content" ObjectID="_1826779399" r:id="rId29"/>
              </w:object>
            </w:r>
          </w:p>
        </w:tc>
      </w:tr>
    </w:tbl>
    <w:p w14:paraId="24C89A42" w14:textId="0FB14B67" w:rsidR="00793640" w:rsidRPr="00941853" w:rsidRDefault="00793640" w:rsidP="00793640">
      <w:pPr>
        <w:pStyle w:val="Heading2"/>
        <w:numPr>
          <w:ilvl w:val="0"/>
          <w:numId w:val="18"/>
        </w:numPr>
        <w:tabs>
          <w:tab w:val="right" w:pos="396"/>
        </w:tabs>
        <w:bidi/>
        <w:ind w:left="36" w:firstLine="21"/>
      </w:pPr>
      <w:bookmarkStart w:id="12" w:name="_Toc171694941"/>
      <w:r w:rsidRPr="00941853">
        <w:rPr>
          <w:rFonts w:hint="cs"/>
          <w:rtl/>
        </w:rPr>
        <w:t>نتایج و بحث</w:t>
      </w:r>
    </w:p>
    <w:p w14:paraId="1ED9A1F7" w14:textId="422CA236" w:rsidR="006E3EEC" w:rsidRPr="00941853" w:rsidRDefault="006E3EEC" w:rsidP="00793640">
      <w:pPr>
        <w:pStyle w:val="Heading2"/>
        <w:numPr>
          <w:ilvl w:val="1"/>
          <w:numId w:val="19"/>
        </w:numPr>
        <w:tabs>
          <w:tab w:val="right" w:pos="486"/>
        </w:tabs>
        <w:bidi/>
        <w:ind w:left="36" w:firstLine="0"/>
        <w:rPr>
          <w:rtl/>
        </w:rPr>
      </w:pPr>
      <w:r w:rsidRPr="00941853">
        <w:rPr>
          <w:rFonts w:hint="eastAsia"/>
          <w:rtl/>
        </w:rPr>
        <w:t>مشخصه</w:t>
      </w:r>
      <w:r w:rsidRPr="00941853">
        <w:rPr>
          <w:rFonts w:hint="cs"/>
          <w:rtl/>
        </w:rPr>
        <w:t>‌ی</w:t>
      </w:r>
      <w:r w:rsidRPr="00941853">
        <w:rPr>
          <w:rFonts w:hint="eastAsia"/>
          <w:rtl/>
        </w:rPr>
        <w:t>اب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پوشش نانوکامپوز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ت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</w:t>
      </w:r>
      <w:r w:rsidRPr="00941853">
        <w:t>Ti/</w:t>
      </w:r>
      <w:r w:rsidR="0043608F" w:rsidRPr="00941853">
        <w:rPr>
          <w:rFonts w:ascii="Calibri" w:hAnsi="Calibri" w:cs="Calibri"/>
        </w:rPr>
        <w:t>B</w:t>
      </w:r>
      <w:r w:rsidR="0043608F" w:rsidRPr="00941853">
        <w:rPr>
          <w:rFonts w:ascii="Calibri" w:hAnsi="Calibri" w:cs="Calibri"/>
          <w:vertAlign w:val="subscript"/>
        </w:rPr>
        <w:t>4</w:t>
      </w:r>
      <w:r w:rsidR="0043608F" w:rsidRPr="00941853">
        <w:rPr>
          <w:rFonts w:ascii="Calibri" w:hAnsi="Calibri" w:cs="Calibri"/>
        </w:rPr>
        <w:t>C</w:t>
      </w:r>
      <w:r w:rsidRPr="00941853">
        <w:t>/RGO</w:t>
      </w:r>
      <w:r w:rsidRPr="00941853">
        <w:rPr>
          <w:rtl/>
        </w:rPr>
        <w:t xml:space="preserve"> با رو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کرد</w:t>
      </w:r>
      <w:r w:rsidRPr="00941853">
        <w:rPr>
          <w:rtl/>
        </w:rPr>
        <w:t xml:space="preserve"> بررس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خواص </w:t>
      </w:r>
      <w:r w:rsidRPr="00941853">
        <w:rPr>
          <w:rFonts w:hint="eastAsia"/>
          <w:rtl/>
        </w:rPr>
        <w:t>برهمکنش</w:t>
      </w:r>
      <w:r w:rsidRPr="00941853">
        <w:rPr>
          <w:rtl/>
        </w:rPr>
        <w:t xml:space="preserve"> </w:t>
      </w:r>
      <w:r w:rsidRPr="00941853">
        <w:rPr>
          <w:rFonts w:hint="eastAsia"/>
          <w:rtl/>
        </w:rPr>
        <w:t>سطح</w:t>
      </w:r>
      <w:r w:rsidRPr="00941853">
        <w:rPr>
          <w:rtl/>
        </w:rPr>
        <w:t xml:space="preserve"> آن</w:t>
      </w:r>
      <w:bookmarkEnd w:id="12"/>
    </w:p>
    <w:p w14:paraId="1E273721" w14:textId="004E7CB6" w:rsidR="006E3EEC" w:rsidRPr="00941853" w:rsidRDefault="006E3EEC" w:rsidP="0043608F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 این پژوهش ابتدا نانوصفحات اکس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گرافن به روش اصلاح شده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هامر تولید شدند [44] سپس با استفاده از روش هیدروترمال گرو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های عاملی آن کاهش داده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شد [</w:t>
      </w:r>
      <w:r w:rsidR="009B631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4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5]. در مرحله تولید نانوکامپوزیت از آسیا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ی مکانیکی (اختلاط) [40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] و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هی برای ایجاد فازهای کاربید و بوریدی مقاوم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بر خوردگی و سختی از لیزر استفاده شده است [40 و 45]. پوشش تولی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 تغییراتی در</w:t>
      </w:r>
      <w:r w:rsidR="00C65471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نداز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سختی و مقاومت به خوردگی آلیاژ زیرلایه فولاد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یجاد کرده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ست. 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همکنش سطح با مطالعه دق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ازه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شک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‌شده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وه‌ه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عامل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مقاومت به خوردگ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از مؤلفه‌ه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صل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رز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ب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فتار برهمکنش سطح پوشش‌ها هستند، مورد بررس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رار گرفته است. همان‌طور که در مرور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منابع مطالعات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شاره شد، 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اهداف 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ل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ه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فولاد 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L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16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، بهبود سخت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و افز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اومت به خوردگ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است. حفظ مقاومت به خوردگ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همواره به عنوان 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چالش در پوشش‌ده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کاربرده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صنعت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محسوب م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در 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استا، حضور فازه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رب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سخت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لا به همراه اکس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گرافن به عنوان روا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ساز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طلوب، انتخاب شده است. در ادامه، ترک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80%Ti+20%B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رو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آل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ده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و سپس بهتر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اسخ در آزمون سخت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روش آزمون و خطا به‌عنوان عامل بهبود سطح، مورد مطالعه دق</w:t>
      </w:r>
      <w:r w:rsidR="0042417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424170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‌تر</w:t>
      </w:r>
      <w:r w:rsidR="00424170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قرار گرفته است.</w:t>
      </w:r>
    </w:p>
    <w:p w14:paraId="617AC1E1" w14:textId="3EFAF877" w:rsidR="006E3EEC" w:rsidRPr="00941853" w:rsidRDefault="006E3EEC" w:rsidP="00793640">
      <w:pPr>
        <w:pStyle w:val="Heading2"/>
        <w:numPr>
          <w:ilvl w:val="1"/>
          <w:numId w:val="19"/>
        </w:numPr>
        <w:tabs>
          <w:tab w:val="right" w:pos="486"/>
        </w:tabs>
        <w:bidi/>
        <w:ind w:left="756"/>
        <w:rPr>
          <w:rtl/>
        </w:rPr>
      </w:pPr>
      <w:bookmarkStart w:id="13" w:name="_Toc171694942"/>
      <w:r w:rsidRPr="00941853">
        <w:rPr>
          <w:rFonts w:hint="eastAsia"/>
          <w:rtl/>
        </w:rPr>
        <w:t>بررس</w:t>
      </w:r>
      <w:r w:rsidRPr="00941853">
        <w:rPr>
          <w:rFonts w:hint="cs"/>
          <w:rtl/>
        </w:rPr>
        <w:t>ی</w:t>
      </w:r>
      <w:r w:rsidRPr="00941853">
        <w:rPr>
          <w:rtl/>
        </w:rPr>
        <w:t xml:space="preserve"> </w:t>
      </w:r>
      <w:r w:rsidR="00C65471" w:rsidRPr="00941853">
        <w:rPr>
          <w:rFonts w:hint="eastAsia"/>
          <w:rtl/>
        </w:rPr>
        <w:t>سختی</w:t>
      </w:r>
      <w:r w:rsidRPr="00941853">
        <w:rPr>
          <w:rFonts w:hint="cs"/>
          <w:rtl/>
        </w:rPr>
        <w:t xml:space="preserve"> پوشش نانوکامپوزیتی </w:t>
      </w:r>
      <w:r w:rsidRPr="00941853">
        <w:t>Ti/</w:t>
      </w:r>
      <w:r w:rsidR="003A2DBC" w:rsidRPr="00941853">
        <w:rPr>
          <w:rFonts w:ascii="Calibri" w:hAnsi="Calibri" w:cs="Calibri"/>
        </w:rPr>
        <w:t xml:space="preserve"> B</w:t>
      </w:r>
      <w:r w:rsidR="003A2DBC" w:rsidRPr="00941853">
        <w:rPr>
          <w:rFonts w:ascii="Calibri" w:hAnsi="Calibri" w:cs="Calibri"/>
          <w:vertAlign w:val="subscript"/>
        </w:rPr>
        <w:t>4</w:t>
      </w:r>
      <w:r w:rsidR="003A2DBC" w:rsidRPr="00941853">
        <w:rPr>
          <w:rFonts w:ascii="Calibri" w:hAnsi="Calibri" w:cs="Calibri"/>
        </w:rPr>
        <w:t>C</w:t>
      </w:r>
      <w:r w:rsidR="003A2DBC" w:rsidRPr="00941853">
        <w:t xml:space="preserve"> </w:t>
      </w:r>
      <w:r w:rsidRPr="00941853">
        <w:t>/RGO</w:t>
      </w:r>
      <w:bookmarkEnd w:id="13"/>
    </w:p>
    <w:p w14:paraId="3D6CCD39" w14:textId="753F0B29" w:rsidR="006E3EEC" w:rsidRPr="00941853" w:rsidRDefault="00424170" w:rsidP="00463F41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پس از 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‌نش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ر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80%Ti+20%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 رو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طح آ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ژ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چ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نه، پوشش‌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ا روش 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 رو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نه‌ها انجام شد. سپس، پس از انجام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زمو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سنج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چ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رحله و مق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آن با اهداف پژوهش و س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طالعات مشابه، پارامتر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ستگاه 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‌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س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نه‌ها بر اساس بهت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اسخ در آزمون س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ز ط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ش آزمون و خطا به‌دست آمد. لازم به ذکر است که آزمون س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نج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نه‌ها از سه نقطه در سطح پوشش هر قطعه کار انجام شد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ی بررسی تغییرات سختی پوش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، مقایس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ی بین زیر</w:t>
      </w:r>
      <w:r w:rsidR="009B631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لایه فولاد زنگ‌نزن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نمونه‌ها با پوش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ها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)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0.5%RGO)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)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3%RGO)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نجام شد</w:t>
      </w:r>
      <w:r w:rsidR="008A5AF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 اس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 میانگین سختی</w:t>
      </w:r>
      <w:r w:rsidR="008A5AF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نج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 از محاسبه مقدار 7 سخت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‌</w:t>
      </w:r>
      <w:r w:rsidR="008A5AF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نج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ندازه‌گیر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شده در سطح بالای پوشش در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ک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3 نشان داده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شده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ست. میانگین </w:t>
      </w:r>
      <w:r w:rsidR="00C65471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خت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وشش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)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HRA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170 است که 15/2 برابر بیشتر از مقدار سختی زی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لایه فولاد زنگ‌نزن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(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HRA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79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)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ست.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طرف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قدار 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88.5HRA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102HRA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122.5HRA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0.5%RGO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141HRA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170HRA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و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3%RGO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راب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155HRA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س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آم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س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شاهده می</w:t>
      </w:r>
      <w:r w:rsidR="003A2DBC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شود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خت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مام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ش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سبت به ز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ل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ت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و مقدار سختی بالای پوشش عمدتاً به دلیل تشکیل فازهای سخت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TiC-Ti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 فرایند پوشش</w:t>
      </w:r>
      <w:r w:rsidR="005C6C4E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 لیزر ایجاد شده است</w:t>
      </w:r>
      <w:r w:rsidR="008A5AF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گرچه افزایش سختی پوشش توسط لایه‌نشانی اکسیدگرافن نیز در منابع ذکر شده است [46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fldChar w:fldCharType="begin"/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instrText xml:space="preserve"> 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instrText>ADDIN EN.CITE &lt;EndNote&gt;&lt;Cite&gt;&lt;Author&gt;Huang&lt;/Author&gt;&lt;Year&gt;2020&lt;/Year&gt;&lt;RecNum&gt;214&lt;/RecNum&gt;&lt;DisplayText&gt;[83]&lt;/DisplayText&gt;&lt;record&gt;&lt;rec-number&gt;214&lt;/rec-number&gt;&lt;foreign-keys&gt;&lt;key app="EN" db-id="xpw2vrz0zwawfwepwp2x2e22x2eee5veftfd" timestamp="1581079962"&gt;214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instrText>&lt;/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instrText>key&gt;&lt;/foreign-keys&gt;&lt;ref-type name="Journal Article"&gt;17&lt;/ref-type&gt;&lt;contributors&gt;&lt;authors&gt;&lt;author&gt;Huang, Yuehua&lt;/author&gt;&lt;author&gt;Li, Qunyang&lt;/author&gt;&lt;author&gt;Zhang, Ji&lt;/author&gt;&lt;author&gt;Qi, Yizhou&lt;/author&gt;&lt;author&gt;Wang, Hongtao&lt;/author&gt;&lt;author&gt;Zhao, Pei&lt;/author&gt;&lt;author&gt;Meng, Yonggang&lt;/author&gt;&lt;/authors&gt;&lt;/contributors&gt;&lt;titles&gt;&lt;title&gt;Effect of airborne contaminants on the macroscopic anti-wear performance of chemical vapor deposition graphene&lt;/title&gt;&lt;secondary-title&gt;Surface and Coatings Technology&lt;/secondary-title&gt;&lt;/titles&gt;&lt;periodical&gt;&lt;full-title&gt;Surface and Coatings Technology&lt;/full-title&gt;&lt;/periodical&gt;&lt;pages&gt;125276&lt;/pages&gt;&lt;volume&gt;383&lt;/volume&gt;&lt;dates&gt;&lt;year&gt;2020&lt;/year&gt;&lt;/dates&gt;&lt;isbn&gt;0257-8972&lt;/isbn&gt;&lt;urls&gt;&lt;/urls&gt;&lt;/record&gt;&lt;/Cite&gt;&lt;/EndNote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instrText>&gt;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fldChar w:fldCharType="end"/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جانمان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مکاران [47]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شا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ادن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ث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شکیل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ربی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یتا</w:t>
      </w:r>
      <w:r w:rsidR="00463F41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م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و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سطح، سخت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ان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ا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75/1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راب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فزای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ب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مکاران [48]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fldChar w:fldCharType="begin"/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instrText xml:space="preserve"> 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instrText>ADDIN EN.CITE &lt;EndNote&gt;&lt;Cite&gt;&lt;Author&gt;Wu&lt;/Author&gt;&lt;Year&gt;2014&lt;/Year&gt;&lt;RecNum&gt;167&lt;/RecNum&gt;&lt;DisplayText&gt;[124]&lt;/DisplayText&gt;&lt;record&gt;&lt;rec-number&gt;167&lt;/rec-number&gt;&lt;foreign-keys&gt;&lt;key app="EN" db-id="xpw2vrz0zwawfwepwp2x2e22x2eee5veftfd" timestamp="1577393567"&gt;167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instrText>&lt;/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instrText>key&gt;&lt;/foreign-keys&gt;&lt;ref-type name="Journal Article"&gt;17&lt;/ref-type&gt;&lt;contributors&gt;&lt;authors&gt;&lt;author&gt;Wu, Y&lt;/author&gt;&lt;author&gt;Wang, AH&lt;/author&gt;&lt;author&gt;Zhang, Z&lt;/author&gt;&lt;author&gt;Xia, HB&lt;/author&gt;&lt;author&gt;Wang, YN&lt;/author&gt;&lt;/authors&gt;&lt;/contributors&gt;&lt;titles&gt;&lt;title&gt;Wear resistance of in situ synthesized titanium compound coatings produced by laser alloying technique&lt;/title&gt;&lt;secondary-title&gt;Surface and Coatings Technology&lt;/secondary-title&gt;&lt;/titles&gt;&lt;periodical&gt;&lt;full-title&gt;Surface and Coatings Technology&lt;/full-title&gt;&lt;/periodical&gt;&lt;pages&gt;711-715&lt;/pages&gt;&lt;volume&gt;258&lt;/volume&gt;&lt;dates&gt;&lt;year&gt;2014&lt;/year&gt;&lt;/dates&gt;&lt;isbn&gt;0257-8972&lt;/isbn&gt;&lt;urls&gt;&lt;/urls&gt;&lt;/record&gt;&lt;/Cite&gt;&lt;/EndNote</w:instrTex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instrText>&gt;</w:instrTex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fldChar w:fldCharType="end"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نشان دادند، سختی پوشش در اثر تشکیل لایه سخت 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فزایش م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ابد. دیگر محققا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فزایش سختی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lastRenderedPageBreak/>
        <w:t xml:space="preserve">توسط تشکیل فاز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را بین 5/2 تا 5/3 برابر گزارش کرده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د [36 و 37]. در این پژوهش با توجه به لایه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نشانی موفق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هم‌زما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رکیبات بوریدی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کاربید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 کنار ترکیبات گرافن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GO/RGO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ختی 15/2 برابر افزایش یافته است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تایج نشان داد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ختی سطح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پوشش‌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ا ترکیب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رو به افزایش است و در سای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مونه‌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با پوشش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3%RGO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نجام شده است مقدار سختی سطح نسبت پوشش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اهش یافته است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علت افزایش سختی سطح د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مونه‌ها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ز زیرلایه تا آخرین پوشش به دلیل تشکیل فازهای سخت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TiC-Ti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ست.</w:t>
      </w:r>
    </w:p>
    <w:p w14:paraId="1209E08C" w14:textId="77777777" w:rsidR="006E3EEC" w:rsidRPr="00941853" w:rsidRDefault="006E3EEC" w:rsidP="006E3EEC">
      <w:pPr>
        <w:jc w:val="center"/>
        <w:rPr>
          <w:b/>
          <w:sz w:val="20"/>
          <w:szCs w:val="20"/>
          <w:rtl/>
          <w:lang w:bidi="fa-IR"/>
        </w:rPr>
      </w:pPr>
      <w:r w:rsidRPr="00941853">
        <w:rPr>
          <w:rFonts w:hint="cs"/>
          <w:b/>
          <w:sz w:val="20"/>
          <w:szCs w:val="20"/>
          <w:rtl/>
          <w:lang w:bidi="fa-IR"/>
        </w:rPr>
        <w:t xml:space="preserve"> </w:t>
      </w:r>
      <w:r w:rsidRPr="00941853">
        <w:rPr>
          <w:noProof/>
          <w:sz w:val="20"/>
          <w:szCs w:val="20"/>
        </w:rPr>
        <w:drawing>
          <wp:inline distT="0" distB="0" distL="0" distR="0" wp14:anchorId="21656E43" wp14:editId="7A43A9DA">
            <wp:extent cx="2808942" cy="1784438"/>
            <wp:effectExtent l="0" t="0" r="0" b="6350"/>
            <wp:docPr id="1756075389" name="Picture 1756075389" descr="سختی 5نمون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سختی 5نمونه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116" cy="17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8105C" w14:textId="45249797" w:rsidR="006E3EEC" w:rsidRPr="00941853" w:rsidRDefault="006E3EEC" w:rsidP="006E3EEC">
      <w:pPr>
        <w:pStyle w:val="afd"/>
        <w:rPr>
          <w:rFonts w:asciiTheme="majorBidi" w:eastAsia="Calibri" w:hAnsiTheme="majorBidi"/>
          <w:color w:val="auto"/>
          <w:sz w:val="20"/>
          <w:szCs w:val="20"/>
          <w:lang w:bidi="ar-SA"/>
        </w:rPr>
      </w:pPr>
      <w:bookmarkStart w:id="14" w:name="_Toc182676327"/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rtl/>
          <w:lang w:bidi="ar-SA"/>
        </w:rPr>
        <w:t xml:space="preserve">شکل 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3</w:t>
      </w:r>
      <w:r w:rsidR="00143742"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t>: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 xml:space="preserve"> </w:t>
      </w:r>
      <w:bookmarkEnd w:id="14"/>
      <w:r w:rsidR="00941853"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نمودار مقایسه سختی نمونه‌ها</w:t>
      </w:r>
    </w:p>
    <w:p w14:paraId="0A98676D" w14:textId="2B90F067" w:rsidR="006E3EEC" w:rsidRPr="00941853" w:rsidRDefault="006E3EEC" w:rsidP="00793640">
      <w:pPr>
        <w:pStyle w:val="Heading2"/>
        <w:numPr>
          <w:ilvl w:val="1"/>
          <w:numId w:val="19"/>
        </w:numPr>
        <w:bidi/>
        <w:rPr>
          <w:rtl/>
        </w:rPr>
      </w:pPr>
      <w:bookmarkStart w:id="15" w:name="_Toc171694943"/>
      <w:r w:rsidRPr="00941853">
        <w:rPr>
          <w:rFonts w:hint="eastAsia"/>
          <w:rtl/>
        </w:rPr>
        <w:t>بررس</w:t>
      </w:r>
      <w:r w:rsidRPr="00941853">
        <w:rPr>
          <w:rFonts w:hint="cs"/>
          <w:rtl/>
        </w:rPr>
        <w:t xml:space="preserve">ی پوشش توسط </w:t>
      </w:r>
      <w:bookmarkEnd w:id="15"/>
      <w:r w:rsidR="00346929" w:rsidRPr="00941853">
        <w:rPr>
          <w:rFonts w:hint="cs"/>
          <w:rtl/>
        </w:rPr>
        <w:t>پراش پرتو ایکس</w:t>
      </w:r>
    </w:p>
    <w:p w14:paraId="13C47773" w14:textId="49A39C1D" w:rsidR="006E3EEC" w:rsidRPr="00941853" w:rsidRDefault="006E3EEC" w:rsidP="00F679E4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برای شناسایی فازها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ش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‌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ر روی زی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لایه فولاد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س از پوش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 xml:space="preserve">دهی لیزر، از 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تحلیل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راش پرتو ایکس استفاده ش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رابط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بی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زاو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 پراش</w:t>
      </w:r>
      <w:r w:rsidR="00493A7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(</w:t>
      </w:r>
      <m:oMath>
        <m:r>
          <w:rPr>
            <w:rFonts w:ascii="Cambria Math" w:hAnsi="Cambria Math" w:cs="B Nazanin"/>
            <w:sz w:val="20"/>
            <w:lang w:bidi="fa-IR"/>
          </w:rPr>
          <m:t>θ</m:t>
        </m:r>
      </m:oMath>
      <w:r w:rsidR="00493A77" w:rsidRPr="00941853">
        <w:rPr>
          <w:rFonts w:asciiTheme="majorBidi" w:hAnsiTheme="majorBidi" w:cs="B Nazanin" w:hint="cs"/>
          <w:sz w:val="20"/>
          <w:rtl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فاصل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</w:t>
      </w:r>
      <w:r w:rsidR="00493A7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ین صفحات بلوری یا لایه‌های اتمی (</w:t>
      </w:r>
      <w:r w:rsidR="00493A77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d</w:t>
      </w:r>
      <w:r w:rsidR="00493A7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)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ز یک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رابطه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سینوسی پیرو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د</w:t>
      </w:r>
      <w:r w:rsidR="0034692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(رابطه براگ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طابق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0920C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رابطه </w:t>
      </w:r>
      <w:r w:rsidR="00F679E4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="003B4807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3B480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ش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:</w:t>
      </w:r>
    </w:p>
    <w:tbl>
      <w:tblPr>
        <w:bidiVisual/>
        <w:tblW w:w="5006" w:type="pct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927"/>
        <w:gridCol w:w="3614"/>
      </w:tblGrid>
      <w:tr w:rsidR="000920C2" w:rsidRPr="00941853" w14:paraId="12B28177" w14:textId="77777777" w:rsidTr="009A28F1">
        <w:trPr>
          <w:trHeight w:val="567"/>
        </w:trPr>
        <w:tc>
          <w:tcPr>
            <w:tcW w:w="793" w:type="pct"/>
            <w:vAlign w:val="center"/>
          </w:tcPr>
          <w:p w14:paraId="19E4C9E1" w14:textId="7B0B6B8D" w:rsidR="000920C2" w:rsidRPr="00941853" w:rsidRDefault="000920C2" w:rsidP="00F679E4">
            <w:pPr>
              <w:pStyle w:val="ab"/>
              <w:jc w:val="left"/>
              <w:rPr>
                <w:rtl/>
              </w:rPr>
            </w:pPr>
            <w:r w:rsidRPr="00941853">
              <w:rPr>
                <w:rtl/>
              </w:rPr>
              <w:t>(</w:t>
            </w:r>
            <w:r w:rsidR="00F679E4" w:rsidRPr="00941853">
              <w:rPr>
                <w:rFonts w:hint="cs"/>
                <w:rtl/>
              </w:rPr>
              <w:t>3</w:t>
            </w:r>
            <w:r w:rsidRPr="00941853">
              <w:rPr>
                <w:rtl/>
              </w:rPr>
              <w:t>)</w:t>
            </w:r>
            <w:r w:rsidR="009A28F1" w:rsidRPr="00941853">
              <w:t xml:space="preserve">    </w:t>
            </w:r>
          </w:p>
        </w:tc>
        <w:tc>
          <w:tcPr>
            <w:tcW w:w="4207" w:type="pct"/>
            <w:vAlign w:val="center"/>
          </w:tcPr>
          <w:p w14:paraId="79216F29" w14:textId="567EF9AA" w:rsidR="000920C2" w:rsidRPr="00941853" w:rsidRDefault="006B6696" w:rsidP="00690C96">
            <w:pPr>
              <w:spacing w:after="0" w:line="276" w:lineRule="auto"/>
            </w:pPr>
            <m:oMathPara>
              <m:oMath>
                <m:func>
                  <m:funcPr>
                    <m:ctrlPr>
                      <w:rPr>
                        <w:rFonts w:ascii="Cambria Math" w:hAnsi="Cambria Math" w:cs="B Nazanin"/>
                        <w:i/>
                        <w:sz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θ</m:t>
                    </m:r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=</m:t>
                    </m:r>
                  </m:e>
                </m:func>
                <m:f>
                  <m:fPr>
                    <m:ctrlPr>
                      <w:rPr>
                        <w:rFonts w:ascii="Cambria Math" w:hAnsi="Cambria Math" w:cs="B Nazanin"/>
                        <w:i/>
                        <w:sz w:val="20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nλ</m:t>
                    </m:r>
                  </m:num>
                  <m:den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2</m:t>
                    </m:r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d</m:t>
                    </m:r>
                  </m:den>
                </m:f>
                <m:r>
                  <w:rPr>
                    <w:rFonts w:ascii="Cambria Math" w:hAnsi="Cambria Math" w:cs="B Nazanin"/>
                    <w:sz w:val="20"/>
                    <w:lang w:bidi="fa-IR"/>
                  </w:rPr>
                  <m:t xml:space="preserve"> → 2</m:t>
                </m:r>
                <m:r>
                  <w:rPr>
                    <w:rFonts w:ascii="Cambria Math" w:hAnsi="Cambria Math" w:cs="B Nazanin"/>
                    <w:sz w:val="20"/>
                    <w:lang w:bidi="fa-IR"/>
                  </w:rPr>
                  <m:t>d</m:t>
                </m:r>
                <m:func>
                  <m:funcPr>
                    <m:ctrlPr>
                      <w:rPr>
                        <w:rFonts w:ascii="Cambria Math" w:hAnsi="Cambria Math" w:cs="B Nazanin"/>
                        <w:i/>
                        <w:sz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θ</m:t>
                    </m:r>
                    <m:r>
                      <w:rPr>
                        <w:rFonts w:ascii="Cambria Math" w:hAnsi="Cambria Math" w:cs="B Nazanin"/>
                        <w:sz w:val="20"/>
                        <w:lang w:bidi="fa-IR"/>
                      </w:rPr>
                      <m:t>=</m:t>
                    </m:r>
                  </m:e>
                </m:func>
                <m:r>
                  <w:rPr>
                    <w:rFonts w:ascii="Cambria Math" w:hAnsi="Cambria Math" w:cs="B Nazanin"/>
                    <w:sz w:val="20"/>
                    <w:lang w:bidi="fa-IR"/>
                  </w:rPr>
                  <m:t>nλ</m:t>
                </m:r>
              </m:oMath>
            </m:oMathPara>
          </w:p>
        </w:tc>
      </w:tr>
    </w:tbl>
    <w:p w14:paraId="405353DF" w14:textId="3231AEA9" w:rsidR="006E3EEC" w:rsidRPr="00941853" w:rsidRDefault="00346929" w:rsidP="00443B87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که در آن</w:t>
      </w:r>
      <w:r w:rsidR="00493A7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493A77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n</w:t>
      </w:r>
      <w:r w:rsidR="00493A7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شماره مرتبه پراش ( یک عدد صحیح)، </w:t>
      </w:r>
      <m:oMath>
        <m:r>
          <w:rPr>
            <w:rFonts w:ascii="Cambria Math" w:hAnsi="Cambria Math" w:cs="B Nazanin"/>
            <w:sz w:val="20"/>
            <w:lang w:bidi="fa-IR"/>
          </w:rPr>
          <m:t>λ</m:t>
        </m:r>
      </m:oMath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493A77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طول موج پرتو ایکس تابیده شده از منبع تامین کننده پرتو ایکس است.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کل</w:t>
      </w:r>
      <w:r w:rsidR="00FB02E5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4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طیف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>سنجی پراش پرتو ایکس فراین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 لیزر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با قدرت925 وات و سرعت75 متر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 ثا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6E3EEC"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فرکانس20 را نشان م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د. در طول فرایند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>دهی لیزر، با افزایش دما پودر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proofErr w:type="spellEnd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RGO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زیرلایه واکنش م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 xml:space="preserve">دهند و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B</w:t>
      </w:r>
      <w:r w:rsidR="00FB02E5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</w:t>
      </w:r>
      <w:proofErr w:type="spellStart"/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شکیل می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>شود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.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علاوه بر این فازهای واسطه به دلیل واکنش ناقص بین پودرها و زیرلایه تشکیل می‌شوند و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عنوان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وشش بر روی بستر فولاد زنگ‌نزن </w:t>
      </w:r>
      <w:r w:rsidR="006E3EEC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="006E3EEC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قرار می‌‌گیرند.</w:t>
      </w:r>
    </w:p>
    <w:p w14:paraId="57C5713F" w14:textId="726D8497" w:rsidR="006E3EEC" w:rsidRPr="00941853" w:rsidRDefault="006E3EEC" w:rsidP="00463F41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ر شکل 4 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تایج آزمو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راش پرتو ایکس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پوشش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0.5%R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3%R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نشان داده شده‌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. بر اساس نت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‌دست‌آمده مشخص شد فاز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Ti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ار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 کاربید بو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</w:t>
      </w:r>
      <w:r w:rsidR="0007261B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="0007261B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="0007261B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)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کسید گراف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ح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RGO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دی برید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تیتانیوم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(</w:t>
      </w:r>
      <w:r w:rsidR="0007261B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B</w:t>
      </w:r>
      <w:r w:rsidR="0007261B"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2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)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فاز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صل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در کامپو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هست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 شکل 4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پی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softHyphen/>
        <w:t xml:space="preserve">ها با شدت نسبتاً پایین و زوایای </w:t>
      </w:r>
      <w:r w:rsidR="0034692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راش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لاتر 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نیز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شاهده 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ود که 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وان آن را به ایجاد عیوب در ساختار اکسید گرافن احیاشده و از دست دادن گرو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 عاملی مرتبط دانست. علاوه بر این</w:t>
      </w:r>
      <w:r w:rsidR="0029444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فا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اربیدی با شدت بسیار خوبی تشکیل 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ند.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مونه با پوشش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شاهده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="00294442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و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طلو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عدا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متناسب‌ت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سبت به س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به وجود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آم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ماهیت آن نشان از اختلاط پودری مناسب و انجام پوشش لیزری دقیق بر روی آلیاژ زیر لایه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</w:t>
      </w:r>
    </w:p>
    <w:p w14:paraId="4C96528E" w14:textId="1966B413" w:rsidR="006E3EEC" w:rsidRPr="00941853" w:rsidRDefault="00AF61F9" w:rsidP="00AF61F9">
      <w:pPr>
        <w:rPr>
          <w:rFonts w:asciiTheme="majorBidi" w:hAnsiTheme="majorBidi" w:cs="B Nazanin"/>
          <w:sz w:val="20"/>
          <w:rtl/>
          <w:lang w:bidi="fa-IR"/>
        </w:rPr>
      </w:pPr>
      <w:r w:rsidRPr="00941853">
        <w:rPr>
          <w:rFonts w:asciiTheme="majorBidi" w:hAnsiTheme="majorBidi" w:cs="B Nazanin"/>
          <w:noProof/>
          <w:sz w:val="20"/>
        </w:rPr>
        <w:drawing>
          <wp:inline distT="0" distB="0" distL="0" distR="0" wp14:anchorId="6DE73BE9" wp14:editId="251C7B99">
            <wp:extent cx="2543175" cy="2157984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744" cy="2174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9F52B" w14:textId="7F8D9685" w:rsidR="006E3EEC" w:rsidRPr="00941853" w:rsidRDefault="006E3EEC" w:rsidP="006E3EEC">
      <w:pPr>
        <w:pStyle w:val="afd"/>
        <w:rPr>
          <w:rFonts w:asciiTheme="majorBidi" w:eastAsia="Calibri" w:hAnsiTheme="majorBidi"/>
          <w:color w:val="auto"/>
          <w:sz w:val="20"/>
          <w:szCs w:val="20"/>
          <w:rtl/>
          <w:lang w:bidi="ar-SA"/>
        </w:rPr>
      </w:pPr>
      <w:bookmarkStart w:id="16" w:name="_Toc182676328"/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rtl/>
          <w:lang w:bidi="ar-SA"/>
        </w:rPr>
        <w:t xml:space="preserve">شکل 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4</w:t>
      </w:r>
      <w:r w:rsidR="00143742"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t xml:space="preserve"> :</w:t>
      </w:r>
      <w:r w:rsidR="00941853"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منحنی‌های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 xml:space="preserve"> پراش پرتو ایکس </w:t>
      </w:r>
      <w:r w:rsidR="00941853"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 xml:space="preserve"> مربوط به 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پوشش</w:t>
      </w:r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softHyphen/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 xml:space="preserve">های </w:t>
      </w:r>
      <w:bookmarkEnd w:id="16"/>
      <w:r w:rsidR="00941853"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تولید شده به روش لیزر</w:t>
      </w:r>
    </w:p>
    <w:p w14:paraId="7C98EED6" w14:textId="77777777" w:rsidR="0007261B" w:rsidRPr="00941853" w:rsidRDefault="006E3EEC" w:rsidP="00793640">
      <w:pPr>
        <w:pStyle w:val="Heading2"/>
        <w:numPr>
          <w:ilvl w:val="1"/>
          <w:numId w:val="19"/>
        </w:numPr>
        <w:bidi/>
      </w:pPr>
      <w:bookmarkStart w:id="17" w:name="_Toc171694944"/>
      <w:r w:rsidRPr="00941853">
        <w:rPr>
          <w:rFonts w:hint="cs"/>
          <w:rtl/>
        </w:rPr>
        <w:t>بررسی مورفولوژی و ترکیب شیمیایی پوشش</w:t>
      </w:r>
    </w:p>
    <w:p w14:paraId="536F3575" w14:textId="124615CE" w:rsidR="006E3EEC" w:rsidRPr="00941853" w:rsidRDefault="006E3EEC" w:rsidP="0007261B">
      <w:pPr>
        <w:pStyle w:val="Heading2"/>
        <w:numPr>
          <w:ilvl w:val="0"/>
          <w:numId w:val="0"/>
        </w:numPr>
        <w:bidi/>
        <w:rPr>
          <w:rtl/>
        </w:rPr>
      </w:pPr>
      <w:r w:rsidRPr="00941853">
        <w:rPr>
          <w:rFonts w:hint="cs"/>
          <w:rtl/>
        </w:rPr>
        <w:t xml:space="preserve"> </w:t>
      </w:r>
      <w:r w:rsidRPr="00941853">
        <w:t>Ti+</w:t>
      </w:r>
      <w:r w:rsidR="0007261B" w:rsidRPr="00941853">
        <w:rPr>
          <w:rFonts w:ascii="Calibri" w:hAnsi="Calibri" w:cs="Calibri"/>
        </w:rPr>
        <w:t xml:space="preserve"> B</w:t>
      </w:r>
      <w:r w:rsidR="0007261B" w:rsidRPr="00941853">
        <w:rPr>
          <w:rFonts w:ascii="Calibri" w:hAnsi="Calibri" w:cs="Calibri"/>
          <w:vertAlign w:val="subscript"/>
        </w:rPr>
        <w:t>4</w:t>
      </w:r>
      <w:r w:rsidR="0007261B" w:rsidRPr="00941853">
        <w:rPr>
          <w:rFonts w:ascii="Calibri" w:hAnsi="Calibri" w:cs="Calibri"/>
        </w:rPr>
        <w:t>C</w:t>
      </w:r>
      <w:r w:rsidR="0007261B" w:rsidRPr="00941853">
        <w:t xml:space="preserve"> </w:t>
      </w:r>
      <w:r w:rsidRPr="00941853">
        <w:t>+1%RGO</w:t>
      </w:r>
      <w:r w:rsidRPr="00941853">
        <w:rPr>
          <w:rFonts w:hint="cs"/>
          <w:rtl/>
        </w:rPr>
        <w:t xml:space="preserve"> توسط میکروسکوپ الکترونی روبشی نشر میدانی</w:t>
      </w:r>
      <w:bookmarkEnd w:id="17"/>
    </w:p>
    <w:p w14:paraId="1F43B717" w14:textId="4A05E473" w:rsidR="006E3EEC" w:rsidRPr="00941853" w:rsidRDefault="006E3EEC" w:rsidP="003D672F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تصویر</w:t>
      </w:r>
      <w:r w:rsidRPr="00941853">
        <w:rPr>
          <w:rFonts w:asciiTheme="majorBidi" w:hAnsiTheme="majorBidi" w:cs="B Nazanin" w:hint="cs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کروسکوپ</w:t>
      </w:r>
      <w:r w:rsidR="00281AB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لکترونی روبشی-نشر</w:t>
      </w:r>
      <w:r w:rsidR="0029444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دانی</w:t>
      </w:r>
      <w:r w:rsidR="0029444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پوشش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+1%R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یجادشده روی زیرلایه فولاد زنگ‌نزن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ا فر</w:t>
      </w:r>
      <w:r w:rsidR="0096173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آ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</w:t>
      </w:r>
      <w:r w:rsidR="00294442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ی لیزر</w:t>
      </w:r>
      <w:r w:rsidRPr="00941853">
        <w:rPr>
          <w:rFonts w:asciiTheme="majorBidi" w:hAnsiTheme="majorBidi" w:cs="B Nazanin" w:hint="cs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 قدرت 925 وات</w:t>
      </w:r>
      <w:r w:rsidR="0096173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سرعت 75 مت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 ث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فرکانس20 در شکل 5 نشان داده شده است.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همان‌ط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مشاهده می‌شود سطح پوشش از چند بخش عمده تشکیل شده است؛ در شکل 5-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A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عم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 سطح توسط نانوصفحات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GO/RGO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در ضخامت چندین نانومتر و با ابعاد حدود 100 میکرومتر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وشش داده شده است. در تحلیل رفتار خوردگی، پوشش یکی از دلایل اصلی افزایش مقاومت به خوردگی، ایجاد نانوصفحات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قاو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ر روی سطح است. در نقاط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ا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E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941853" w:rsidRPr="00941853">
        <w:rPr>
          <w:noProof/>
        </w:rPr>
        <w:lastRenderedPageBreak/>
        <w:drawing>
          <wp:anchor distT="0" distB="0" distL="114300" distR="114300" simplePos="0" relativeHeight="251697152" behindDoc="0" locked="0" layoutInCell="1" allowOverlap="1" wp14:anchorId="01AE715B" wp14:editId="74211202">
            <wp:simplePos x="0" y="0"/>
            <wp:positionH relativeFrom="column">
              <wp:posOffset>-3592195</wp:posOffset>
            </wp:positionH>
            <wp:positionV relativeFrom="paragraph">
              <wp:posOffset>0</wp:posOffset>
            </wp:positionV>
            <wp:extent cx="3384550" cy="4414520"/>
            <wp:effectExtent l="0" t="0" r="6350" b="5080"/>
            <wp:wrapTopAndBottom/>
            <wp:docPr id="4948938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893867" name=""/>
                    <pic:cNvPicPr/>
                  </pic:nvPicPr>
                  <pic:blipFill rotWithShape="1">
                    <a:blip r:embed="rId32"/>
                    <a:srcRect l="16352" t="25707" r="51196" b="8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0" cy="4414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حتمال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زساختا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بکه‌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نظ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ر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ارب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و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/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بور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مرا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انوصفحا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ک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گرافن تشکیل شده است. در ریزساختا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شبکه‌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، ترکیبات کاربیدهای تیتانیوم/ بور به شکلی متفاوت ایجاد شده است و به نظ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س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علت عیوب سطحی پوشش د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کناره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، ناشی از عوامل متعدد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زجمل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شرایط محیطی و شرایط آزمایشگاهی </w:t>
      </w:r>
      <w:r w:rsidR="0096173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می</w:t>
      </w:r>
      <w:r w:rsidR="00961730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باشد. علاوه بر این در شکل 5 مو</w:t>
      </w:r>
      <w:r w:rsidR="00961730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فولوژی متفاوتی از ریزساختار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په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 (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رآمد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ی) منظمی از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ر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‌ه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 نانوصفحات اکسید گرافن تشکیل شده است.</w:t>
      </w:r>
      <w:r w:rsidR="003D672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ر شکل 5، لایه‌های کربنی اکسید گرافن احیاشده نیز به شکل صفحاتی بر روی سطح مشاهده می‌شود. رسوبات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تش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‌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ناشی از تشکیل کاربیدهای بور و تیتانیوم غالباً به شکل قطعات پازل ایجاد 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د. بخشی از عناصر نشان دا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 مربوط به نفوذ اشعه به زیر نانوصفحات است که ترکیبات مربوط به بور و تیتانیوم را 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خوبی نشان م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دهد.</w:t>
      </w:r>
    </w:p>
    <w:p w14:paraId="03D3BBCF" w14:textId="75D460E7" w:rsidR="006E3EEC" w:rsidRPr="00941853" w:rsidRDefault="006E3EEC" w:rsidP="006E3EEC">
      <w:pPr>
        <w:pStyle w:val="afd"/>
        <w:rPr>
          <w:sz w:val="20"/>
          <w:szCs w:val="20"/>
          <w:rtl/>
        </w:rPr>
      </w:pPr>
      <w:r w:rsidRPr="00941853">
        <w:rPr>
          <w:noProof/>
          <w:sz w:val="20"/>
          <w:szCs w:val="20"/>
          <w:lang w:bidi="ar-SA"/>
        </w:rPr>
        <w:drawing>
          <wp:inline distT="0" distB="0" distL="0" distR="0" wp14:anchorId="024C16D5" wp14:editId="19B3FB2F">
            <wp:extent cx="2829542" cy="2234341"/>
            <wp:effectExtent l="0" t="0" r="9525" b="0"/>
            <wp:docPr id="14" name="Picture 1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754" cy="2235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18" w:name="_Toc182676329"/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rtl/>
          <w:lang w:bidi="ar-SA"/>
        </w:rPr>
        <w:t xml:space="preserve">شکل 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>5</w:t>
      </w:r>
      <w:r w:rsidR="006A7D46"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t xml:space="preserve"> :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 xml:space="preserve">تصویر </w:t>
      </w:r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t>FE-SEM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highlight w:val="green"/>
          <w:rtl/>
          <w:lang w:bidi="ar-SA"/>
        </w:rPr>
        <w:t xml:space="preserve"> از پوشش </w:t>
      </w:r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t>Ti+B</w:t>
      </w:r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vertAlign w:val="subscript"/>
          <w:lang w:bidi="ar-SA"/>
        </w:rPr>
        <w:t>4</w:t>
      </w:r>
      <w:r w:rsidRPr="00941853">
        <w:rPr>
          <w:rFonts w:asciiTheme="majorBidi" w:eastAsia="Calibri" w:hAnsiTheme="majorBidi"/>
          <w:color w:val="auto"/>
          <w:sz w:val="20"/>
          <w:szCs w:val="20"/>
          <w:highlight w:val="green"/>
          <w:lang w:bidi="ar-SA"/>
        </w:rPr>
        <w:t>C+1%RGO</w:t>
      </w:r>
      <w:r w:rsidRPr="00941853">
        <w:rPr>
          <w:rFonts w:asciiTheme="majorBidi" w:eastAsia="Calibri" w:hAnsiTheme="majorBidi" w:hint="cs"/>
          <w:color w:val="auto"/>
          <w:sz w:val="20"/>
          <w:szCs w:val="20"/>
          <w:rtl/>
          <w:lang w:bidi="ar-SA"/>
        </w:rPr>
        <w:t xml:space="preserve"> </w:t>
      </w:r>
      <w:bookmarkEnd w:id="18"/>
    </w:p>
    <w:p w14:paraId="3BFF2D5A" w14:textId="2EE744B2" w:rsidR="006A0F03" w:rsidRDefault="006E3EEC" w:rsidP="003D672F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در شکل 6 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بزرگنم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نقاط مختلف پوشش در شکل علامت‌گذا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شده اس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.</w:t>
      </w:r>
      <w:bookmarkStart w:id="19" w:name="_Toc182676330"/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</w:t>
      </w:r>
      <w:bookmarkEnd w:id="19"/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همان‌طو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که در تصاویر مشاهده‌ می‌شود مقدار کربن در لایه‌ی پوششی مرتبط با اکسید گرافن احیاشده، 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خوبی قابل مشاهده است. انتظار می‌رود که همراه با 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color w:val="auto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،</w:t>
      </w:r>
      <w:r w:rsidR="006A0F03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حتما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قداری از کربن نیز با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Ti </w:t>
      </w:r>
      <w:r w:rsid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واکنش دهد و به تشکیل بخشی از کاربید تیتانیوم بر روی سطح منتهی شود</w:t>
      </w:r>
      <w:r w:rsidR="00242924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؛ </w:t>
      </w:r>
      <w:r w:rsidR="00242924" w:rsidRPr="00242924">
        <w:rPr>
          <w:rFonts w:asciiTheme="majorBidi" w:hAnsiTheme="majorBidi" w:cs="B Nazanin" w:hint="cs"/>
          <w:color w:val="auto"/>
          <w:sz w:val="20"/>
          <w:szCs w:val="22"/>
          <w:highlight w:val="green"/>
          <w:rtl/>
          <w:lang w:bidi="fa-IR"/>
        </w:rPr>
        <w:t>این موضوع در تحقیقات سایر محققین نیز گزارش شده است</w:t>
      </w:r>
      <w:r w:rsidRPr="00242924">
        <w:rPr>
          <w:rFonts w:asciiTheme="majorBidi" w:hAnsiTheme="majorBidi" w:cs="B Nazanin" w:hint="cs"/>
          <w:color w:val="auto"/>
          <w:sz w:val="20"/>
          <w:szCs w:val="22"/>
          <w:highlight w:val="green"/>
          <w:rtl/>
          <w:lang w:bidi="fa-IR"/>
        </w:rPr>
        <w:t xml:space="preserve"> [49].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غلظت کربن در نقاط متناسب به اکسید گراف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اح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بسیار بالاست. بخشی از عناصر نشا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داده‌ش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مربوط به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نفوذ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شعه در زیر نانوصفحات است که ترکیبات مربوط به بور و تیتانیوم را نشان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.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C</w:t>
      </w:r>
      <w:proofErr w:type="spellEnd"/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</w:t>
      </w:r>
      <w:proofErr w:type="spellStart"/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Ti</w:t>
      </w:r>
      <w:proofErr w:type="spellEnd"/>
      <m:oMath>
        <m:sSub>
          <m:sSubPr>
            <m:ctrlPr>
              <w:rPr>
                <w:rFonts w:ascii="Cambria Math" w:hAnsi="Cambria Math" w:cs="B Nazanin"/>
                <w:color w:val="auto"/>
                <w:sz w:val="20"/>
                <w:szCs w:val="22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B Nazanin"/>
                <w:color w:val="auto"/>
                <w:sz w:val="20"/>
                <w:szCs w:val="22"/>
                <w:lang w:bidi="fa-IR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B Nazanin"/>
                <w:color w:val="auto"/>
                <w:sz w:val="20"/>
                <w:szCs w:val="22"/>
                <w:lang w:bidi="fa-IR"/>
              </w:rPr>
              <m:t>2</m:t>
            </m:r>
          </m:sub>
        </m:sSub>
      </m:oMath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نیز تشکیل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شده‌ان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ک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7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صو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روسکوپ</w:t>
      </w:r>
      <w:r w:rsidR="00281AB2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لکترونی روبشی نشر میدانی از پوشش ایجا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 در مقطع عرضی را نشان می‌دهد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.</w:t>
      </w:r>
      <w:r w:rsidR="003D672F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لایه پوشش (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س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ه‌رنگ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) بر روی سطح زیر لایه (سایه خاکستری) ایجاد شده‌ است. پوشش لایه‌نشان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شده از یکنواختی خوبی برخوردار است و ضخامت پوشش در محدود</w:t>
      </w:r>
      <w:r w:rsidR="009B631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ه </w:t>
      </w:r>
      <w:r w:rsidR="009B631D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proofErr w:type="spellStart"/>
      <w:r w:rsidR="009B631D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μm</w:t>
      </w:r>
      <w:proofErr w:type="spellEnd"/>
      <w:r w:rsidR="005811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545</w:t>
      </w:r>
      <w:r w:rsidR="009B631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/</w:t>
      </w:r>
      <w:r w:rsidR="005811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2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</w:t>
      </w:r>
      <w:r w:rsidR="009B631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-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5811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7</w:t>
      </w:r>
      <w:r w:rsidR="009B631D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/</w:t>
      </w:r>
      <w:r w:rsidR="005811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2</w:t>
      </w:r>
      <w:r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نداز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گیری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. </w:t>
      </w:r>
    </w:p>
    <w:p w14:paraId="36FFE7C1" w14:textId="77777777" w:rsidR="00941853" w:rsidRPr="00941853" w:rsidRDefault="00941853" w:rsidP="00941853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</w:p>
    <w:p w14:paraId="7A40ABC6" w14:textId="5E65C280" w:rsidR="006A0F03" w:rsidRPr="00941853" w:rsidRDefault="006A0F03" w:rsidP="006A0F03">
      <w:pPr>
        <w:pStyle w:val="afd"/>
        <w:rPr>
          <w:noProof/>
          <w:sz w:val="20"/>
          <w:szCs w:val="20"/>
        </w:rPr>
      </w:pP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>شکل 6</w:t>
      </w:r>
      <w:r w:rsidRPr="00941853">
        <w:rPr>
          <w:noProof/>
          <w:sz w:val="20"/>
          <w:szCs w:val="20"/>
          <w:highlight w:val="green"/>
          <w:lang w:bidi="ar-SA"/>
        </w:rPr>
        <w:t>: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تصویر </w:t>
      </w:r>
      <w:r w:rsidRPr="00941853">
        <w:rPr>
          <w:noProof/>
          <w:sz w:val="20"/>
          <w:szCs w:val="20"/>
          <w:highlight w:val="green"/>
          <w:lang w:bidi="ar-SA"/>
        </w:rPr>
        <w:t>FE-SEM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از پوشش </w:t>
      </w:r>
      <w:r w:rsidRPr="00941853">
        <w:rPr>
          <w:noProof/>
          <w:sz w:val="20"/>
          <w:szCs w:val="20"/>
          <w:highlight w:val="green"/>
          <w:lang w:bidi="ar-SA"/>
        </w:rPr>
        <w:t>Ti+B</w:t>
      </w:r>
      <w:r w:rsidRPr="00941853">
        <w:rPr>
          <w:noProof/>
          <w:sz w:val="20"/>
          <w:szCs w:val="20"/>
          <w:highlight w:val="green"/>
          <w:vertAlign w:val="subscript"/>
          <w:lang w:bidi="ar-SA"/>
        </w:rPr>
        <w:t>4</w:t>
      </w:r>
      <w:r w:rsidRPr="00941853">
        <w:rPr>
          <w:noProof/>
          <w:sz w:val="20"/>
          <w:szCs w:val="20"/>
          <w:highlight w:val="green"/>
          <w:lang w:bidi="ar-SA"/>
        </w:rPr>
        <w:t>C+1%RGO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</w:t>
      </w:r>
      <w:r w:rsidRPr="00941853">
        <w:rPr>
          <w:rFonts w:hint="cs"/>
          <w:noProof/>
          <w:sz w:val="20"/>
          <w:szCs w:val="20"/>
          <w:highlight w:val="green"/>
          <w:rtl/>
        </w:rPr>
        <w:t xml:space="preserve">در نقاط </w:t>
      </w:r>
      <w:r w:rsidRPr="00941853">
        <w:rPr>
          <w:noProof/>
          <w:sz w:val="20"/>
          <w:szCs w:val="20"/>
          <w:highlight w:val="green"/>
        </w:rPr>
        <w:t>A</w:t>
      </w:r>
      <w:r w:rsidRPr="00941853">
        <w:rPr>
          <w:rFonts w:hint="cs"/>
          <w:noProof/>
          <w:sz w:val="20"/>
          <w:szCs w:val="20"/>
          <w:highlight w:val="green"/>
          <w:rtl/>
        </w:rPr>
        <w:t xml:space="preserve"> تا </w:t>
      </w:r>
      <w:r w:rsidRPr="00941853">
        <w:rPr>
          <w:noProof/>
          <w:sz w:val="20"/>
          <w:szCs w:val="20"/>
          <w:highlight w:val="green"/>
        </w:rPr>
        <w:t>E</w:t>
      </w:r>
    </w:p>
    <w:p w14:paraId="08735B7D" w14:textId="0B7145B5" w:rsidR="00E61CCE" w:rsidRPr="00941853" w:rsidRDefault="006E3EEC" w:rsidP="006A0F03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B3014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از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د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وا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طوح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="00B3014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پژوهش</w:t>
      </w:r>
      <w:r w:rsidR="00B30149" w:rsidRPr="00941853">
        <w:rPr>
          <w:rFonts w:ascii="Times New Roman" w:hAnsi="Times New Roman" w:cs="Times New Roman"/>
          <w:color w:val="auto"/>
          <w:sz w:val="20"/>
          <w:szCs w:val="22"/>
          <w:rtl/>
          <w:lang w:bidi="fa-IR"/>
        </w:rPr>
        <w:t>‌</w:t>
      </w:r>
      <w:r w:rsidR="00B30149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ها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شاب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تفاق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فتد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د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واخ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شد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رو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ز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ل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قب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ز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نجا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اس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که 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گفت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أ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ث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رگذارتر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ن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امل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جاد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وا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مطلوب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ا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عدم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کنواخ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سطح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 xml:space="preserve"> است. 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برای جلوگیری از این غیریکنواختی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توان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از قالب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پ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color w:val="auto"/>
          <w:sz w:val="20"/>
          <w:szCs w:val="22"/>
          <w:rtl/>
          <w:lang w:bidi="fa-IR"/>
        </w:rPr>
        <w:t>ش‌ساخته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و پوشش با تجهیزات آزمایشگاهی استفاده کرد. در این کار پوشش </w:t>
      </w:r>
      <w:r w:rsidRPr="00941853">
        <w:rPr>
          <w:rFonts w:asciiTheme="majorBidi" w:hAnsiTheme="majorBidi" w:cs="B Nazanin"/>
          <w:color w:val="auto"/>
          <w:sz w:val="20"/>
          <w:szCs w:val="22"/>
          <w:rtl/>
          <w:lang w:bidi="fa-IR"/>
        </w:rPr>
        <w:t>به‌صورت</w:t>
      </w:r>
      <w:r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 xml:space="preserve"> تجربی و دستی روی زیر لایه قرار گرفته است.</w:t>
      </w:r>
    </w:p>
    <w:p w14:paraId="03CD9B5F" w14:textId="49763A2B" w:rsidR="006B0158" w:rsidRPr="00941853" w:rsidRDefault="006B0158" w:rsidP="006B0158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</w:p>
    <w:p w14:paraId="659B34B1" w14:textId="57A26267" w:rsidR="006B0158" w:rsidRPr="00941853" w:rsidRDefault="003D672F" w:rsidP="006B0158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lang w:bidi="fa-IR"/>
        </w:rPr>
      </w:pPr>
      <w:r w:rsidRPr="00941853">
        <w:rPr>
          <w:noProof/>
          <w:sz w:val="20"/>
          <w:szCs w:val="20"/>
        </w:rPr>
        <w:drawing>
          <wp:anchor distT="0" distB="0" distL="114300" distR="114300" simplePos="0" relativeHeight="251679744" behindDoc="1" locked="0" layoutInCell="1" allowOverlap="1" wp14:anchorId="2F16FD9C" wp14:editId="78BA3F89">
            <wp:simplePos x="0" y="0"/>
            <wp:positionH relativeFrom="column">
              <wp:posOffset>23713</wp:posOffset>
            </wp:positionH>
            <wp:positionV relativeFrom="paragraph">
              <wp:posOffset>8654</wp:posOffset>
            </wp:positionV>
            <wp:extent cx="2838450" cy="13716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937" cy="1382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4B787F8A" w14:textId="65078100" w:rsidR="00EE16CB" w:rsidRPr="00941853" w:rsidRDefault="00EE16CB" w:rsidP="00EE16CB">
      <w:pPr>
        <w:pStyle w:val="Default"/>
        <w:bidi/>
        <w:jc w:val="both"/>
        <w:rPr>
          <w:rFonts w:asciiTheme="majorBidi" w:hAnsiTheme="majorBidi" w:cs="B Nazanin"/>
          <w:color w:val="auto"/>
          <w:sz w:val="20"/>
          <w:szCs w:val="22"/>
          <w:rtl/>
          <w:lang w:bidi="fa-IR"/>
        </w:rPr>
      </w:pPr>
    </w:p>
    <w:p w14:paraId="4B7C810E" w14:textId="0CC436CC" w:rsidR="006B0158" w:rsidRPr="00941853" w:rsidRDefault="006B0158" w:rsidP="006E3EEC">
      <w:pPr>
        <w:jc w:val="center"/>
        <w:rPr>
          <w:sz w:val="20"/>
          <w:szCs w:val="20"/>
          <w:lang w:bidi="fa-IR"/>
        </w:rPr>
      </w:pPr>
    </w:p>
    <w:p w14:paraId="17DDF338" w14:textId="0CCE2462" w:rsidR="006B0158" w:rsidRPr="00941853" w:rsidRDefault="006B0158" w:rsidP="006E3EEC">
      <w:pPr>
        <w:jc w:val="center"/>
        <w:rPr>
          <w:sz w:val="20"/>
          <w:szCs w:val="20"/>
          <w:lang w:bidi="fa-IR"/>
        </w:rPr>
      </w:pPr>
    </w:p>
    <w:p w14:paraId="6F0C6859" w14:textId="36798701" w:rsidR="006B0158" w:rsidRPr="00941853" w:rsidRDefault="006B0158" w:rsidP="006E3EEC">
      <w:pPr>
        <w:jc w:val="center"/>
        <w:rPr>
          <w:sz w:val="20"/>
          <w:szCs w:val="20"/>
          <w:lang w:bidi="fa-IR"/>
        </w:rPr>
      </w:pPr>
    </w:p>
    <w:p w14:paraId="763EC667" w14:textId="5C903432" w:rsidR="006E3EEC" w:rsidRPr="00941853" w:rsidRDefault="006E3EEC" w:rsidP="006E3EEC">
      <w:pPr>
        <w:jc w:val="center"/>
        <w:rPr>
          <w:sz w:val="20"/>
          <w:szCs w:val="20"/>
          <w:rtl/>
          <w:lang w:bidi="fa-IR"/>
        </w:rPr>
      </w:pPr>
    </w:p>
    <w:p w14:paraId="269B77EF" w14:textId="126AB7B3" w:rsidR="00E61CCE" w:rsidRPr="00941853" w:rsidRDefault="006E3EEC" w:rsidP="006E3EEC">
      <w:pPr>
        <w:pStyle w:val="afd"/>
        <w:rPr>
          <w:noProof/>
          <w:sz w:val="20"/>
          <w:szCs w:val="20"/>
          <w:lang w:bidi="ar-SA"/>
        </w:rPr>
      </w:pPr>
      <w:bookmarkStart w:id="20" w:name="_Toc182676331"/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>شکل 7</w:t>
      </w:r>
      <w:r w:rsidR="00E61CCE" w:rsidRPr="00941853">
        <w:rPr>
          <w:noProof/>
          <w:sz w:val="20"/>
          <w:szCs w:val="20"/>
          <w:highlight w:val="green"/>
          <w:lang w:bidi="ar-SA"/>
        </w:rPr>
        <w:t>: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تصویر </w:t>
      </w:r>
      <w:r w:rsidRPr="00941853">
        <w:rPr>
          <w:noProof/>
          <w:sz w:val="20"/>
          <w:szCs w:val="20"/>
          <w:highlight w:val="green"/>
          <w:lang w:bidi="ar-SA"/>
        </w:rPr>
        <w:t>FE-SEM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سطح مقطع مربوط به پوشش </w:t>
      </w:r>
      <w:r w:rsidRPr="00941853">
        <w:rPr>
          <w:noProof/>
          <w:sz w:val="20"/>
          <w:szCs w:val="20"/>
          <w:highlight w:val="green"/>
          <w:lang w:bidi="ar-SA"/>
        </w:rPr>
        <w:t>Ti+B</w:t>
      </w:r>
      <w:r w:rsidRPr="00941853">
        <w:rPr>
          <w:noProof/>
          <w:sz w:val="20"/>
          <w:szCs w:val="20"/>
          <w:highlight w:val="green"/>
          <w:vertAlign w:val="subscript"/>
          <w:lang w:bidi="ar-SA"/>
        </w:rPr>
        <w:t>4</w:t>
      </w:r>
      <w:r w:rsidRPr="00941853">
        <w:rPr>
          <w:noProof/>
          <w:sz w:val="20"/>
          <w:szCs w:val="20"/>
          <w:highlight w:val="green"/>
          <w:lang w:bidi="ar-SA"/>
        </w:rPr>
        <w:t>C+1%RGO</w:t>
      </w:r>
      <w:r w:rsidRPr="00941853">
        <w:rPr>
          <w:rFonts w:hint="cs"/>
          <w:noProof/>
          <w:sz w:val="20"/>
          <w:szCs w:val="20"/>
          <w:rtl/>
          <w:lang w:bidi="ar-SA"/>
        </w:rPr>
        <w:t xml:space="preserve"> </w:t>
      </w:r>
      <w:bookmarkEnd w:id="20"/>
    </w:p>
    <w:p w14:paraId="3554D508" w14:textId="57848B3A" w:rsidR="00E61CCE" w:rsidRPr="00941853" w:rsidRDefault="00E61CCE" w:rsidP="00793640">
      <w:pPr>
        <w:pStyle w:val="Heading2"/>
        <w:numPr>
          <w:ilvl w:val="1"/>
          <w:numId w:val="19"/>
        </w:numPr>
        <w:bidi/>
      </w:pPr>
      <w:bookmarkStart w:id="21" w:name="_Toc171694945"/>
      <w:r w:rsidRPr="00941853">
        <w:rPr>
          <w:rFonts w:hint="cs"/>
          <w:rtl/>
        </w:rPr>
        <w:lastRenderedPageBreak/>
        <w:t xml:space="preserve">آزمون خوردگی </w:t>
      </w:r>
      <w:r w:rsidR="00281AB2" w:rsidRPr="00941853">
        <w:rPr>
          <w:rFonts w:hint="cs"/>
          <w:rtl/>
        </w:rPr>
        <w:t>با روش قطبش</w:t>
      </w:r>
      <w:r w:rsidRPr="00941853">
        <w:rPr>
          <w:rFonts w:hint="cs"/>
          <w:rtl/>
        </w:rPr>
        <w:t xml:space="preserve"> پتانسیو</w:t>
      </w:r>
      <w:r w:rsidR="00281AB2" w:rsidRPr="00941853">
        <w:rPr>
          <w:rFonts w:hint="cs"/>
          <w:rtl/>
        </w:rPr>
        <w:t>‌</w:t>
      </w:r>
      <w:r w:rsidRPr="00941853">
        <w:rPr>
          <w:rFonts w:hint="cs"/>
          <w:rtl/>
        </w:rPr>
        <w:t>دینامیک</w:t>
      </w:r>
      <w:bookmarkEnd w:id="21"/>
    </w:p>
    <w:p w14:paraId="56C0735F" w14:textId="19DC41E7" w:rsidR="00E61CCE" w:rsidRPr="00941853" w:rsidRDefault="00E61CCE" w:rsidP="00690C96">
      <w:pPr>
        <w:pStyle w:val="Default"/>
        <w:bidi/>
        <w:jc w:val="both"/>
        <w:rPr>
          <w:rFonts w:asciiTheme="majorBidi" w:hAnsiTheme="majorBidi" w:cs="B Nazanin"/>
          <w:sz w:val="20"/>
          <w:szCs w:val="22"/>
          <w:lang w:bidi="fa-IR"/>
        </w:rPr>
      </w:pP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آزمون </w:t>
      </w:r>
      <w:r w:rsidR="00281AB2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قطبش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پتانسیودینامیک در محلول</w:t>
      </w:r>
      <w:r w:rsidR="001F4160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</w:t>
      </w:r>
      <w:r w:rsidR="001F4160" w:rsidRPr="00941853">
        <w:rPr>
          <w:rFonts w:asciiTheme="majorBidi" w:hAnsiTheme="majorBidi" w:cs="B Nazanin"/>
          <w:sz w:val="20"/>
          <w:szCs w:val="22"/>
          <w:lang w:bidi="fa-IR"/>
        </w:rPr>
        <w:t>NaCl</w:t>
      </w:r>
      <w:r w:rsidR="001F4160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5%/3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انجام شده است. 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ک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از دلایل افزایش خوردگی در فولاد زنگ‌نزن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316L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در صنایع، ایجاد خوردگی شیاری و حفر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ای است که با کاهش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pH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، غلظت یون کلر افزایش پیدا م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کند و خوردگی با سرعت بیشتری پیش م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رود.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هرکدام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از پودرهای مورد استفاده در فرایند پوشش، یک ویژگی را به دنبال دارند.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B</w:t>
      </w:r>
      <w:r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جهت کنترل رفتار سایشی،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Ti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به منظور افزایش استحکام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پوشش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و برای افزایش مقاومت به خوردگی علاوه بر فازهای</w:t>
      </w:r>
      <w:r w:rsidR="006E3EEC" w:rsidRPr="00941853">
        <w:rPr>
          <w:rFonts w:asciiTheme="majorBidi" w:hAnsiTheme="majorBidi" w:cs="B Nazanin"/>
          <w:noProof/>
          <w:sz w:val="20"/>
          <w:szCs w:val="22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C5CCB57" wp14:editId="4CC43C99">
                <wp:simplePos x="0" y="0"/>
                <wp:positionH relativeFrom="column">
                  <wp:posOffset>4982845</wp:posOffset>
                </wp:positionH>
                <wp:positionV relativeFrom="paragraph">
                  <wp:posOffset>6080125</wp:posOffset>
                </wp:positionV>
                <wp:extent cx="338455" cy="270510"/>
                <wp:effectExtent l="0" t="0" r="0" b="0"/>
                <wp:wrapSquare wrapText="bothSides"/>
                <wp:docPr id="245" name="Text Box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455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453CE4" w14:textId="77777777" w:rsidR="001C67AD" w:rsidRPr="008A633B" w:rsidRDefault="001C67AD" w:rsidP="006E3EEC">
                            <w:pPr>
                              <w:rPr>
                                <w:rFonts w:cs="Times New Roman"/>
                                <w:color w:val="FFFFFF"/>
                              </w:rPr>
                            </w:pPr>
                            <w:r w:rsidRPr="008A633B">
                              <w:rPr>
                                <w:rFonts w:cs="Times New Roman"/>
                                <w:color w:val="FFFFFF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C5CCB57" id="Text Box 245" o:spid="_x0000_s1044" type="#_x0000_t202" style="position:absolute;left:0;text-align:left;margin-left:392.35pt;margin-top:478.75pt;width:26.65pt;height:21.3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" filled="f" stroked="f">
                <v:textbox>
                  <w:txbxContent>
                    <w:p w14:paraId="1B453CE4" w14:textId="77777777" w:rsidR="001C67AD" w:rsidRPr="008A633B" w:rsidRDefault="001C67AD" w:rsidP="006E3EEC">
                      <w:pPr>
                        <w:rPr>
                          <w:rFonts w:cs="Times New Roman"/>
                          <w:color w:val="FFFFFF"/>
                        </w:rPr>
                      </w:pPr>
                      <w:r w:rsidRPr="008A633B">
                        <w:rPr>
                          <w:rFonts w:cs="Times New Roman"/>
                          <w:color w:val="FFFFFF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E3EEC" w:rsidRPr="00941853">
        <w:rPr>
          <w:rFonts w:asciiTheme="majorBidi" w:hAnsiTheme="majorBidi" w:cs="B Nazanin"/>
          <w:noProof/>
          <w:sz w:val="20"/>
          <w:szCs w:val="22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7B072D64" wp14:editId="1B3EA171">
                <wp:simplePos x="0" y="0"/>
                <wp:positionH relativeFrom="column">
                  <wp:posOffset>2996565</wp:posOffset>
                </wp:positionH>
                <wp:positionV relativeFrom="paragraph">
                  <wp:posOffset>4328795</wp:posOffset>
                </wp:positionV>
                <wp:extent cx="338455" cy="270510"/>
                <wp:effectExtent l="0" t="0" r="0" b="0"/>
                <wp:wrapSquare wrapText="bothSides"/>
                <wp:docPr id="248" name="Text Box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455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D89BF" w14:textId="77777777" w:rsidR="001C67AD" w:rsidRPr="008A633B" w:rsidRDefault="001C67AD" w:rsidP="006E3EEC">
                            <w:pPr>
                              <w:rPr>
                                <w:rFonts w:cs="Times New Roman"/>
                                <w:color w:val="FFFFFF"/>
                              </w:rPr>
                            </w:pPr>
                            <w:r w:rsidRPr="008A633B">
                              <w:rPr>
                                <w:rFonts w:cs="Times New Roman"/>
                                <w:color w:val="FFFFFF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B072D64" id="Text Box 248" o:spid="_x0000_s1045" type="#_x0000_t202" style="position:absolute;left:0;text-align:left;margin-left:235.95pt;margin-top:340.85pt;width:26.65pt;height:21.3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" filled="f" stroked="f">
                <v:textbox>
                  <w:txbxContent>
                    <w:p w14:paraId="2A0D89BF" w14:textId="77777777" w:rsidR="001C67AD" w:rsidRPr="008A633B" w:rsidRDefault="001C67AD" w:rsidP="006E3EEC">
                      <w:pPr>
                        <w:rPr>
                          <w:rFonts w:cs="Times New Roman"/>
                          <w:color w:val="FFFFFF"/>
                        </w:rPr>
                      </w:pPr>
                      <w:r w:rsidRPr="008A633B">
                        <w:rPr>
                          <w:rFonts w:cs="Times New Roman"/>
                          <w:color w:val="FFFFFF"/>
                        </w:rP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90C96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sz w:val="20"/>
          <w:szCs w:val="22"/>
          <w:rtl/>
          <w:lang w:bidi="fa-IR"/>
        </w:rPr>
        <w:t>به وجود</w:t>
      </w:r>
      <w:r w:rsidR="006E3EEC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آمده در سطح، فاز </w:t>
      </w:r>
      <w:r w:rsidR="006E3EEC" w:rsidRPr="00941853">
        <w:rPr>
          <w:rFonts w:asciiTheme="majorBidi" w:hAnsiTheme="majorBidi" w:cs="B Nazanin"/>
          <w:sz w:val="20"/>
          <w:szCs w:val="22"/>
          <w:lang w:bidi="fa-IR"/>
        </w:rPr>
        <w:t>Cr</w:t>
      </w:r>
      <w:r w:rsidR="006E3EEC"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2</w:t>
      </w:r>
      <w:r w:rsidR="006E3EEC" w:rsidRPr="00941853">
        <w:rPr>
          <w:rFonts w:asciiTheme="majorBidi" w:hAnsiTheme="majorBidi" w:cs="B Nazanin"/>
          <w:sz w:val="20"/>
          <w:szCs w:val="22"/>
          <w:lang w:bidi="fa-IR"/>
        </w:rPr>
        <w:t>O</w:t>
      </w:r>
      <w:r w:rsidR="006E3EEC"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3</w:t>
      </w:r>
      <w:r w:rsidR="006E3EEC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نیز به جهت کاهش خوردگی سطحی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بر روی این فولاد به صورت ذاتی وجود دارد</w:t>
      </w:r>
      <w:r w:rsidR="006E3EEC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.</w:t>
      </w:r>
    </w:p>
    <w:p w14:paraId="25F2CC40" w14:textId="54FD98AD" w:rsidR="006E3EEC" w:rsidRPr="00941853" w:rsidRDefault="006E3EEC" w:rsidP="00E61CCE">
      <w:pPr>
        <w:pStyle w:val="Default"/>
        <w:bidi/>
        <w:jc w:val="both"/>
        <w:rPr>
          <w:rFonts w:asciiTheme="majorBidi" w:hAnsiTheme="majorBidi" w:cs="B Nazanin"/>
          <w:sz w:val="20"/>
          <w:szCs w:val="22"/>
          <w:lang w:bidi="fa-IR"/>
        </w:rPr>
      </w:pP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در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شکل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8 منحن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های آزمون </w:t>
      </w:r>
      <w:r w:rsidR="00281AB2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قطبش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پتانسیودینامیک نمونه بدون پوشش در مقایسه با پوشش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C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با درصدهای مختلف اکسیدگرافن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اح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اشد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(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5/0، 1، 3)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نشان داده شده است. 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چگالی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جریان خوردگی از 2/3 میکرو آمپر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بر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  <w:t>سانت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متر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مربع به حدود 146/0 میکرو آمپر بر سانت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متر مربع در پوشش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حاوی 1% </w:t>
      </w:r>
      <w:r w:rsidR="003D672F" w:rsidRPr="00941853">
        <w:rPr>
          <w:rFonts w:asciiTheme="majorBidi" w:hAnsiTheme="majorBidi" w:cs="B Nazanin"/>
          <w:sz w:val="20"/>
          <w:szCs w:val="22"/>
          <w:lang w:bidi="fa-IR"/>
        </w:rPr>
        <w:t>RGO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، 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کاهش یافته است. در اثر پوشش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دهی در حالت بهینه %1 وزنی اکسیدگرافن احیاشده، جریان خوردگی بیش از 21 برابر نسبت به زیرلایه کاهش یافته است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.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بر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س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ها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ن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ز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مقاومت به خوردگ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کمتر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نسبت به ز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رل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اندازه‌گیری شده است که می‌توان آن را احتمالا به نفوذپذیری و تخلل موجود در پوشش در درصدهای بالاتر و پایین تر از 1% وزنی اکسیدگرافن احیا شده نسبت داد (جدول 4).</w:t>
      </w:r>
    </w:p>
    <w:p w14:paraId="26243A66" w14:textId="534CE87A" w:rsidR="00E61CCE" w:rsidRPr="00941853" w:rsidRDefault="00E61CCE" w:rsidP="00E61CCE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noProof/>
          <w:sz w:val="20"/>
          <w:szCs w:val="22"/>
          <w:rtl/>
        </w:rPr>
        <w:drawing>
          <wp:inline distT="0" distB="0" distL="0" distR="0" wp14:anchorId="487F7DF1" wp14:editId="5E0F566C">
            <wp:extent cx="2828925" cy="2435860"/>
            <wp:effectExtent l="0" t="0" r="9525" b="2540"/>
            <wp:docPr id="1350068381" name="Picture 1350068381" descr="خوردگی نهاییی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خوردگی نهایییی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3E51A" w14:textId="44ACC41F" w:rsidR="00BE4FB6" w:rsidRPr="00941853" w:rsidRDefault="00E61CCE" w:rsidP="00BE4FB6">
      <w:pPr>
        <w:pStyle w:val="afd"/>
        <w:rPr>
          <w:noProof/>
          <w:sz w:val="20"/>
          <w:szCs w:val="20"/>
          <w:rtl/>
          <w:lang w:bidi="ar-SA"/>
        </w:rPr>
      </w:pPr>
      <w:bookmarkStart w:id="22" w:name="_Toc182676332"/>
      <w:bookmarkStart w:id="23" w:name="_Toc171700102"/>
      <w:r w:rsidRPr="00941853">
        <w:rPr>
          <w:noProof/>
          <w:sz w:val="20"/>
          <w:szCs w:val="20"/>
          <w:highlight w:val="green"/>
          <w:rtl/>
          <w:lang w:bidi="ar-SA"/>
        </w:rPr>
        <w:t xml:space="preserve">شکل 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>8</w:t>
      </w:r>
      <w:r w:rsidR="00BE4FB6" w:rsidRPr="00941853">
        <w:rPr>
          <w:noProof/>
          <w:sz w:val="20"/>
          <w:szCs w:val="20"/>
          <w:highlight w:val="green"/>
          <w:lang w:bidi="ar-SA"/>
        </w:rPr>
        <w:t>:</w:t>
      </w:r>
      <w:r w:rsidR="00BE4FB6"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</w:t>
      </w:r>
      <w:r w:rsidRPr="00941853">
        <w:rPr>
          <w:noProof/>
          <w:sz w:val="20"/>
          <w:szCs w:val="20"/>
          <w:highlight w:val="green"/>
          <w:rtl/>
          <w:lang w:bidi="ar-SA"/>
        </w:rPr>
        <w:t>منحن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>ی</w:t>
      </w:r>
      <w:r w:rsidRPr="00941853">
        <w:rPr>
          <w:noProof/>
          <w:sz w:val="20"/>
          <w:szCs w:val="20"/>
          <w:highlight w:val="green"/>
          <w:rtl/>
          <w:lang w:bidi="ar-SA"/>
        </w:rPr>
        <w:softHyphen/>
      </w:r>
      <w:r w:rsidRPr="00941853">
        <w:rPr>
          <w:rFonts w:hint="eastAsia"/>
          <w:noProof/>
          <w:sz w:val="20"/>
          <w:szCs w:val="20"/>
          <w:highlight w:val="green"/>
          <w:rtl/>
          <w:lang w:bidi="ar-SA"/>
        </w:rPr>
        <w:t>ها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>ی</w:t>
      </w:r>
      <w:r w:rsidRPr="00941853">
        <w:rPr>
          <w:noProof/>
          <w:sz w:val="20"/>
          <w:szCs w:val="20"/>
          <w:highlight w:val="green"/>
          <w:rtl/>
          <w:lang w:bidi="ar-SA"/>
        </w:rPr>
        <w:t xml:space="preserve"> 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آزمون </w:t>
      </w:r>
      <w:r w:rsidR="00281AB2" w:rsidRPr="00941853">
        <w:rPr>
          <w:rFonts w:hint="cs"/>
          <w:noProof/>
          <w:sz w:val="20"/>
          <w:szCs w:val="20"/>
          <w:highlight w:val="green"/>
          <w:rtl/>
          <w:lang w:bidi="ar-SA"/>
        </w:rPr>
        <w:t>قطبش</w:t>
      </w:r>
      <w:r w:rsidRPr="00941853">
        <w:rPr>
          <w:rFonts w:hint="cs"/>
          <w:noProof/>
          <w:sz w:val="20"/>
          <w:szCs w:val="20"/>
          <w:highlight w:val="green"/>
          <w:rtl/>
          <w:lang w:bidi="ar-SA"/>
        </w:rPr>
        <w:t xml:space="preserve"> پتانسیودینامیک</w:t>
      </w:r>
      <w:r w:rsidRPr="00941853">
        <w:rPr>
          <w:rFonts w:hint="cs"/>
          <w:noProof/>
          <w:sz w:val="20"/>
          <w:szCs w:val="20"/>
          <w:rtl/>
          <w:lang w:bidi="ar-SA"/>
        </w:rPr>
        <w:t xml:space="preserve"> </w:t>
      </w:r>
      <w:bookmarkEnd w:id="22"/>
    </w:p>
    <w:p w14:paraId="00771085" w14:textId="062FD8A0" w:rsidR="006E3EEC" w:rsidRPr="00941853" w:rsidRDefault="006E3EEC" w:rsidP="00FB02E5">
      <w:pPr>
        <w:pStyle w:val="Caption"/>
        <w:keepNext/>
        <w:bidi/>
      </w:pPr>
      <w:r w:rsidRPr="00941853">
        <w:rPr>
          <w:rtl/>
        </w:rPr>
        <w:t xml:space="preserve">جدول </w:t>
      </w:r>
      <w:r w:rsidRPr="00941853">
        <w:rPr>
          <w:rtl/>
        </w:rPr>
        <w:fldChar w:fldCharType="begin"/>
      </w:r>
      <w:r w:rsidRPr="00941853">
        <w:rPr>
          <w:rtl/>
        </w:rPr>
        <w:instrText xml:space="preserve"> </w:instrText>
      </w:r>
      <w:r w:rsidRPr="00941853">
        <w:instrText>SEQ</w:instrText>
      </w:r>
      <w:r w:rsidRPr="00941853">
        <w:rPr>
          <w:rtl/>
        </w:rPr>
        <w:instrText xml:space="preserve"> جدول \* </w:instrText>
      </w:r>
      <w:r w:rsidRPr="00941853">
        <w:instrText>ARABIC \s 1</w:instrText>
      </w:r>
      <w:r w:rsidRPr="00941853">
        <w:rPr>
          <w:rtl/>
        </w:rPr>
        <w:instrText xml:space="preserve"> </w:instrText>
      </w:r>
      <w:r w:rsidRPr="00941853">
        <w:rPr>
          <w:rtl/>
        </w:rPr>
        <w:fldChar w:fldCharType="separate"/>
      </w:r>
      <w:r w:rsidRPr="00941853">
        <w:rPr>
          <w:rtl/>
        </w:rPr>
        <w:t>4</w:t>
      </w:r>
      <w:r w:rsidRPr="00941853">
        <w:rPr>
          <w:rtl/>
        </w:rPr>
        <w:fldChar w:fldCharType="end"/>
      </w:r>
      <w:r w:rsidR="00BE4FB6" w:rsidRPr="00941853">
        <w:t>:</w:t>
      </w:r>
      <w:r w:rsidRPr="00941853">
        <w:rPr>
          <w:rFonts w:hint="cs"/>
          <w:rtl/>
        </w:rPr>
        <w:t xml:space="preserve"> مقادیر شدت جریان خوردگی، پتانسیل خوردگی و مقاومت </w:t>
      </w:r>
      <w:r w:rsidR="00281AB2" w:rsidRPr="00941853">
        <w:rPr>
          <w:rFonts w:hint="cs"/>
          <w:rtl/>
        </w:rPr>
        <w:t>قطبش</w:t>
      </w:r>
      <w:r w:rsidRPr="00941853">
        <w:rPr>
          <w:rFonts w:hint="cs"/>
          <w:rtl/>
        </w:rPr>
        <w:t xml:space="preserve"> نمونه بدون پوشش در مقایسه با پوشش </w:t>
      </w:r>
      <w:r w:rsidRPr="00941853">
        <w:t>Ti+B</w:t>
      </w:r>
      <w:r w:rsidRPr="00941853">
        <w:rPr>
          <w:vertAlign w:val="subscript"/>
        </w:rPr>
        <w:t>4</w:t>
      </w:r>
      <w:r w:rsidRPr="00941853">
        <w:t>C</w:t>
      </w:r>
      <w:r w:rsidRPr="00941853">
        <w:rPr>
          <w:rFonts w:hint="cs"/>
          <w:rtl/>
        </w:rPr>
        <w:t xml:space="preserve"> با درصدهای مختلف اکسیدگرافن </w:t>
      </w:r>
      <w:r w:rsidRPr="00941853">
        <w:rPr>
          <w:rtl/>
        </w:rPr>
        <w:t>اح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اشده</w:t>
      </w:r>
      <w:r w:rsidRPr="00941853">
        <w:rPr>
          <w:rtl/>
        </w:rPr>
        <w:t xml:space="preserve"> (</w:t>
      </w:r>
      <w:r w:rsidRPr="00941853">
        <w:rPr>
          <w:rFonts w:hint="cs"/>
          <w:rtl/>
        </w:rPr>
        <w:t>05/0، 1، 3)</w:t>
      </w:r>
      <w:bookmarkEnd w:id="23"/>
    </w:p>
    <w:tbl>
      <w:tblPr>
        <w:tblpPr w:leftFromText="57" w:rightFromText="57" w:vertAnchor="text" w:tblpXSpec="center" w:tblpY="1"/>
        <w:tblOverlap w:val="never"/>
        <w:bidiVisual/>
        <w:tblW w:w="5094" w:type="dxa"/>
        <w:tblBorders>
          <w:top w:val="single" w:sz="4" w:space="0" w:color="auto"/>
          <w:bottom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60"/>
        <w:gridCol w:w="866"/>
        <w:gridCol w:w="865"/>
        <w:gridCol w:w="441"/>
        <w:gridCol w:w="512"/>
        <w:gridCol w:w="850"/>
      </w:tblGrid>
      <w:tr w:rsidR="00C62A23" w:rsidRPr="00941853" w14:paraId="1EE218E6" w14:textId="77777777" w:rsidTr="00C62A23">
        <w:trPr>
          <w:cantSplit/>
          <w:trHeight w:val="520"/>
          <w:tblHeader/>
        </w:trPr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1329A25" w14:textId="34F0617C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b/>
                <w:bCs/>
                <w:sz w:val="18"/>
                <w:szCs w:val="20"/>
                <w:rtl/>
              </w:rPr>
              <w:t>متغیر</w:t>
            </w:r>
          </w:p>
        </w:tc>
        <w:tc>
          <w:tcPr>
            <w:tcW w:w="217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E2E69A9" w14:textId="2123C45C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b/>
                <w:bCs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پوشش </w:t>
            </w: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Ti+B</w:t>
            </w:r>
            <w:r w:rsidRPr="00941853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4</w:t>
            </w: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C</w:t>
            </w:r>
            <w:r w:rsidRPr="00941853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 همراه با درصدهای مختلف </w:t>
            </w: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RGO</w:t>
            </w:r>
          </w:p>
        </w:tc>
        <w:tc>
          <w:tcPr>
            <w:tcW w:w="1362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5986B8F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b/>
                <w:bCs/>
                <w:sz w:val="18"/>
                <w:szCs w:val="20"/>
              </w:rPr>
            </w:pPr>
            <w:r w:rsidRPr="00941853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زیرلایه </w:t>
            </w:r>
          </w:p>
        </w:tc>
      </w:tr>
      <w:tr w:rsidR="00C62A23" w:rsidRPr="00941853" w14:paraId="18CC30C0" w14:textId="77777777" w:rsidTr="00C62A23">
        <w:trPr>
          <w:cantSplit/>
          <w:trHeight w:val="137"/>
        </w:trPr>
        <w:tc>
          <w:tcPr>
            <w:tcW w:w="1560" w:type="dxa"/>
            <w:tcBorders>
              <w:top w:val="single" w:sz="4" w:space="0" w:color="auto"/>
            </w:tcBorders>
            <w:vAlign w:val="center"/>
          </w:tcPr>
          <w:p w14:paraId="2E849314" w14:textId="4915BB6F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 xml:space="preserve">مشخصات نمونه </w:t>
            </w:r>
          </w:p>
        </w:tc>
        <w:tc>
          <w:tcPr>
            <w:tcW w:w="866" w:type="dxa"/>
            <w:tcBorders>
              <w:top w:val="single" w:sz="4" w:space="0" w:color="auto"/>
            </w:tcBorders>
            <w:vAlign w:val="center"/>
          </w:tcPr>
          <w:p w14:paraId="62E20532" w14:textId="0D04A1F4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3</w:t>
            </w:r>
          </w:p>
        </w:tc>
        <w:tc>
          <w:tcPr>
            <w:tcW w:w="865" w:type="dxa"/>
            <w:tcBorders>
              <w:top w:val="single" w:sz="4" w:space="0" w:color="auto"/>
            </w:tcBorders>
            <w:vAlign w:val="center"/>
          </w:tcPr>
          <w:p w14:paraId="13EE409C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1</w:t>
            </w:r>
          </w:p>
        </w:tc>
        <w:tc>
          <w:tcPr>
            <w:tcW w:w="953" w:type="dxa"/>
            <w:gridSpan w:val="2"/>
            <w:tcBorders>
              <w:top w:val="single" w:sz="4" w:space="0" w:color="auto"/>
            </w:tcBorders>
            <w:vAlign w:val="center"/>
          </w:tcPr>
          <w:p w14:paraId="3631544C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5/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  <w:hideMark/>
          </w:tcPr>
          <w:p w14:paraId="1D7BC738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-</w:t>
            </w:r>
          </w:p>
        </w:tc>
      </w:tr>
      <w:tr w:rsidR="00C62A23" w:rsidRPr="00941853" w14:paraId="66049FA5" w14:textId="77777777" w:rsidTr="00C62A23">
        <w:trPr>
          <w:cantSplit/>
          <w:trHeight w:val="417"/>
        </w:trPr>
        <w:tc>
          <w:tcPr>
            <w:tcW w:w="1560" w:type="dxa"/>
            <w:vAlign w:val="center"/>
          </w:tcPr>
          <w:p w14:paraId="5CEC45E3" w14:textId="06AE9BFF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proofErr w:type="spellStart"/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E</w:t>
            </w:r>
            <w:r w:rsidRPr="00941853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corr</w:t>
            </w:r>
            <w:proofErr w:type="spellEnd"/>
            <w:r w:rsidRPr="00941853">
              <w:rPr>
                <w:rFonts w:ascii="Times New Roman" w:hAnsi="Times New Roman" w:cs="Times New Roman"/>
                <w:sz w:val="18"/>
                <w:szCs w:val="20"/>
              </w:rPr>
              <w:t xml:space="preserve"> (V vs. Ag/AgCl)</w:t>
            </w:r>
          </w:p>
        </w:tc>
        <w:tc>
          <w:tcPr>
            <w:tcW w:w="866" w:type="dxa"/>
            <w:vAlign w:val="center"/>
          </w:tcPr>
          <w:p w14:paraId="6C76FA75" w14:textId="0C948456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59/0-</w:t>
            </w:r>
          </w:p>
        </w:tc>
        <w:tc>
          <w:tcPr>
            <w:tcW w:w="865" w:type="dxa"/>
            <w:vAlign w:val="center"/>
          </w:tcPr>
          <w:p w14:paraId="2B734A00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30/0-</w:t>
            </w:r>
          </w:p>
        </w:tc>
        <w:tc>
          <w:tcPr>
            <w:tcW w:w="953" w:type="dxa"/>
            <w:gridSpan w:val="2"/>
            <w:vAlign w:val="center"/>
          </w:tcPr>
          <w:p w14:paraId="00EAA045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83/0-</w:t>
            </w:r>
          </w:p>
        </w:tc>
        <w:tc>
          <w:tcPr>
            <w:tcW w:w="850" w:type="dxa"/>
            <w:vAlign w:val="center"/>
          </w:tcPr>
          <w:p w14:paraId="4413285F" w14:textId="7777777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</w:rPr>
            </w:pPr>
            <w:r w:rsidRPr="00941853">
              <w:rPr>
                <w:rFonts w:cs="B Nazanin" w:hint="cs"/>
                <w:sz w:val="18"/>
                <w:szCs w:val="20"/>
                <w:rtl/>
              </w:rPr>
              <w:t>96/0-</w:t>
            </w:r>
          </w:p>
        </w:tc>
      </w:tr>
      <w:tr w:rsidR="00C62A23" w:rsidRPr="00941853" w14:paraId="56347D35" w14:textId="77777777" w:rsidTr="00C62A23">
        <w:trPr>
          <w:cantSplit/>
          <w:trHeight w:val="422"/>
        </w:trPr>
        <w:tc>
          <w:tcPr>
            <w:tcW w:w="1560" w:type="dxa"/>
            <w:vAlign w:val="center"/>
          </w:tcPr>
          <w:p w14:paraId="4F5B36F2" w14:textId="6CD6DF36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proofErr w:type="spellStart"/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i</w:t>
            </w:r>
            <w:proofErr w:type="spellEnd"/>
            <w:r w:rsidRPr="00941853">
              <w:rPr>
                <w:rFonts w:ascii="Times New Roman" w:hAnsi="Times New Roman" w:cs="Times New Roman"/>
                <w:sz w:val="18"/>
                <w:szCs w:val="20"/>
              </w:rPr>
              <w:t xml:space="preserve"> </w:t>
            </w:r>
            <w:proofErr w:type="spellStart"/>
            <w:r w:rsidRPr="00941853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corr</w:t>
            </w:r>
            <w:proofErr w:type="spellEnd"/>
            <w:r w:rsidRPr="00941853">
              <w:rPr>
                <w:rFonts w:ascii="Times New Roman" w:hAnsi="Times New Roman" w:cs="Times New Roman"/>
                <w:sz w:val="18"/>
                <w:szCs w:val="20"/>
              </w:rPr>
              <w:t xml:space="preserve"> (A/cm</w:t>
            </w:r>
            <w:r w:rsidRPr="00941853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2</w:t>
            </w: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)</w:t>
            </w:r>
          </w:p>
        </w:tc>
        <w:tc>
          <w:tcPr>
            <w:tcW w:w="866" w:type="dxa"/>
            <w:vAlign w:val="center"/>
          </w:tcPr>
          <w:p w14:paraId="5A6D5EA6" w14:textId="412C4D80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-7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99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1</w:t>
            </w:r>
          </w:p>
        </w:tc>
        <w:tc>
          <w:tcPr>
            <w:tcW w:w="865" w:type="dxa"/>
            <w:vAlign w:val="center"/>
          </w:tcPr>
          <w:p w14:paraId="30D4DAC0" w14:textId="3BEB389E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-7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46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1</w:t>
            </w:r>
          </w:p>
        </w:tc>
        <w:tc>
          <w:tcPr>
            <w:tcW w:w="953" w:type="dxa"/>
            <w:gridSpan w:val="2"/>
            <w:vAlign w:val="center"/>
          </w:tcPr>
          <w:p w14:paraId="70D8C66C" w14:textId="44ED4D6A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-6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22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1</w:t>
            </w:r>
          </w:p>
        </w:tc>
        <w:tc>
          <w:tcPr>
            <w:tcW w:w="850" w:type="dxa"/>
            <w:vAlign w:val="center"/>
          </w:tcPr>
          <w:p w14:paraId="474112CC" w14:textId="4A1F03B8" w:rsidR="00C62A23" w:rsidRPr="00941853" w:rsidRDefault="00C62A23" w:rsidP="00C62A23">
            <w:pPr>
              <w:keepNext/>
              <w:bidi/>
              <w:spacing w:after="0" w:line="276" w:lineRule="auto"/>
              <w:jc w:val="right"/>
              <w:rPr>
                <w:rFonts w:cs="B Nazanin"/>
                <w:sz w:val="18"/>
                <w:szCs w:val="20"/>
                <w:rtl/>
                <w:lang w:bidi="fa-IR"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-6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2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3</w:t>
            </w:r>
          </w:p>
        </w:tc>
      </w:tr>
      <w:tr w:rsidR="00C62A23" w:rsidRPr="00941853" w14:paraId="424CFD7E" w14:textId="77777777" w:rsidTr="00C62A23">
        <w:trPr>
          <w:cantSplit/>
          <w:trHeight w:val="698"/>
        </w:trPr>
        <w:tc>
          <w:tcPr>
            <w:tcW w:w="1560" w:type="dxa"/>
            <w:vAlign w:val="center"/>
          </w:tcPr>
          <w:p w14:paraId="394004F4" w14:textId="55FE5449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  <w:lang w:bidi="fa-IR"/>
              </w:rPr>
            </w:pP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R</w:t>
            </w:r>
            <w:r w:rsidRPr="00941853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p</w:t>
            </w: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 xml:space="preserve"> (kohm.cm</w:t>
            </w:r>
            <w:r w:rsidRPr="00941853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2</w:t>
            </w:r>
            <w:r w:rsidRPr="00941853">
              <w:rPr>
                <w:rFonts w:ascii="Times New Roman" w:hAnsi="Times New Roman" w:cs="Times New Roman"/>
                <w:sz w:val="18"/>
                <w:szCs w:val="20"/>
              </w:rPr>
              <w:t>)</w:t>
            </w:r>
          </w:p>
        </w:tc>
        <w:tc>
          <w:tcPr>
            <w:tcW w:w="866" w:type="dxa"/>
            <w:vAlign w:val="center"/>
          </w:tcPr>
          <w:p w14:paraId="36B43BE3" w14:textId="0957C640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4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82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5</w:t>
            </w:r>
          </w:p>
        </w:tc>
        <w:tc>
          <w:tcPr>
            <w:tcW w:w="865" w:type="dxa"/>
            <w:vAlign w:val="center"/>
          </w:tcPr>
          <w:p w14:paraId="3B6A40F1" w14:textId="2A7C5D36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4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94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6</w:t>
            </w:r>
          </w:p>
        </w:tc>
        <w:tc>
          <w:tcPr>
            <w:tcW w:w="953" w:type="dxa"/>
            <w:gridSpan w:val="2"/>
            <w:vAlign w:val="center"/>
          </w:tcPr>
          <w:p w14:paraId="764A3058" w14:textId="090B81F7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4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47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1</w:t>
            </w:r>
          </w:p>
        </w:tc>
        <w:tc>
          <w:tcPr>
            <w:tcW w:w="850" w:type="dxa"/>
            <w:vAlign w:val="center"/>
          </w:tcPr>
          <w:p w14:paraId="172D9529" w14:textId="3C6FC524" w:rsidR="00C62A23" w:rsidRPr="00941853" w:rsidRDefault="00C62A23" w:rsidP="00C62A23">
            <w:pPr>
              <w:keepNext/>
              <w:bidi/>
              <w:spacing w:after="0" w:line="276" w:lineRule="auto"/>
              <w:jc w:val="center"/>
              <w:rPr>
                <w:rFonts w:cs="B Nazanin"/>
                <w:sz w:val="18"/>
                <w:szCs w:val="20"/>
                <w:rtl/>
              </w:rPr>
            </w:pP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10</w:t>
            </w:r>
            <w:r w:rsidRPr="00941853">
              <w:rPr>
                <w:rFonts w:cs="B Nazanin" w:hint="cs"/>
                <w:sz w:val="18"/>
                <w:szCs w:val="20"/>
                <w:vertAlign w:val="superscript"/>
                <w:rtl/>
                <w:lang w:bidi="fa-IR"/>
              </w:rPr>
              <w:t>4</w:t>
            </w:r>
            <w:r w:rsidRPr="00941853">
              <w:rPr>
                <w:rFonts w:cs="B Nazanin"/>
                <w:sz w:val="18"/>
                <w:szCs w:val="20"/>
              </w:rPr>
              <w:t>×</w:t>
            </w:r>
            <w:r w:rsidRPr="00941853">
              <w:rPr>
                <w:rFonts w:cs="B Nazanin" w:hint="cs"/>
                <w:sz w:val="18"/>
                <w:szCs w:val="20"/>
                <w:rtl/>
              </w:rPr>
              <w:t>94</w:t>
            </w:r>
            <w:r w:rsidRPr="00941853">
              <w:rPr>
                <w:rFonts w:cs="B Nazanin" w:hint="cs"/>
                <w:sz w:val="18"/>
                <w:szCs w:val="20"/>
                <w:rtl/>
                <w:lang w:bidi="fa-IR"/>
              </w:rPr>
              <w:t>/5</w:t>
            </w:r>
          </w:p>
        </w:tc>
      </w:tr>
    </w:tbl>
    <w:p w14:paraId="05F4D052" w14:textId="1B0D1A01" w:rsidR="006E3EEC" w:rsidRPr="00941853" w:rsidRDefault="006E3EEC" w:rsidP="00BE4FB6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بررسی نتایج نشان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دهد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مقدار چگالی جریان خوردگی برای هر سه نوع پوشش نسبت به زیرلایه کمتر است و اعمال پوشش به مثبت شدن پتانسیل خوردگی نمون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ها منتهی شده است. پتانسیل خوردگی و دانسیته جریان در نمونه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C+1%RGO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ب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ترتیب </w:t>
      </w:r>
      <w:r w:rsidR="00A229A2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3/0-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ولت و </w:t>
      </w:r>
      <w:r w:rsidR="00A229A2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10</w:t>
      </w:r>
      <w:r w:rsidR="00A229A2" w:rsidRPr="00941853">
        <w:rPr>
          <w:rFonts w:asciiTheme="majorBidi" w:hAnsiTheme="majorBidi" w:cs="B Nazanin" w:hint="cs"/>
          <w:sz w:val="20"/>
          <w:szCs w:val="22"/>
          <w:vertAlign w:val="superscript"/>
          <w:rtl/>
          <w:lang w:bidi="fa-IR"/>
        </w:rPr>
        <w:t>-7</w:t>
      </w:r>
      <w:r w:rsidR="00A229A2" w:rsidRPr="00941853">
        <w:rPr>
          <w:rFonts w:asciiTheme="majorBidi" w:hAnsiTheme="majorBidi" w:cs="B Nazanin"/>
          <w:sz w:val="20"/>
          <w:szCs w:val="22"/>
          <w:lang w:bidi="fa-IR"/>
        </w:rPr>
        <w:t>×</w:t>
      </w:r>
      <w:r w:rsidR="00A229A2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46/1</w:t>
      </w:r>
      <w:r w:rsidR="00A229A2"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آمپر بر سانت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متر مربع است</w:t>
      </w:r>
      <w:r w:rsidR="00A229A2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که نسبت به سایر نمون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های پوشش داد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شده دارای جریان خوردگی کمتر و پتانسیل بالاتر است. با توجه به کمتر بودن مقدار چگالی جریان خوردگی در پوشش 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Ti+B</w:t>
      </w:r>
      <w:r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4</w:t>
      </w:r>
      <w:r w:rsidRPr="00941853">
        <w:rPr>
          <w:rFonts w:asciiTheme="majorBidi" w:hAnsiTheme="majorBidi" w:cs="B Nazanin"/>
          <w:sz w:val="20"/>
          <w:szCs w:val="22"/>
          <w:lang w:bidi="fa-IR"/>
        </w:rPr>
        <w:t>C+1%RGO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مشخص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م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شود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که پوشش انجام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شده بهترین مقاومت به خوردگی را در بین سایر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نمونه‌ه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دارا می‌باشد.</w:t>
      </w:r>
      <w:bookmarkStart w:id="24" w:name="_Toc171694947"/>
    </w:p>
    <w:p w14:paraId="1BE87CB5" w14:textId="5D6E6A01" w:rsidR="006E3EEC" w:rsidRPr="00941853" w:rsidRDefault="006E3EEC" w:rsidP="00793640">
      <w:pPr>
        <w:pStyle w:val="Heading1"/>
        <w:numPr>
          <w:ilvl w:val="0"/>
          <w:numId w:val="19"/>
        </w:numPr>
        <w:bidi/>
        <w:rPr>
          <w:sz w:val="20"/>
          <w:szCs w:val="20"/>
          <w:rtl/>
        </w:rPr>
      </w:pPr>
      <w:r w:rsidRPr="00941853">
        <w:rPr>
          <w:rFonts w:eastAsia="Calibri"/>
          <w:color w:val="000000"/>
          <w:rtl/>
        </w:rPr>
        <w:t xml:space="preserve"> </w:t>
      </w:r>
      <w:r w:rsidRPr="00941853">
        <w:rPr>
          <w:rFonts w:hint="eastAsia"/>
          <w:rtl/>
        </w:rPr>
        <w:t>نت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جه</w:t>
      </w:r>
      <w:r w:rsidRPr="00941853">
        <w:rPr>
          <w:rtl/>
        </w:rPr>
        <w:softHyphen/>
      </w:r>
      <w:r w:rsidRPr="00941853">
        <w:rPr>
          <w:rFonts w:hint="eastAsia"/>
          <w:rtl/>
        </w:rPr>
        <w:t>گ</w:t>
      </w:r>
      <w:r w:rsidRPr="00941853">
        <w:rPr>
          <w:rFonts w:hint="cs"/>
          <w:rtl/>
        </w:rPr>
        <w:t>ی</w:t>
      </w:r>
      <w:r w:rsidRPr="00941853">
        <w:rPr>
          <w:rFonts w:hint="eastAsia"/>
          <w:rtl/>
        </w:rPr>
        <w:t>ر</w:t>
      </w:r>
      <w:r w:rsidRPr="00941853">
        <w:rPr>
          <w:rFonts w:hint="cs"/>
          <w:rtl/>
        </w:rPr>
        <w:t>ی</w:t>
      </w:r>
      <w:bookmarkEnd w:id="24"/>
    </w:p>
    <w:p w14:paraId="4104F7F5" w14:textId="3BB8EB69" w:rsidR="006E3EEC" w:rsidRPr="00941853" w:rsidRDefault="0058113A" w:rsidP="00961730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نتایج پژوهش</w:t>
      </w:r>
      <w:r w:rsidR="006E3EEC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</w:t>
      </w:r>
      <w:r w:rsidR="006E3EEC" w:rsidRPr="00941853">
        <w:rPr>
          <w:rFonts w:asciiTheme="majorBidi" w:hAnsiTheme="majorBidi" w:cs="B Nazanin"/>
          <w:sz w:val="20"/>
          <w:szCs w:val="22"/>
          <w:rtl/>
          <w:lang w:bidi="fa-IR"/>
        </w:rPr>
        <w:t>عبارت‌اند</w:t>
      </w:r>
      <w:r w:rsidR="006E3EEC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از:</w:t>
      </w:r>
    </w:p>
    <w:p w14:paraId="76A9416D" w14:textId="1DDC2C60" w:rsidR="006E3EEC" w:rsidRPr="00941853" w:rsidRDefault="006E3EEC" w:rsidP="00DB5697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1- سختی</w:t>
      </w:r>
      <w:r w:rsidR="0058113A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قطعه پس از پوشش‌دهی با لیزر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تا 170 راکول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(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15/2 برابر نسبت به زیر لایه)</w:t>
      </w:r>
      <w:r w:rsidR="0058113A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افزایش یافته‌ است.</w:t>
      </w:r>
    </w:p>
    <w:p w14:paraId="563FE11E" w14:textId="77777777" w:rsidR="006E3EEC" w:rsidRPr="00941853" w:rsidRDefault="006E3EEC" w:rsidP="00DB5697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2- در اثر پوشش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دهی در حالت بهینه %1 اکسید گرافن احیاشده جریان خوردگی بیش از 21 برابر نسبت به زیرلایه کاهش یافته است.</w:t>
      </w:r>
    </w:p>
    <w:p w14:paraId="6BAC12BD" w14:textId="382A290D" w:rsidR="006E3EEC" w:rsidRPr="00941853" w:rsidRDefault="006E3EEC" w:rsidP="00DB5697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3-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سخت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="0058113A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تمامی نمونه‌ها پس از فرآیند پوشش‌دهی با لیزر نسبت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به زیرلایه</w:t>
      </w:r>
      <w:r w:rsidR="0058113A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، افزایش یافته‌است.</w:t>
      </w:r>
    </w:p>
    <w:p w14:paraId="4357CA81" w14:textId="06B8AB89" w:rsidR="006E3EEC" w:rsidRPr="00941853" w:rsidRDefault="006E3EEC" w:rsidP="00DB5697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4-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پوشش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ل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نشان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شد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از 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کنواخت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خوب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برخوردار است و ضخامت پوشش در محدوده </w:t>
      </w:r>
      <w:r w:rsidR="0058113A" w:rsidRPr="00941853">
        <w:rPr>
          <w:rFonts w:asciiTheme="majorBidi" w:hAnsiTheme="majorBidi" w:cs="B Nazanin"/>
          <w:sz w:val="20"/>
          <w:szCs w:val="22"/>
          <w:lang w:bidi="fa-IR"/>
        </w:rPr>
        <w:t xml:space="preserve"> </w:t>
      </w:r>
      <w:proofErr w:type="spellStart"/>
      <w:r w:rsidR="005811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>μm</w:t>
      </w:r>
      <w:proofErr w:type="spellEnd"/>
      <w:r w:rsidR="005811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545/2 -</w:t>
      </w:r>
      <w:r w:rsidR="005811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="0058113A" w:rsidRPr="00941853">
        <w:rPr>
          <w:rFonts w:asciiTheme="majorBidi" w:hAnsiTheme="majorBidi" w:cs="B Nazanin" w:hint="cs"/>
          <w:color w:val="auto"/>
          <w:sz w:val="20"/>
          <w:szCs w:val="22"/>
          <w:rtl/>
          <w:lang w:bidi="fa-IR"/>
        </w:rPr>
        <w:t>37/2</w:t>
      </w:r>
      <w:r w:rsidR="0058113A" w:rsidRPr="00941853">
        <w:rPr>
          <w:rFonts w:asciiTheme="majorBidi" w:hAnsiTheme="majorBidi" w:cs="B Nazanin"/>
          <w:color w:val="auto"/>
          <w:sz w:val="20"/>
          <w:szCs w:val="22"/>
          <w:lang w:bidi="fa-IR"/>
        </w:rPr>
        <w:t xml:space="preserve">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اندازه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softHyphen/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گ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ر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شد.</w:t>
      </w:r>
    </w:p>
    <w:p w14:paraId="1A009BCB" w14:textId="4091AC9B" w:rsidR="006E3EEC" w:rsidRPr="00941853" w:rsidRDefault="006E3EEC" w:rsidP="00DB5697">
      <w:pPr>
        <w:pStyle w:val="Default"/>
        <w:bidi/>
        <w:jc w:val="both"/>
        <w:rPr>
          <w:rFonts w:asciiTheme="majorBidi" w:hAnsiTheme="majorBidi" w:cs="B Nazanin"/>
          <w:sz w:val="20"/>
          <w:szCs w:val="22"/>
          <w:rtl/>
          <w:lang w:bidi="fa-IR"/>
        </w:rPr>
      </w:pP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5- فازه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proofErr w:type="spellStart"/>
      <w:r w:rsidR="003D672F" w:rsidRPr="00941853">
        <w:rPr>
          <w:rFonts w:asciiTheme="majorBidi" w:hAnsiTheme="majorBidi" w:cs="B Nazanin"/>
          <w:sz w:val="20"/>
          <w:szCs w:val="22"/>
          <w:lang w:bidi="fa-IR"/>
        </w:rPr>
        <w:t>TiC</w:t>
      </w:r>
      <w:proofErr w:type="spellEnd"/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، </w:t>
      </w:r>
      <w:r w:rsidR="003D672F" w:rsidRPr="00941853">
        <w:rPr>
          <w:rFonts w:asciiTheme="majorBidi" w:hAnsiTheme="majorBidi" w:cs="B Nazanin"/>
          <w:sz w:val="20"/>
          <w:szCs w:val="22"/>
          <w:lang w:bidi="fa-IR"/>
        </w:rPr>
        <w:t>TiB</w:t>
      </w:r>
      <w:r w:rsidR="003D672F" w:rsidRPr="00941853">
        <w:rPr>
          <w:rFonts w:asciiTheme="majorBidi" w:hAnsiTheme="majorBidi" w:cs="B Nazanin"/>
          <w:sz w:val="20"/>
          <w:szCs w:val="22"/>
          <w:vertAlign w:val="subscript"/>
          <w:lang w:bidi="fa-IR"/>
        </w:rPr>
        <w:t>2</w:t>
      </w:r>
      <w:r w:rsidR="003D672F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 و </w:t>
      </w:r>
      <w:r w:rsidR="003D672F" w:rsidRPr="00941853">
        <w:rPr>
          <w:rFonts w:asciiTheme="majorBidi" w:hAnsiTheme="majorBidi" w:cs="B Nazanin"/>
          <w:sz w:val="20"/>
          <w:szCs w:val="22"/>
          <w:lang w:bidi="fa-IR"/>
        </w:rPr>
        <w:t>RGO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فازها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اصل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در</w:t>
      </w:r>
      <w:r w:rsidR="002053A9" w:rsidRPr="00941853">
        <w:rPr>
          <w:rFonts w:asciiTheme="majorBidi" w:hAnsiTheme="majorBidi" w:cs="B Nazanin"/>
          <w:sz w:val="20"/>
          <w:szCs w:val="22"/>
          <w:lang w:bidi="fa-IR"/>
        </w:rPr>
        <w:t xml:space="preserve"> </w:t>
      </w:r>
      <w:r w:rsidR="002053A9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 xml:space="preserve">پوشش 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کامپوز</w:t>
      </w:r>
      <w:r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 w:hint="eastAsia"/>
          <w:sz w:val="20"/>
          <w:szCs w:val="22"/>
          <w:rtl/>
          <w:lang w:bidi="fa-IR"/>
        </w:rPr>
        <w:t>ت</w:t>
      </w:r>
      <w:r w:rsidR="002053A9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ی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 xml:space="preserve"> </w:t>
      </w:r>
      <w:r w:rsidR="0071643A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می</w:t>
      </w:r>
      <w:r w:rsidR="0071643A" w:rsidRPr="00941853">
        <w:rPr>
          <w:rFonts w:ascii="Times New Roman" w:hAnsi="Times New Roman" w:cs="Times New Roman"/>
          <w:sz w:val="20"/>
          <w:szCs w:val="22"/>
          <w:rtl/>
          <w:lang w:bidi="fa-IR"/>
        </w:rPr>
        <w:t>‌</w:t>
      </w:r>
      <w:r w:rsidR="0071643A" w:rsidRPr="00941853">
        <w:rPr>
          <w:rFonts w:asciiTheme="majorBidi" w:hAnsiTheme="majorBidi" w:cs="B Nazanin" w:hint="cs"/>
          <w:sz w:val="20"/>
          <w:szCs w:val="22"/>
          <w:rtl/>
          <w:lang w:bidi="fa-IR"/>
        </w:rPr>
        <w:t>باشند</w:t>
      </w:r>
      <w:r w:rsidRPr="00941853">
        <w:rPr>
          <w:rFonts w:asciiTheme="majorBidi" w:hAnsiTheme="majorBidi" w:cs="B Nazanin"/>
          <w:sz w:val="20"/>
          <w:szCs w:val="22"/>
          <w:rtl/>
          <w:lang w:bidi="fa-IR"/>
        </w:rPr>
        <w:t>.</w:t>
      </w:r>
    </w:p>
    <w:p w14:paraId="2C078B17" w14:textId="77777777" w:rsidR="008342A7" w:rsidRPr="00941853" w:rsidRDefault="006E3EEC" w:rsidP="00793640">
      <w:pPr>
        <w:pStyle w:val="Heading1"/>
        <w:numPr>
          <w:ilvl w:val="0"/>
          <w:numId w:val="19"/>
        </w:numPr>
        <w:bidi/>
        <w:rPr>
          <w:rFonts w:ascii="Vazirmatn" w:hAnsi="Vazirmatn"/>
          <w:color w:val="000000"/>
          <w:shd w:val="clear" w:color="auto" w:fill="FFFFFF"/>
        </w:rPr>
      </w:pPr>
      <w:bookmarkStart w:id="25" w:name="_Toc115553031"/>
      <w:bookmarkStart w:id="26" w:name="_Toc118681176"/>
      <w:bookmarkStart w:id="27" w:name="_Toc465667692"/>
      <w:bookmarkStart w:id="28" w:name="_Toc171694949"/>
      <w:r w:rsidRPr="00941853">
        <w:rPr>
          <w:rFonts w:eastAsia="Calibri" w:hint="cs"/>
          <w:color w:val="000000"/>
          <w:rtl/>
        </w:rPr>
        <w:t xml:space="preserve"> منابع و </w:t>
      </w:r>
      <w:r w:rsidRPr="00941853">
        <w:rPr>
          <w:rFonts w:hint="cs"/>
          <w:rtl/>
        </w:rPr>
        <w:t>مراج</w:t>
      </w:r>
      <w:bookmarkEnd w:id="25"/>
      <w:bookmarkEnd w:id="26"/>
      <w:bookmarkEnd w:id="27"/>
      <w:r w:rsidRPr="00941853">
        <w:rPr>
          <w:rFonts w:hint="cs"/>
          <w:rtl/>
        </w:rPr>
        <w:t>ع</w:t>
      </w:r>
      <w:bookmarkEnd w:id="28"/>
    </w:p>
    <w:p w14:paraId="438892AB" w14:textId="10077E66" w:rsidR="008342A7" w:rsidRPr="00941853" w:rsidRDefault="008342A7" w:rsidP="008342A7">
      <w:pPr>
        <w:pStyle w:val="ab"/>
        <w:bidi w:val="0"/>
        <w:ind w:firstLine="0"/>
      </w:pPr>
      <w:r w:rsidRPr="00941853">
        <w:rPr>
          <w:rStyle w:val="Strong"/>
          <w:rFonts w:cstheme="majorBidi"/>
        </w:rPr>
        <w:t>[1]</w:t>
      </w:r>
      <w:r w:rsidRPr="00941853">
        <w:rPr>
          <w:rFonts w:cstheme="majorBidi"/>
        </w:rPr>
        <w:t xml:space="preserve"> </w:t>
      </w:r>
      <w:r w:rsidRPr="00941853">
        <w:rPr>
          <w:szCs w:val="20"/>
        </w:rPr>
        <w:t>J.</w:t>
      </w:r>
      <w:r w:rsidR="00FB64E5" w:rsidRPr="00941853">
        <w:rPr>
          <w:szCs w:val="20"/>
        </w:rPr>
        <w:t xml:space="preserve"> </w:t>
      </w:r>
      <w:r w:rsidRPr="00941853">
        <w:rPr>
          <w:szCs w:val="20"/>
        </w:rPr>
        <w:t>D. Majumdar, A. Kumar,</w:t>
      </w:r>
      <w:r w:rsidR="00CE325B" w:rsidRPr="00941853">
        <w:rPr>
          <w:szCs w:val="20"/>
        </w:rPr>
        <w:t xml:space="preserve"> and</w:t>
      </w:r>
      <w:r w:rsidRPr="00941853">
        <w:rPr>
          <w:szCs w:val="20"/>
        </w:rPr>
        <w:t xml:space="preserve"> L. Li, </w:t>
      </w:r>
      <w:r w:rsidRPr="00941853">
        <w:rPr>
          <w:rFonts w:cstheme="majorBidi"/>
        </w:rPr>
        <w:t>“</w:t>
      </w:r>
      <w:r w:rsidRPr="00941853">
        <w:rPr>
          <w:szCs w:val="20"/>
        </w:rPr>
        <w:t xml:space="preserve">Direct laser cladding of </w:t>
      </w:r>
      <w:proofErr w:type="spellStart"/>
      <w:r w:rsidRPr="00941853">
        <w:rPr>
          <w:szCs w:val="20"/>
        </w:rPr>
        <w:t>SiC</w:t>
      </w:r>
      <w:proofErr w:type="spellEnd"/>
      <w:r w:rsidRPr="00941853">
        <w:rPr>
          <w:szCs w:val="20"/>
        </w:rPr>
        <w:t xml:space="preserve"> dispersed AISI 316L stai</w:t>
      </w:r>
      <w:r w:rsidR="00FB64E5" w:rsidRPr="00941853">
        <w:rPr>
          <w:szCs w:val="20"/>
        </w:rPr>
        <w:t>n</w:t>
      </w:r>
      <w:r w:rsidRPr="00941853">
        <w:rPr>
          <w:szCs w:val="20"/>
        </w:rPr>
        <w:t>less steel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Tribology International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1B748F" w:rsidRPr="00941853">
        <w:rPr>
          <w:rFonts w:cstheme="majorBidi"/>
        </w:rPr>
        <w:t>42</w:t>
      </w:r>
      <w:r w:rsidRPr="00941853">
        <w:rPr>
          <w:rFonts w:cstheme="majorBidi"/>
        </w:rPr>
        <w:t>,</w:t>
      </w:r>
      <w:r w:rsidR="00CE325B" w:rsidRPr="00941853">
        <w:rPr>
          <w:rFonts w:cstheme="majorBidi"/>
        </w:rPr>
        <w:t xml:space="preserve"> no. 5,</w:t>
      </w:r>
      <w:r w:rsidRPr="00941853">
        <w:rPr>
          <w:rFonts w:cstheme="majorBidi"/>
        </w:rPr>
        <w:t xml:space="preserve"> pp. </w:t>
      </w:r>
      <w:r w:rsidRPr="00941853">
        <w:rPr>
          <w:szCs w:val="20"/>
        </w:rPr>
        <w:t>753-750 2009</w:t>
      </w:r>
      <w:r w:rsidRPr="00941853">
        <w:rPr>
          <w:rFonts w:cstheme="majorBidi"/>
        </w:rPr>
        <w:t xml:space="preserve">. [Online]. Doi: </w:t>
      </w:r>
      <w:hyperlink r:id="rId36" w:history="1">
        <w:r w:rsidRPr="00941853">
          <w:rPr>
            <w:rStyle w:val="Hyperlink"/>
            <w:rFonts w:cstheme="majorBidi"/>
          </w:rPr>
          <w:t>10.1016/j.</w:t>
        </w:r>
        <w:r w:rsidRPr="00941853">
          <w:t xml:space="preserve"> </w:t>
        </w:r>
        <w:r w:rsidRPr="00941853">
          <w:rPr>
            <w:rStyle w:val="Hyperlink"/>
            <w:rFonts w:cstheme="majorBidi"/>
          </w:rPr>
          <w:t>triboint.2008.10.016</w:t>
        </w:r>
      </w:hyperlink>
      <w:r w:rsidRPr="00941853">
        <w:t xml:space="preserve"> </w:t>
      </w:r>
    </w:p>
    <w:p w14:paraId="67B570DE" w14:textId="3BA8A9E8" w:rsidR="00CE325B" w:rsidRPr="00941853" w:rsidRDefault="00CE325B" w:rsidP="00192875">
      <w:pPr>
        <w:pStyle w:val="ab"/>
        <w:bidi w:val="0"/>
        <w:ind w:firstLine="0"/>
      </w:pPr>
      <w:r w:rsidRPr="00941853">
        <w:rPr>
          <w:rStyle w:val="Strong"/>
          <w:rFonts w:cstheme="majorBidi"/>
        </w:rPr>
        <w:t>[2]</w:t>
      </w:r>
      <w:bookmarkStart w:id="29" w:name="baep-author-id1-profile"/>
      <w:bookmarkStart w:id="30" w:name="baep-author-id2-profile"/>
      <w:r w:rsidR="00192875" w:rsidRPr="00941853">
        <w:t xml:space="preserve"> </w:t>
      </w:r>
      <w:hyperlink r:id="rId37" w:history="1">
        <w:r w:rsidR="00192875" w:rsidRPr="00941853">
          <w:t xml:space="preserve">N. </w:t>
        </w:r>
        <w:proofErr w:type="spellStart"/>
        <w:r w:rsidR="00192875" w:rsidRPr="00941853">
          <w:t>Mohri</w:t>
        </w:r>
        <w:proofErr w:type="spellEnd"/>
      </w:hyperlink>
      <w:bookmarkEnd w:id="29"/>
      <w:r w:rsidR="00192875" w:rsidRPr="00941853">
        <w:t xml:space="preserve">, </w:t>
      </w:r>
      <w:hyperlink r:id="rId38" w:history="1">
        <w:r w:rsidR="00192875" w:rsidRPr="00941853">
          <w:t>N. Saito</w:t>
        </w:r>
      </w:hyperlink>
      <w:bookmarkEnd w:id="30"/>
      <w:r w:rsidR="00192875" w:rsidRPr="00941853">
        <w:t>,</w:t>
      </w:r>
      <w:bookmarkStart w:id="31" w:name="baep-author-id3-profile"/>
      <w:r w:rsidR="00192875" w:rsidRPr="00941853">
        <w:t xml:space="preserve"> </w:t>
      </w:r>
      <w:hyperlink r:id="rId39" w:history="1">
        <w:r w:rsidR="00192875" w:rsidRPr="00941853">
          <w:t>Y. Tsunekawa</w:t>
        </w:r>
      </w:hyperlink>
      <w:bookmarkEnd w:id="31"/>
      <w:r w:rsidR="00192875" w:rsidRPr="00941853">
        <w:t xml:space="preserve">, and N. </w:t>
      </w:r>
      <w:proofErr w:type="spellStart"/>
      <w:r w:rsidR="00192875" w:rsidRPr="00941853">
        <w:t>Kinoshit</w:t>
      </w:r>
      <w:proofErr w:type="spellEnd"/>
      <w:r w:rsidRPr="00941853">
        <w:rPr>
          <w:rFonts w:cstheme="majorBidi"/>
        </w:rPr>
        <w:t>, “</w:t>
      </w:r>
      <w:r w:rsidR="00192875" w:rsidRPr="00941853">
        <w:rPr>
          <w:szCs w:val="20"/>
        </w:rPr>
        <w:t>Metal surface modification by electrical discharge machining with composite electrode</w:t>
      </w:r>
      <w:r w:rsidRPr="00941853">
        <w:rPr>
          <w:rFonts w:cstheme="majorBidi"/>
        </w:rPr>
        <w:t xml:space="preserve">,” </w:t>
      </w:r>
      <w:r w:rsidR="00192875" w:rsidRPr="00941853">
        <w:rPr>
          <w:i/>
          <w:iCs/>
          <w:szCs w:val="20"/>
        </w:rPr>
        <w:t>CIRP annals</w:t>
      </w:r>
      <w:r w:rsidRPr="00941853">
        <w:rPr>
          <w:rFonts w:cstheme="majorBidi"/>
        </w:rPr>
        <w:t xml:space="preserve">, vol. </w:t>
      </w:r>
      <w:r w:rsidR="00192875" w:rsidRPr="00941853">
        <w:rPr>
          <w:rFonts w:cstheme="majorBidi"/>
        </w:rPr>
        <w:lastRenderedPageBreak/>
        <w:t>42</w:t>
      </w:r>
      <w:r w:rsidRPr="00941853">
        <w:rPr>
          <w:rFonts w:cstheme="majorBidi"/>
        </w:rPr>
        <w:t>,</w:t>
      </w:r>
      <w:r w:rsidR="00192875" w:rsidRPr="00941853">
        <w:rPr>
          <w:rFonts w:cstheme="majorBidi"/>
        </w:rPr>
        <w:t xml:space="preserve"> no 1,</w:t>
      </w:r>
      <w:r w:rsidRPr="00941853">
        <w:rPr>
          <w:rFonts w:cstheme="majorBidi"/>
        </w:rPr>
        <w:t xml:space="preserve"> pp. </w:t>
      </w:r>
      <w:r w:rsidR="00192875" w:rsidRPr="00941853">
        <w:rPr>
          <w:szCs w:val="20"/>
        </w:rPr>
        <w:t>219-222</w:t>
      </w:r>
      <w:r w:rsidRPr="00941853">
        <w:rPr>
          <w:rFonts w:cstheme="majorBidi"/>
        </w:rPr>
        <w:t>, 199</w:t>
      </w:r>
      <w:r w:rsidR="00192875" w:rsidRPr="00941853">
        <w:rPr>
          <w:rFonts w:cstheme="majorBidi"/>
        </w:rPr>
        <w:t>3</w:t>
      </w:r>
      <w:r w:rsidRPr="00941853">
        <w:rPr>
          <w:rFonts w:cstheme="majorBidi"/>
        </w:rPr>
        <w:t>. [Online].</w:t>
      </w:r>
      <w:r w:rsidRPr="00941853">
        <w:rPr>
          <w:rFonts w:cstheme="majorBidi"/>
          <w:rtl/>
        </w:rPr>
        <w:br/>
      </w:r>
      <w:r w:rsidRPr="00941853">
        <w:rPr>
          <w:rFonts w:cstheme="majorBidi"/>
        </w:rPr>
        <w:t xml:space="preserve"> Doi: </w:t>
      </w:r>
      <w:hyperlink r:id="rId40" w:history="1">
        <w:r w:rsidRPr="00941853">
          <w:rPr>
            <w:rStyle w:val="Hyperlink"/>
            <w:rFonts w:cstheme="majorBidi"/>
          </w:rPr>
          <w:t>10.10</w:t>
        </w:r>
        <w:r w:rsidR="00192875" w:rsidRPr="00941853">
          <w:rPr>
            <w:rStyle w:val="Hyperlink"/>
            <w:rFonts w:cstheme="majorBidi"/>
          </w:rPr>
          <w:t>16/S0007-8506(07)62429-9</w:t>
        </w:r>
      </w:hyperlink>
    </w:p>
    <w:p w14:paraId="37008387" w14:textId="33C2C920" w:rsidR="00864931" w:rsidRPr="00941853" w:rsidRDefault="00192875" w:rsidP="00192875">
      <w:pPr>
        <w:pStyle w:val="ab"/>
        <w:bidi w:val="0"/>
        <w:ind w:firstLine="0"/>
        <w:rPr>
          <w:rFonts w:cstheme="majorBidi"/>
        </w:rPr>
      </w:pPr>
      <w:r w:rsidRPr="00941853">
        <w:rPr>
          <w:rStyle w:val="Strong"/>
          <w:rFonts w:cstheme="majorBidi"/>
        </w:rPr>
        <w:t xml:space="preserve">[3] </w:t>
      </w:r>
      <w:r w:rsidRPr="00941853">
        <w:t>L.</w:t>
      </w:r>
      <w:r w:rsidR="00FB64E5" w:rsidRPr="00941853">
        <w:t xml:space="preserve"> </w:t>
      </w:r>
      <w:r w:rsidRPr="00941853">
        <w:t>L. Bai, J. Li, J.</w:t>
      </w:r>
      <w:r w:rsidR="00FB64E5" w:rsidRPr="00941853">
        <w:t xml:space="preserve"> </w:t>
      </w:r>
      <w:r w:rsidRPr="00941853">
        <w:t>L. Chen, R. Song, J.</w:t>
      </w:r>
      <w:r w:rsidR="00FB64E5" w:rsidRPr="00941853">
        <w:t xml:space="preserve"> </w:t>
      </w:r>
      <w:r w:rsidRPr="00941853">
        <w:t>Z. Shao, and C.</w:t>
      </w:r>
      <w:r w:rsidR="00FB64E5" w:rsidRPr="00941853">
        <w:t xml:space="preserve"> </w:t>
      </w:r>
      <w:r w:rsidRPr="00941853">
        <w:t>C. Qu, “</w:t>
      </w:r>
      <w:r w:rsidRPr="00941853">
        <w:rPr>
          <w:szCs w:val="20"/>
        </w:rPr>
        <w:t>Effect of the content of B</w:t>
      </w:r>
      <w:r w:rsidRPr="00941853">
        <w:rPr>
          <w:szCs w:val="20"/>
          <w:vertAlign w:val="subscript"/>
        </w:rPr>
        <w:t>4</w:t>
      </w:r>
      <w:r w:rsidRPr="00941853">
        <w:rPr>
          <w:szCs w:val="20"/>
        </w:rPr>
        <w:t>C on microstructural evolution and wear behaviors of the laser-clad coatings fabricated on Ti-6%Al-4%V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Optics &amp; Laser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76, pp. </w:t>
      </w:r>
      <w:r w:rsidRPr="00941853">
        <w:rPr>
          <w:szCs w:val="20"/>
        </w:rPr>
        <w:t>33-45</w:t>
      </w:r>
      <w:r w:rsidR="006F757C" w:rsidRPr="00941853">
        <w:rPr>
          <w:szCs w:val="20"/>
        </w:rPr>
        <w:t>,</w:t>
      </w:r>
      <w:r w:rsidRPr="00941853">
        <w:rPr>
          <w:szCs w:val="20"/>
        </w:rPr>
        <w:t xml:space="preserve"> 20</w:t>
      </w:r>
      <w:r w:rsidR="00864931" w:rsidRPr="00941853">
        <w:rPr>
          <w:szCs w:val="20"/>
        </w:rPr>
        <w:t>16</w:t>
      </w:r>
      <w:r w:rsidRPr="00941853">
        <w:rPr>
          <w:rFonts w:cstheme="majorBidi"/>
        </w:rPr>
        <w:t>. [Online].</w:t>
      </w:r>
    </w:p>
    <w:p w14:paraId="77ECF6DD" w14:textId="01E893F8" w:rsidR="006C598B" w:rsidRPr="00941853" w:rsidRDefault="00192875" w:rsidP="009E0CF0">
      <w:pPr>
        <w:pStyle w:val="ab"/>
        <w:bidi w:val="0"/>
        <w:ind w:firstLine="0"/>
      </w:pPr>
      <w:r w:rsidRPr="00941853">
        <w:rPr>
          <w:rFonts w:cstheme="majorBidi"/>
        </w:rPr>
        <w:t xml:space="preserve"> Doi: </w:t>
      </w:r>
      <w:hyperlink r:id="rId41" w:history="1">
        <w:r w:rsidRPr="00941853">
          <w:rPr>
            <w:rStyle w:val="Hyperlink"/>
            <w:rFonts w:cstheme="majorBidi"/>
          </w:rPr>
          <w:t>10.1016/j.</w:t>
        </w:r>
        <w:r w:rsidRPr="00941853">
          <w:t xml:space="preserve"> </w:t>
        </w:r>
        <w:r w:rsidR="00864931" w:rsidRPr="00941853">
          <w:rPr>
            <w:rStyle w:val="Hyperlink"/>
            <w:rFonts w:cstheme="majorBidi"/>
          </w:rPr>
          <w:t>optlastec.2015.07.010</w:t>
        </w:r>
      </w:hyperlink>
      <w:r w:rsidRPr="00941853">
        <w:t xml:space="preserve"> </w:t>
      </w:r>
    </w:p>
    <w:p w14:paraId="18B9D79E" w14:textId="20F1E52F" w:rsidR="006F757C" w:rsidRPr="00941853" w:rsidRDefault="006C598B" w:rsidP="00AC6066">
      <w:pPr>
        <w:pStyle w:val="ab"/>
        <w:bidi w:val="0"/>
        <w:ind w:firstLine="0"/>
        <w:rPr>
          <w:rFonts w:cstheme="majorBidi"/>
        </w:rPr>
      </w:pPr>
      <w:r w:rsidRPr="00941853">
        <w:rPr>
          <w:rStyle w:val="Strong"/>
          <w:rFonts w:cstheme="majorBidi"/>
        </w:rPr>
        <w:t>[</w:t>
      </w:r>
      <w:r w:rsidR="009E0CF0" w:rsidRPr="00941853">
        <w:rPr>
          <w:rStyle w:val="Strong"/>
          <w:rFonts w:cstheme="majorBidi"/>
        </w:rPr>
        <w:t>4</w:t>
      </w:r>
      <w:r w:rsidRPr="00941853">
        <w:rPr>
          <w:rStyle w:val="Strong"/>
          <w:rFonts w:cstheme="majorBidi"/>
        </w:rPr>
        <w:t xml:space="preserve">] </w:t>
      </w:r>
      <w:bookmarkStart w:id="32" w:name="bau0005-profile"/>
      <w:r w:rsidR="00AC6066" w:rsidRPr="00941853">
        <w:rPr>
          <w:szCs w:val="20"/>
        </w:rPr>
        <w:fldChar w:fldCharType="begin"/>
      </w:r>
      <w:r w:rsidR="00AC6066" w:rsidRPr="00941853">
        <w:rPr>
          <w:szCs w:val="20"/>
        </w:rPr>
        <w:instrText>HYPERLINK "https://www.sciencedirect.com/author/55462207600/jingjie-dai"</w:instrText>
      </w:r>
      <w:r w:rsidR="00AC6066" w:rsidRPr="00941853">
        <w:rPr>
          <w:szCs w:val="20"/>
        </w:rPr>
        <w:fldChar w:fldCharType="separate"/>
      </w:r>
      <w:r w:rsidR="00AC6066" w:rsidRPr="00941853">
        <w:rPr>
          <w:szCs w:val="20"/>
        </w:rPr>
        <w:t xml:space="preserve">J. </w:t>
      </w:r>
      <w:proofErr w:type="spellStart"/>
      <w:r w:rsidR="00AC6066" w:rsidRPr="00941853">
        <w:rPr>
          <w:szCs w:val="20"/>
        </w:rPr>
        <w:t>Daiacd</w:t>
      </w:r>
      <w:proofErr w:type="spellEnd"/>
      <w:r w:rsidR="00AC6066" w:rsidRPr="00941853">
        <w:rPr>
          <w:szCs w:val="20"/>
        </w:rPr>
        <w:fldChar w:fldCharType="end"/>
      </w:r>
      <w:bookmarkEnd w:id="32"/>
      <w:r w:rsidR="00AC6066" w:rsidRPr="00941853">
        <w:rPr>
          <w:szCs w:val="20"/>
        </w:rPr>
        <w:t>, F.</w:t>
      </w:r>
      <w:r w:rsidR="00FB64E5" w:rsidRPr="00941853">
        <w:rPr>
          <w:szCs w:val="20"/>
        </w:rPr>
        <w:t xml:space="preserve"> </w:t>
      </w:r>
      <w:r w:rsidR="00AC6066" w:rsidRPr="00941853">
        <w:rPr>
          <w:szCs w:val="20"/>
        </w:rPr>
        <w:t>Zhang, A.</w:t>
      </w:r>
      <w:r w:rsidR="00FB64E5" w:rsidRPr="00941853">
        <w:rPr>
          <w:szCs w:val="20"/>
        </w:rPr>
        <w:t xml:space="preserve"> </w:t>
      </w:r>
      <w:r w:rsidR="00AC6066" w:rsidRPr="00941853">
        <w:rPr>
          <w:szCs w:val="20"/>
        </w:rPr>
        <w:t>Wang,</w:t>
      </w:r>
      <w:bookmarkStart w:id="33" w:name="bau0020-profile"/>
      <w:r w:rsidR="00AC6066" w:rsidRPr="00941853">
        <w:rPr>
          <w:szCs w:val="20"/>
        </w:rPr>
        <w:t xml:space="preserve"> </w:t>
      </w:r>
      <w:hyperlink r:id="rId42" w:history="1">
        <w:r w:rsidR="00AC6066" w:rsidRPr="00941853">
          <w:rPr>
            <w:szCs w:val="20"/>
          </w:rPr>
          <w:t>H.</w:t>
        </w:r>
        <w:r w:rsidR="00FB64E5" w:rsidRPr="00941853">
          <w:rPr>
            <w:szCs w:val="20"/>
          </w:rPr>
          <w:t xml:space="preserve"> </w:t>
        </w:r>
        <w:r w:rsidR="00AC6066" w:rsidRPr="00941853">
          <w:rPr>
            <w:szCs w:val="20"/>
          </w:rPr>
          <w:t>Yu</w:t>
        </w:r>
      </w:hyperlink>
      <w:bookmarkEnd w:id="33"/>
      <w:r w:rsidR="00AC6066" w:rsidRPr="00941853">
        <w:rPr>
          <w:szCs w:val="20"/>
        </w:rPr>
        <w:t>,</w:t>
      </w:r>
      <w:bookmarkStart w:id="34" w:name="bau0025-profile"/>
      <w:r w:rsidR="00AC6066" w:rsidRPr="00941853">
        <w:rPr>
          <w:szCs w:val="20"/>
        </w:rPr>
        <w:t xml:space="preserve"> and </w:t>
      </w:r>
      <w:hyperlink r:id="rId43" w:history="1">
        <w:r w:rsidR="00AC6066" w:rsidRPr="00941853">
          <w:rPr>
            <w:szCs w:val="20"/>
          </w:rPr>
          <w:t>C.</w:t>
        </w:r>
        <w:r w:rsidR="00FB64E5" w:rsidRPr="00941853">
          <w:rPr>
            <w:szCs w:val="20"/>
          </w:rPr>
          <w:t xml:space="preserve"> </w:t>
        </w:r>
        <w:r w:rsidR="00AC6066" w:rsidRPr="00941853">
          <w:rPr>
            <w:szCs w:val="20"/>
          </w:rPr>
          <w:t>Chen</w:t>
        </w:r>
      </w:hyperlink>
      <w:bookmarkEnd w:id="34"/>
      <w:r w:rsidRPr="00941853">
        <w:rPr>
          <w:szCs w:val="20"/>
        </w:rPr>
        <w:t>,</w:t>
      </w:r>
      <w:r w:rsidRPr="00941853">
        <w:t xml:space="preserve"> “</w:t>
      </w:r>
      <w:r w:rsidR="00AC6066" w:rsidRPr="00941853">
        <w:rPr>
          <w:szCs w:val="20"/>
        </w:rPr>
        <w:t>Microstructure and properties of Ti-Al coating and Ti-Al-Si system coatings on Ti-6Al-4V fabricated by laser surface alloying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AC6066" w:rsidRPr="00941853">
        <w:rPr>
          <w:i/>
          <w:iCs/>
          <w:szCs w:val="20"/>
        </w:rPr>
        <w:t>Surface and Coatings</w:t>
      </w:r>
      <w:r w:rsidR="00AC6066" w:rsidRPr="00941853">
        <w:rPr>
          <w:szCs w:val="20"/>
        </w:rPr>
        <w:t xml:space="preserve"> </w:t>
      </w:r>
      <w:r w:rsidR="00AC6066" w:rsidRPr="00941853">
        <w:rPr>
          <w:i/>
          <w:iCs/>
          <w:szCs w:val="20"/>
        </w:rPr>
        <w:t>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AC6066" w:rsidRPr="00941853">
        <w:rPr>
          <w:rFonts w:cstheme="majorBidi"/>
        </w:rPr>
        <w:t>309</w:t>
      </w:r>
      <w:r w:rsidRPr="00941853">
        <w:rPr>
          <w:rFonts w:cstheme="majorBidi"/>
        </w:rPr>
        <w:t xml:space="preserve">, pp. </w:t>
      </w:r>
      <w:r w:rsidR="00AC6066" w:rsidRPr="00941853">
        <w:rPr>
          <w:szCs w:val="20"/>
        </w:rPr>
        <w:t>805</w:t>
      </w:r>
      <w:r w:rsidRPr="00941853">
        <w:rPr>
          <w:szCs w:val="20"/>
        </w:rPr>
        <w:t>-</w:t>
      </w:r>
      <w:r w:rsidR="00AC6066" w:rsidRPr="00941853">
        <w:rPr>
          <w:szCs w:val="20"/>
        </w:rPr>
        <w:t>813</w:t>
      </w:r>
      <w:r w:rsidR="006F757C" w:rsidRPr="00941853">
        <w:rPr>
          <w:szCs w:val="20"/>
        </w:rPr>
        <w:t>,</w:t>
      </w:r>
      <w:r w:rsidRPr="00941853">
        <w:rPr>
          <w:szCs w:val="20"/>
        </w:rPr>
        <w:t xml:space="preserve"> 201</w:t>
      </w:r>
      <w:r w:rsidR="00AC6066" w:rsidRPr="00941853">
        <w:rPr>
          <w:szCs w:val="20"/>
        </w:rPr>
        <w:t>7</w:t>
      </w:r>
      <w:r w:rsidRPr="00941853">
        <w:rPr>
          <w:rFonts w:cstheme="majorBidi"/>
        </w:rPr>
        <w:t>. [Online].</w:t>
      </w:r>
    </w:p>
    <w:p w14:paraId="0D6108F7" w14:textId="5A4B604A" w:rsidR="006C598B" w:rsidRPr="00941853" w:rsidRDefault="006C598B" w:rsidP="006F757C">
      <w:pPr>
        <w:pStyle w:val="ab"/>
        <w:bidi w:val="0"/>
        <w:ind w:firstLine="0"/>
      </w:pPr>
      <w:r w:rsidRPr="00941853">
        <w:rPr>
          <w:rFonts w:cstheme="majorBidi"/>
        </w:rPr>
        <w:t xml:space="preserve"> Doi: </w:t>
      </w:r>
      <w:hyperlink r:id="rId44" w:history="1">
        <w:r w:rsidRPr="00941853">
          <w:rPr>
            <w:rStyle w:val="Hyperlink"/>
            <w:rFonts w:cstheme="majorBidi"/>
          </w:rPr>
          <w:t>10.1016/j.</w:t>
        </w:r>
        <w:r w:rsidRPr="00941853">
          <w:t xml:space="preserve"> </w:t>
        </w:r>
        <w:r w:rsidR="00AC6066" w:rsidRPr="00941853">
          <w:rPr>
            <w:rStyle w:val="Hyperlink"/>
            <w:rFonts w:cstheme="majorBidi"/>
          </w:rPr>
          <w:t>surfcoat.2016.10.082</w:t>
        </w:r>
      </w:hyperlink>
      <w:r w:rsidRPr="00941853">
        <w:t xml:space="preserve"> </w:t>
      </w:r>
    </w:p>
    <w:p w14:paraId="5D3080EF" w14:textId="2EB66370" w:rsidR="00F822EE" w:rsidRPr="00941853" w:rsidRDefault="009E0CF0" w:rsidP="00F822EE">
      <w:pPr>
        <w:pStyle w:val="ab"/>
        <w:bidi w:val="0"/>
        <w:ind w:firstLine="0"/>
        <w:rPr>
          <w:rStyle w:val="Hyperlink"/>
          <w:rFonts w:cstheme="majorBidi"/>
        </w:rPr>
      </w:pPr>
      <w:r w:rsidRPr="00941853">
        <w:rPr>
          <w:rStyle w:val="Strong"/>
          <w:rFonts w:cstheme="majorBidi"/>
        </w:rPr>
        <w:t xml:space="preserve">[5] </w:t>
      </w:r>
      <w:hyperlink r:id="rId45" w:anchor="auth-Yuan_Ching-Lin-Aff1" w:history="1">
        <w:r w:rsidRPr="00941853">
          <w:rPr>
            <w:rFonts w:cstheme="majorBidi"/>
          </w:rPr>
          <w:t>Y.</w:t>
        </w:r>
        <w:r w:rsidR="00FB64E5" w:rsidRPr="00941853">
          <w:rPr>
            <w:rFonts w:cstheme="majorBidi"/>
          </w:rPr>
          <w:t xml:space="preserve"> </w:t>
        </w:r>
        <w:r w:rsidRPr="00941853">
          <w:rPr>
            <w:rFonts w:cstheme="majorBidi"/>
          </w:rPr>
          <w:t>C. Lin</w:t>
        </w:r>
      </w:hyperlink>
      <w:r w:rsidRPr="00941853">
        <w:rPr>
          <w:rFonts w:cstheme="majorBidi"/>
        </w:rPr>
        <w:t xml:space="preserve"> and</w:t>
      </w:r>
      <w:r w:rsidR="00515D54" w:rsidRPr="00941853">
        <w:rPr>
          <w:rFonts w:cstheme="majorBidi"/>
        </w:rPr>
        <w:t xml:space="preserve"> </w:t>
      </w:r>
      <w:hyperlink r:id="rId46" w:anchor="auth-Yu_Chi-Lin-Aff1" w:history="1">
        <w:r w:rsidRPr="00941853">
          <w:rPr>
            <w:rFonts w:cstheme="majorBidi"/>
          </w:rPr>
          <w:t>Y.</w:t>
        </w:r>
        <w:r w:rsidR="00FB64E5" w:rsidRPr="00941853">
          <w:rPr>
            <w:rFonts w:cstheme="majorBidi"/>
          </w:rPr>
          <w:t xml:space="preserve"> </w:t>
        </w:r>
        <w:r w:rsidRPr="00941853">
          <w:rPr>
            <w:rFonts w:cstheme="majorBidi"/>
          </w:rPr>
          <w:t>C. Lin</w:t>
        </w:r>
      </w:hyperlink>
      <w:r w:rsidRPr="00941853">
        <w:rPr>
          <w:rFonts w:cstheme="majorBidi"/>
        </w:rPr>
        <w:t>, “</w:t>
      </w:r>
      <w:r w:rsidRPr="00941853">
        <w:rPr>
          <w:szCs w:val="20"/>
        </w:rPr>
        <w:t>Elucidation of microstructure and wear behaviors of Ti</w:t>
      </w:r>
      <w:r w:rsidRPr="00941853">
        <w:rPr>
          <w:rFonts w:ascii="Arial" w:hAnsi="Arial" w:cs="Arial"/>
          <w:szCs w:val="20"/>
        </w:rPr>
        <w:t>–</w:t>
      </w:r>
      <w:r w:rsidRPr="00941853">
        <w:rPr>
          <w:szCs w:val="20"/>
        </w:rPr>
        <w:t>6Al</w:t>
      </w:r>
      <w:r w:rsidRPr="00941853">
        <w:rPr>
          <w:rFonts w:ascii="Calibri" w:hAnsi="Calibri" w:cs="Calibri"/>
          <w:szCs w:val="20"/>
        </w:rPr>
        <w:t>–</w:t>
      </w:r>
      <w:r w:rsidRPr="00941853">
        <w:rPr>
          <w:szCs w:val="20"/>
        </w:rPr>
        <w:t>4V cladding using tungsten boride powder by the GTAW method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Journal of coatings technology and research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8, pp. </w:t>
      </w:r>
      <w:r w:rsidRPr="00941853">
        <w:rPr>
          <w:szCs w:val="20"/>
        </w:rPr>
        <w:t>247-253, 2011</w:t>
      </w:r>
      <w:r w:rsidRPr="00941853">
        <w:rPr>
          <w:rFonts w:cstheme="majorBidi"/>
        </w:rPr>
        <w:t xml:space="preserve">. [Online].Doi: </w:t>
      </w:r>
      <w:r w:rsidR="00F822EE" w:rsidRPr="00941853">
        <w:rPr>
          <w:rStyle w:val="Hyperlink"/>
          <w:rFonts w:cstheme="majorBidi"/>
        </w:rPr>
        <w:t>10.1007/s11998.010.9281.2</w:t>
      </w:r>
    </w:p>
    <w:p w14:paraId="5DE23C3D" w14:textId="26119795" w:rsidR="000E5624" w:rsidRPr="00941853" w:rsidRDefault="00515D54" w:rsidP="000E5624">
      <w:pPr>
        <w:pStyle w:val="ab"/>
        <w:bidi w:val="0"/>
        <w:ind w:firstLine="0"/>
        <w:rPr>
          <w:rFonts w:cstheme="majorBidi"/>
          <w:color w:val="0000FF"/>
          <w:u w:val="single"/>
        </w:rPr>
      </w:pPr>
      <w:r w:rsidRPr="00941853">
        <w:rPr>
          <w:rStyle w:val="Strong"/>
          <w:rFonts w:cstheme="majorBidi"/>
        </w:rPr>
        <w:t xml:space="preserve">[6] </w:t>
      </w:r>
      <w:hyperlink r:id="rId47" w:anchor="auth-Bo-He-Aff1" w:history="1">
        <w:r w:rsidR="000E5624" w:rsidRPr="00941853">
          <w:t>B. He</w:t>
        </w:r>
      </w:hyperlink>
      <w:r w:rsidR="000E5624" w:rsidRPr="00941853">
        <w:rPr>
          <w:rFonts w:cstheme="majorBidi"/>
        </w:rPr>
        <w:t>,</w:t>
      </w:r>
      <w:r w:rsidR="00FB64E5" w:rsidRPr="00941853">
        <w:rPr>
          <w:rFonts w:cstheme="majorBidi"/>
        </w:rPr>
        <w:t xml:space="preserve"> </w:t>
      </w:r>
      <w:hyperlink r:id="rId48" w:anchor="auth-Fei-Li-Aff1" w:history="1">
        <w:r w:rsidR="000E5624" w:rsidRPr="00941853">
          <w:rPr>
            <w:rFonts w:cstheme="majorBidi"/>
          </w:rPr>
          <w:t>F. Li</w:t>
        </w:r>
      </w:hyperlink>
      <w:r w:rsidR="000E5624" w:rsidRPr="00941853">
        <w:rPr>
          <w:rFonts w:cstheme="majorBidi"/>
        </w:rPr>
        <w:t xml:space="preserve">, </w:t>
      </w:r>
      <w:hyperlink r:id="rId49" w:anchor="auth-Hong-Zhou-Aff1" w:history="1">
        <w:r w:rsidR="000E5624" w:rsidRPr="00941853">
          <w:rPr>
            <w:rFonts w:cstheme="majorBidi"/>
          </w:rPr>
          <w:t xml:space="preserve">H. </w:t>
        </w:r>
        <w:proofErr w:type="spellStart"/>
        <w:r w:rsidR="000E5624" w:rsidRPr="00941853">
          <w:rPr>
            <w:rFonts w:cstheme="majorBidi"/>
          </w:rPr>
          <w:t>Zhou</w:t>
        </w:r>
      </w:hyperlink>
      <w:r w:rsidR="000E5624" w:rsidRPr="00941853">
        <w:rPr>
          <w:rFonts w:cstheme="majorBidi"/>
        </w:rPr>
        <w:t>,</w:t>
      </w:r>
      <w:hyperlink r:id="rId50" w:anchor="auth-Yongbing-Dai-Aff1" w:history="1">
        <w:r w:rsidR="000E5624" w:rsidRPr="00941853">
          <w:rPr>
            <w:rFonts w:cstheme="majorBidi"/>
          </w:rPr>
          <w:t>Y</w:t>
        </w:r>
        <w:proofErr w:type="spellEnd"/>
        <w:r w:rsidR="000E5624" w:rsidRPr="00941853">
          <w:rPr>
            <w:rFonts w:cstheme="majorBidi"/>
          </w:rPr>
          <w:t>. Dai</w:t>
        </w:r>
      </w:hyperlink>
      <w:r w:rsidR="000E5624" w:rsidRPr="00941853">
        <w:rPr>
          <w:rFonts w:cstheme="majorBidi"/>
        </w:rPr>
        <w:t xml:space="preserve"> and </w:t>
      </w:r>
      <w:hyperlink r:id="rId51" w:anchor="auth-Baode-Sun-Aff1" w:history="1">
        <w:r w:rsidR="000E5624" w:rsidRPr="00941853">
          <w:t>B. Sun</w:t>
        </w:r>
      </w:hyperlink>
      <w:r w:rsidRPr="00941853">
        <w:rPr>
          <w:rFonts w:cstheme="majorBidi"/>
        </w:rPr>
        <w:t>, “</w:t>
      </w:r>
      <w:r w:rsidR="000E5624" w:rsidRPr="00941853">
        <w:rPr>
          <w:szCs w:val="20"/>
        </w:rPr>
        <w:t>Thermal failure of thermal barrier coating with thermal sprayed bond coating on titanium alloy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Journal of coatings technology and research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8, pp. </w:t>
      </w:r>
      <w:r w:rsidR="000E5624" w:rsidRPr="00941853">
        <w:rPr>
          <w:szCs w:val="20"/>
        </w:rPr>
        <w:t>99</w:t>
      </w:r>
      <w:r w:rsidRPr="00941853">
        <w:rPr>
          <w:szCs w:val="20"/>
        </w:rPr>
        <w:t>-</w:t>
      </w:r>
      <w:r w:rsidR="000E5624" w:rsidRPr="00941853">
        <w:rPr>
          <w:szCs w:val="20"/>
        </w:rPr>
        <w:t>106</w:t>
      </w:r>
      <w:r w:rsidRPr="00941853">
        <w:rPr>
          <w:szCs w:val="20"/>
        </w:rPr>
        <w:t>, 20</w:t>
      </w:r>
      <w:r w:rsidR="000E5624" w:rsidRPr="00941853">
        <w:rPr>
          <w:szCs w:val="20"/>
        </w:rPr>
        <w:t>08</w:t>
      </w:r>
      <w:r w:rsidRPr="00941853">
        <w:rPr>
          <w:rFonts w:cstheme="majorBidi"/>
        </w:rPr>
        <w:t xml:space="preserve">. [Online].Doi: </w:t>
      </w:r>
      <w:r w:rsidR="000E5624" w:rsidRPr="00941853">
        <w:rPr>
          <w:rFonts w:cstheme="majorBidi"/>
          <w:color w:val="0000FF"/>
          <w:u w:val="single"/>
        </w:rPr>
        <w:t>10.1007/s11998.007.9070.8</w:t>
      </w:r>
    </w:p>
    <w:p w14:paraId="571069D6" w14:textId="77777777" w:rsidR="00A112AA" w:rsidRPr="00941853" w:rsidRDefault="00A112AA" w:rsidP="00A112AA">
      <w:pPr>
        <w:pStyle w:val="ab"/>
        <w:bidi w:val="0"/>
        <w:ind w:firstLine="0"/>
        <w:rPr>
          <w:rStyle w:val="Hyperlink"/>
          <w:rFonts w:cstheme="majorBidi"/>
        </w:rPr>
      </w:pPr>
      <w:r w:rsidRPr="00941853">
        <w:rPr>
          <w:rStyle w:val="Strong"/>
          <w:rFonts w:cstheme="majorBidi"/>
        </w:rPr>
        <w:t xml:space="preserve">[7] </w:t>
      </w:r>
      <w:hyperlink r:id="rId52" w:history="1">
        <w:r w:rsidRPr="00941853">
          <w:t>E. Marin</w:t>
        </w:r>
      </w:hyperlink>
      <w:r w:rsidRPr="00941853">
        <w:rPr>
          <w:rFonts w:cstheme="majorBidi"/>
        </w:rPr>
        <w:t xml:space="preserve">, R. </w:t>
      </w:r>
      <w:proofErr w:type="spellStart"/>
      <w:r w:rsidRPr="00941853">
        <w:rPr>
          <w:rFonts w:cstheme="majorBidi"/>
        </w:rPr>
        <w:t>Offoiach</w:t>
      </w:r>
      <w:proofErr w:type="spellEnd"/>
      <w:r w:rsidRPr="00941853">
        <w:rPr>
          <w:rFonts w:cstheme="majorBidi"/>
        </w:rPr>
        <w:t>,</w:t>
      </w:r>
      <w:bookmarkStart w:id="35" w:name="bau0015-profile"/>
      <w:r w:rsidRPr="00941853">
        <w:rPr>
          <w:rFonts w:cstheme="majorBidi"/>
        </w:rPr>
        <w:t xml:space="preserve"> </w:t>
      </w:r>
      <w:hyperlink r:id="rId53" w:history="1">
        <w:r w:rsidRPr="00941853">
          <w:t>M. Regis</w:t>
        </w:r>
      </w:hyperlink>
      <w:bookmarkEnd w:id="35"/>
      <w:r w:rsidRPr="00941853">
        <w:rPr>
          <w:rFonts w:cstheme="majorBidi"/>
        </w:rPr>
        <w:t xml:space="preserve">, S. Fusi, </w:t>
      </w:r>
      <w:hyperlink r:id="rId54" w:history="1">
        <w:r w:rsidRPr="00941853">
          <w:t>A. Lanzutti</w:t>
        </w:r>
      </w:hyperlink>
      <w:r w:rsidRPr="00941853">
        <w:rPr>
          <w:rFonts w:cstheme="majorBidi"/>
        </w:rPr>
        <w:t>,</w:t>
      </w:r>
      <w:bookmarkStart w:id="36" w:name="bau0030-profile"/>
      <w:r w:rsidRPr="00941853">
        <w:rPr>
          <w:rFonts w:cstheme="majorBidi"/>
        </w:rPr>
        <w:t xml:space="preserve"> and </w:t>
      </w:r>
      <w:hyperlink r:id="rId55" w:history="1">
        <w:r w:rsidRPr="00941853">
          <w:t>L. Fedrizzi</w:t>
        </w:r>
      </w:hyperlink>
      <w:bookmarkEnd w:id="36"/>
      <w:r w:rsidRPr="00941853">
        <w:rPr>
          <w:rFonts w:cstheme="majorBidi"/>
        </w:rPr>
        <w:t>, “</w:t>
      </w:r>
      <w:r w:rsidRPr="00941853">
        <w:rPr>
          <w:szCs w:val="20"/>
        </w:rPr>
        <w:t>Diffusive thermal treatments combined with PVD coatings for tribological protection of titanium alloy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Materials &amp; Design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89, pp. </w:t>
      </w:r>
      <w:r w:rsidRPr="00941853">
        <w:rPr>
          <w:szCs w:val="20"/>
        </w:rPr>
        <w:t>314-322, 2016</w:t>
      </w:r>
      <w:r w:rsidRPr="00941853">
        <w:rPr>
          <w:rFonts w:cstheme="majorBidi"/>
        </w:rPr>
        <w:t xml:space="preserve">. [Online].Doi: </w:t>
      </w:r>
      <w:hyperlink r:id="rId56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j.matdes.2015.10.011</w:t>
        </w:r>
      </w:hyperlink>
    </w:p>
    <w:p w14:paraId="12E6B77A" w14:textId="5CFB8DF7" w:rsidR="00A112AA" w:rsidRPr="00941853" w:rsidRDefault="00A112AA" w:rsidP="00E444A7">
      <w:pPr>
        <w:pStyle w:val="ab"/>
        <w:bidi w:val="0"/>
        <w:ind w:firstLine="0"/>
        <w:rPr>
          <w:rFonts w:cstheme="majorBidi"/>
          <w:color w:val="0000FF"/>
          <w:u w:val="single"/>
        </w:rPr>
      </w:pPr>
      <w:r w:rsidRPr="00941853">
        <w:rPr>
          <w:rStyle w:val="Strong"/>
          <w:rFonts w:cstheme="majorBidi"/>
        </w:rPr>
        <w:t xml:space="preserve">[8] </w:t>
      </w:r>
      <w:bookmarkStart w:id="37" w:name="baep-author-id6-profile"/>
      <w:r w:rsidRPr="00941853">
        <w:fldChar w:fldCharType="begin"/>
      </w:r>
      <w:r w:rsidRPr="00941853">
        <w:instrText>HYPERLINK "https://www.sciencedirect.com/author/55849399600/zhenglong-wang"</w:instrText>
      </w:r>
      <w:r w:rsidRPr="00941853">
        <w:fldChar w:fldCharType="separate"/>
      </w:r>
      <w:r w:rsidRPr="00941853">
        <w:t>Z.</w:t>
      </w:r>
      <w:r w:rsidR="00FB64E5" w:rsidRPr="00941853">
        <w:t xml:space="preserve"> </w:t>
      </w:r>
      <w:r w:rsidRPr="00941853">
        <w:t>L.</w:t>
      </w:r>
      <w:r w:rsidR="00F11AEB" w:rsidRPr="00941853">
        <w:t xml:space="preserve"> </w:t>
      </w:r>
      <w:r w:rsidRPr="00941853">
        <w:t>Wang</w:t>
      </w:r>
      <w:r w:rsidRPr="00941853">
        <w:fldChar w:fldCharType="end"/>
      </w:r>
      <w:bookmarkEnd w:id="37"/>
      <w:r w:rsidRPr="00941853">
        <w:t>, Y.</w:t>
      </w:r>
      <w:r w:rsidR="00F11AEB" w:rsidRPr="00941853">
        <w:t xml:space="preserve"> </w:t>
      </w:r>
      <w:r w:rsidRPr="00941853">
        <w:t>Fang, P.</w:t>
      </w:r>
      <w:r w:rsidR="00FB64E5" w:rsidRPr="00941853">
        <w:t xml:space="preserve"> </w:t>
      </w:r>
      <w:r w:rsidRPr="00941853">
        <w:t>N</w:t>
      </w:r>
      <w:r w:rsidR="00F11AEB" w:rsidRPr="00941853">
        <w:t xml:space="preserve">. </w:t>
      </w:r>
      <w:r w:rsidRPr="00941853">
        <w:t>Wu,</w:t>
      </w:r>
      <w:bookmarkStart w:id="38" w:name="baep-author-id9-profile"/>
      <w:r w:rsidRPr="00941853">
        <w:t xml:space="preserve"> </w:t>
      </w:r>
      <w:hyperlink r:id="rId57" w:history="1">
        <w:r w:rsidRPr="00941853">
          <w:t>W.</w:t>
        </w:r>
        <w:r w:rsidR="00FB64E5" w:rsidRPr="00941853">
          <w:t xml:space="preserve"> </w:t>
        </w:r>
        <w:r w:rsidRPr="00941853">
          <w:t>S</w:t>
        </w:r>
        <w:r w:rsidR="00F11AEB" w:rsidRPr="00941853">
          <w:t xml:space="preserve">. </w:t>
        </w:r>
        <w:r w:rsidRPr="00941853">
          <w:t>Zhao</w:t>
        </w:r>
      </w:hyperlink>
      <w:bookmarkEnd w:id="38"/>
      <w:r w:rsidRPr="00941853">
        <w:t>,</w:t>
      </w:r>
      <w:bookmarkStart w:id="39" w:name="baep-author-id10-profile"/>
      <w:r w:rsidR="00F11AEB" w:rsidRPr="00941853">
        <w:t xml:space="preserve"> </w:t>
      </w:r>
      <w:r w:rsidRPr="00941853">
        <w:t xml:space="preserve">and </w:t>
      </w:r>
      <w:hyperlink r:id="rId58" w:history="1">
        <w:r w:rsidRPr="00941853">
          <w:t>K.</w:t>
        </w:r>
        <w:r w:rsidR="00F11AEB" w:rsidRPr="00941853">
          <w:t xml:space="preserve"> </w:t>
        </w:r>
        <w:r w:rsidRPr="00941853">
          <w:t>Cheng</w:t>
        </w:r>
      </w:hyperlink>
      <w:bookmarkEnd w:id="39"/>
      <w:r w:rsidRPr="00941853">
        <w:t>,</w:t>
      </w:r>
      <w:r w:rsidRPr="00941853">
        <w:rPr>
          <w:rFonts w:cstheme="majorBidi"/>
        </w:rPr>
        <w:t xml:space="preserve"> “</w:t>
      </w:r>
      <w:r w:rsidRPr="00941853">
        <w:rPr>
          <w:color w:val="000000"/>
          <w:szCs w:val="20"/>
        </w:rPr>
        <w:t>Surface modification process by electrical discharge machining with a Ti powder green compact electrode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Journal of Materials Processing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129, no. 1-3, pp. </w:t>
      </w:r>
      <w:r w:rsidRPr="00941853">
        <w:rPr>
          <w:szCs w:val="20"/>
        </w:rPr>
        <w:t>139-142, 2002</w:t>
      </w:r>
      <w:r w:rsidRPr="00941853">
        <w:rPr>
          <w:rFonts w:cstheme="majorBidi"/>
        </w:rPr>
        <w:t xml:space="preserve">. [Online].Doi: </w:t>
      </w:r>
      <w:hyperlink r:id="rId59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r w:rsidRPr="00941853">
          <w:t xml:space="preserve"> </w:t>
        </w:r>
        <w:r w:rsidRPr="00941853">
          <w:rPr>
            <w:rStyle w:val="Hyperlink"/>
            <w:rFonts w:cstheme="majorBidi"/>
          </w:rPr>
          <w:t>S0924-0136(02)00597-6</w:t>
        </w:r>
      </w:hyperlink>
    </w:p>
    <w:p w14:paraId="099E54BE" w14:textId="0750326B" w:rsidR="00F11AEB" w:rsidRPr="00941853" w:rsidRDefault="00F11AEB" w:rsidP="00E444A7">
      <w:pPr>
        <w:pStyle w:val="ab"/>
        <w:bidi w:val="0"/>
        <w:ind w:firstLine="0"/>
        <w:rPr>
          <w:rFonts w:cstheme="majorBidi"/>
          <w:color w:val="0000FF"/>
          <w:u w:val="single"/>
        </w:rPr>
      </w:pPr>
      <w:r w:rsidRPr="00941853">
        <w:rPr>
          <w:rStyle w:val="Strong"/>
          <w:rFonts w:cstheme="majorBidi"/>
        </w:rPr>
        <w:t xml:space="preserve">[9] </w:t>
      </w:r>
      <w:bookmarkStart w:id="40" w:name="baep-author-id13-profile"/>
      <w:r w:rsidR="00E444A7" w:rsidRPr="00941853">
        <w:fldChar w:fldCharType="begin"/>
      </w:r>
      <w:r w:rsidR="00E444A7" w:rsidRPr="00941853">
        <w:instrText>HYPERLINK "https://www.sciencedirect.com/author/56308902100/biinghwa-yan"</w:instrText>
      </w:r>
      <w:r w:rsidR="00E444A7" w:rsidRPr="00941853">
        <w:fldChar w:fldCharType="separate"/>
      </w:r>
      <w:r w:rsidR="00E444A7" w:rsidRPr="00941853">
        <w:t>B.</w:t>
      </w:r>
      <w:r w:rsidR="00FB64E5" w:rsidRPr="00941853">
        <w:t xml:space="preserve"> </w:t>
      </w:r>
      <w:r w:rsidR="00E444A7" w:rsidRPr="00941853">
        <w:t>H. Yan</w:t>
      </w:r>
      <w:r w:rsidR="00E444A7" w:rsidRPr="00941853">
        <w:fldChar w:fldCharType="end"/>
      </w:r>
      <w:bookmarkEnd w:id="40"/>
      <w:r w:rsidR="00E444A7" w:rsidRPr="00941853">
        <w:t>, H.</w:t>
      </w:r>
      <w:r w:rsidR="00FB64E5" w:rsidRPr="00941853">
        <w:t xml:space="preserve"> </w:t>
      </w:r>
      <w:r w:rsidR="00E444A7" w:rsidRPr="00941853">
        <w:t>C. Tsai,</w:t>
      </w:r>
      <w:bookmarkStart w:id="41" w:name="baep-author-id15-profile"/>
      <w:r w:rsidR="00E444A7" w:rsidRPr="00941853">
        <w:t xml:space="preserve"> and </w:t>
      </w:r>
      <w:hyperlink r:id="rId60" w:history="1">
        <w:r w:rsidR="00E444A7" w:rsidRPr="00941853">
          <w:t>F.</w:t>
        </w:r>
        <w:r w:rsidR="00FB64E5" w:rsidRPr="00941853">
          <w:t xml:space="preserve"> </w:t>
        </w:r>
        <w:r w:rsidR="00E444A7" w:rsidRPr="00941853">
          <w:t>Y. Huang</w:t>
        </w:r>
      </w:hyperlink>
      <w:bookmarkEnd w:id="41"/>
      <w:r w:rsidRPr="00941853">
        <w:t xml:space="preserve">, </w:t>
      </w:r>
      <w:r w:rsidRPr="00941853">
        <w:rPr>
          <w:rFonts w:cstheme="majorBidi"/>
        </w:rPr>
        <w:t>“</w:t>
      </w:r>
      <w:r w:rsidR="00E444A7" w:rsidRPr="00941853">
        <w:rPr>
          <w:color w:val="000000"/>
          <w:szCs w:val="20"/>
        </w:rPr>
        <w:t>The effect in EDM of a dielectric of a urea solution in water on modifying the surface of titanium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E444A7" w:rsidRPr="00941853">
        <w:rPr>
          <w:i/>
          <w:iCs/>
          <w:color w:val="000000"/>
          <w:szCs w:val="20"/>
        </w:rPr>
        <w:t>International Journal of Machine Tools and Manufacture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E444A7" w:rsidRPr="00941853">
        <w:rPr>
          <w:rFonts w:cstheme="majorBidi"/>
        </w:rPr>
        <w:t>45</w:t>
      </w:r>
      <w:r w:rsidRPr="00941853">
        <w:rPr>
          <w:rFonts w:cstheme="majorBidi"/>
        </w:rPr>
        <w:t xml:space="preserve">, no. </w:t>
      </w:r>
      <w:r w:rsidR="00E444A7" w:rsidRPr="00941853">
        <w:rPr>
          <w:rFonts w:cstheme="majorBidi"/>
        </w:rPr>
        <w:t>2</w:t>
      </w:r>
      <w:r w:rsidRPr="00941853">
        <w:rPr>
          <w:rFonts w:cstheme="majorBidi"/>
        </w:rPr>
        <w:t xml:space="preserve">, pp. </w:t>
      </w:r>
      <w:r w:rsidRPr="00941853">
        <w:rPr>
          <w:szCs w:val="20"/>
        </w:rPr>
        <w:t>1</w:t>
      </w:r>
      <w:r w:rsidR="00E444A7" w:rsidRPr="00941853">
        <w:rPr>
          <w:szCs w:val="20"/>
        </w:rPr>
        <w:t>94</w:t>
      </w:r>
      <w:r w:rsidRPr="00941853">
        <w:rPr>
          <w:szCs w:val="20"/>
        </w:rPr>
        <w:t>-</w:t>
      </w:r>
      <w:r w:rsidR="00E444A7" w:rsidRPr="00941853">
        <w:rPr>
          <w:szCs w:val="20"/>
        </w:rPr>
        <w:t>200</w:t>
      </w:r>
      <w:r w:rsidRPr="00941853">
        <w:rPr>
          <w:szCs w:val="20"/>
        </w:rPr>
        <w:t>, 200</w:t>
      </w:r>
      <w:r w:rsidR="00E444A7" w:rsidRPr="00941853">
        <w:rPr>
          <w:szCs w:val="20"/>
        </w:rPr>
        <w:t>5</w:t>
      </w:r>
      <w:r w:rsidRPr="00941853">
        <w:rPr>
          <w:rFonts w:cstheme="majorBidi"/>
        </w:rPr>
        <w:t xml:space="preserve">. [Online].Doi: </w:t>
      </w:r>
      <w:hyperlink r:id="rId61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r w:rsidRPr="00941853">
          <w:t xml:space="preserve"> </w:t>
        </w:r>
        <w:hyperlink r:id="rId62" w:tgtFrame="_blank" w:tooltip="Persistent link using digital object identifier" w:history="1">
          <w:r w:rsidR="00E444A7" w:rsidRPr="00941853">
            <w:rPr>
              <w:rStyle w:val="Hyperlink"/>
              <w:rFonts w:cstheme="majorBidi"/>
            </w:rPr>
            <w:t>j.ijmachtools.2004.07.006</w:t>
          </w:r>
        </w:hyperlink>
        <w:r w:rsidR="00E444A7" w:rsidRPr="00941853">
          <w:rPr>
            <w:rFonts w:cstheme="majorBidi"/>
            <w:color w:val="0000FF"/>
            <w:u w:val="single"/>
          </w:rPr>
          <w:t xml:space="preserve"> </w:t>
        </w:r>
      </w:hyperlink>
    </w:p>
    <w:p w14:paraId="073C1490" w14:textId="7825E394" w:rsidR="00E81EE0" w:rsidRPr="00941853" w:rsidRDefault="00E81EE0" w:rsidP="00E81EE0">
      <w:pPr>
        <w:pStyle w:val="ab"/>
        <w:bidi w:val="0"/>
        <w:ind w:firstLine="0"/>
      </w:pPr>
      <w:r w:rsidRPr="00941853">
        <w:rPr>
          <w:rStyle w:val="Strong"/>
          <w:rFonts w:cstheme="majorBidi"/>
        </w:rPr>
        <w:t xml:space="preserve">[10] </w:t>
      </w:r>
      <w:r w:rsidR="00026549" w:rsidRPr="00941853">
        <w:rPr>
          <w:szCs w:val="20"/>
        </w:rPr>
        <w:t xml:space="preserve">E. </w:t>
      </w:r>
      <w:proofErr w:type="spellStart"/>
      <w:r w:rsidR="00026549" w:rsidRPr="00941853">
        <w:rPr>
          <w:szCs w:val="20"/>
        </w:rPr>
        <w:t>Toyserkani</w:t>
      </w:r>
      <w:proofErr w:type="spellEnd"/>
      <w:r w:rsidR="00026549" w:rsidRPr="00941853">
        <w:rPr>
          <w:szCs w:val="20"/>
        </w:rPr>
        <w:t>, A.</w:t>
      </w:r>
      <w:r w:rsidR="00FB64E5" w:rsidRPr="00941853">
        <w:rPr>
          <w:szCs w:val="20"/>
        </w:rPr>
        <w:t xml:space="preserve"> </w:t>
      </w:r>
      <w:proofErr w:type="spellStart"/>
      <w:r w:rsidR="00026549" w:rsidRPr="00941853">
        <w:rPr>
          <w:szCs w:val="20"/>
        </w:rPr>
        <w:t>Khajepour</w:t>
      </w:r>
      <w:proofErr w:type="spellEnd"/>
      <w:r w:rsidR="00026549" w:rsidRPr="00941853">
        <w:rPr>
          <w:szCs w:val="20"/>
        </w:rPr>
        <w:t>, and S.</w:t>
      </w:r>
      <w:r w:rsidR="00FB64E5" w:rsidRPr="00941853">
        <w:rPr>
          <w:szCs w:val="20"/>
        </w:rPr>
        <w:t xml:space="preserve"> </w:t>
      </w:r>
      <w:r w:rsidR="00026549" w:rsidRPr="00941853">
        <w:rPr>
          <w:szCs w:val="20"/>
        </w:rPr>
        <w:t>F. Corbin</w:t>
      </w:r>
      <w:r w:rsidR="00026549" w:rsidRPr="00941853">
        <w:t>.</w:t>
      </w:r>
      <w:r w:rsidRPr="00941853">
        <w:t xml:space="preserve"> </w:t>
      </w:r>
      <w:r w:rsidR="00026549" w:rsidRPr="00941853">
        <w:rPr>
          <w:szCs w:val="20"/>
        </w:rPr>
        <w:t>Laser cladding</w:t>
      </w:r>
      <w:r w:rsidRPr="00941853">
        <w:t>,</w:t>
      </w:r>
      <w:r w:rsidR="00026549" w:rsidRPr="00941853">
        <w:rPr>
          <w:szCs w:val="20"/>
        </w:rPr>
        <w:t xml:space="preserve"> CRC press,</w:t>
      </w:r>
      <w:r w:rsidRPr="00941853">
        <w:t xml:space="preserve"> </w:t>
      </w:r>
      <w:r w:rsidR="00026549" w:rsidRPr="00941853">
        <w:t>2004</w:t>
      </w:r>
      <w:r w:rsidRPr="00941853">
        <w:t>.</w:t>
      </w:r>
    </w:p>
    <w:p w14:paraId="14EE8FE1" w14:textId="4C461019" w:rsidR="00026549" w:rsidRPr="00941853" w:rsidRDefault="00026549" w:rsidP="00026549">
      <w:pPr>
        <w:pStyle w:val="ab"/>
        <w:bidi w:val="0"/>
        <w:ind w:firstLine="0"/>
        <w:rPr>
          <w:rFonts w:cstheme="majorBidi"/>
          <w:color w:val="0000FF"/>
          <w:u w:val="single"/>
        </w:rPr>
      </w:pPr>
      <w:r w:rsidRPr="00941853">
        <w:rPr>
          <w:rStyle w:val="Strong"/>
          <w:rFonts w:cstheme="majorBidi"/>
        </w:rPr>
        <w:t xml:space="preserve">[11] </w:t>
      </w:r>
      <w:hyperlink r:id="rId63" w:history="1">
        <w:r w:rsidRPr="00941853">
          <w:t>M. E. Krishna</w:t>
        </w:r>
      </w:hyperlink>
      <w:r w:rsidRPr="00941853">
        <w:t xml:space="preserve">, and </w:t>
      </w:r>
      <w:hyperlink r:id="rId64" w:history="1">
        <w:r w:rsidRPr="00941853">
          <w:t xml:space="preserve">P. K. </w:t>
        </w:r>
        <w:proofErr w:type="spellStart"/>
        <w:r w:rsidRPr="00941853">
          <w:t>Patowari</w:t>
        </w:r>
        <w:proofErr w:type="spellEnd"/>
      </w:hyperlink>
      <w:r w:rsidRPr="00941853">
        <w:t xml:space="preserve">, </w:t>
      </w:r>
      <w:r w:rsidRPr="00941853">
        <w:rPr>
          <w:rFonts w:cstheme="majorBidi"/>
        </w:rPr>
        <w:t>“</w:t>
      </w:r>
      <w:r w:rsidRPr="00941853">
        <w:rPr>
          <w:color w:val="000000"/>
          <w:szCs w:val="20"/>
        </w:rPr>
        <w:t>Parametric study of electric discharge coating using powder metallurgical green compact electrodes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Materials and Manufacturing Processes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29, no. 9, pp. </w:t>
      </w:r>
      <w:r w:rsidRPr="00941853">
        <w:rPr>
          <w:szCs w:val="20"/>
        </w:rPr>
        <w:t>1131-1138, 2014</w:t>
      </w:r>
      <w:r w:rsidRPr="00941853">
        <w:rPr>
          <w:rFonts w:cstheme="majorBidi"/>
        </w:rPr>
        <w:t>. [Online].Doi:</w:t>
      </w:r>
      <w:hyperlink r:id="rId65" w:tgtFrame="_blank" w:tooltip="Persistent link using digital object identifier" w:history="1">
        <w:r w:rsidRPr="00941853">
          <w:rPr>
            <w:rFonts w:cstheme="majorBidi"/>
            <w:color w:val="0000FF"/>
            <w:u w:val="single"/>
          </w:rPr>
          <w:t xml:space="preserve"> </w:t>
        </w:r>
        <w:hyperlink r:id="rId66" w:history="1">
          <w:r w:rsidRPr="00941853">
            <w:rPr>
              <w:rStyle w:val="Hyperlink"/>
              <w:rFonts w:cstheme="majorBidi"/>
            </w:rPr>
            <w:t>10.1080/10426914.2014.930887</w:t>
          </w:r>
        </w:hyperlink>
        <w:r w:rsidRPr="00941853">
          <w:rPr>
            <w:rFonts w:cstheme="majorBidi"/>
            <w:color w:val="0000FF"/>
            <w:u w:val="single"/>
          </w:rPr>
          <w:t xml:space="preserve"> </w:t>
        </w:r>
      </w:hyperlink>
    </w:p>
    <w:p w14:paraId="7386DA03" w14:textId="1F6860B5" w:rsidR="00FB64E5" w:rsidRPr="00941853" w:rsidRDefault="00FB64E5" w:rsidP="00103A0F">
      <w:pPr>
        <w:pStyle w:val="ab"/>
        <w:bidi w:val="0"/>
        <w:ind w:firstLine="0"/>
        <w:rPr>
          <w:rFonts w:cstheme="majorBidi"/>
        </w:rPr>
      </w:pPr>
      <w:r w:rsidRPr="00941853">
        <w:rPr>
          <w:rStyle w:val="Strong"/>
          <w:rFonts w:cstheme="majorBidi"/>
        </w:rPr>
        <w:t xml:space="preserve">[12] </w:t>
      </w:r>
      <w:hyperlink r:id="rId67" w:history="1">
        <w:r w:rsidRPr="00941853">
          <w:rPr>
            <w:szCs w:val="20"/>
          </w:rPr>
          <w:t>L. S. Schadler</w:t>
        </w:r>
      </w:hyperlink>
      <w:r w:rsidRPr="00941853">
        <w:rPr>
          <w:szCs w:val="20"/>
        </w:rPr>
        <w:t xml:space="preserve">; </w:t>
      </w:r>
      <w:hyperlink r:id="rId68" w:history="1">
        <w:r w:rsidRPr="00941853">
          <w:rPr>
            <w:szCs w:val="20"/>
          </w:rPr>
          <w:t>S. C. Giannaris</w:t>
        </w:r>
      </w:hyperlink>
      <w:r w:rsidRPr="00941853">
        <w:rPr>
          <w:szCs w:val="20"/>
        </w:rPr>
        <w:t xml:space="preserve">; and </w:t>
      </w:r>
      <w:hyperlink r:id="rId69" w:history="1">
        <w:r w:rsidRPr="00941853">
          <w:rPr>
            <w:szCs w:val="20"/>
          </w:rPr>
          <w:t>P. M. Ajayan</w:t>
        </w:r>
      </w:hyperlink>
      <w:r w:rsidRPr="00941853">
        <w:rPr>
          <w:szCs w:val="20"/>
        </w:rPr>
        <w:t>,</w:t>
      </w:r>
      <w:r w:rsidRPr="00941853">
        <w:t xml:space="preserve"> “</w:t>
      </w:r>
      <w:r w:rsidRPr="00941853">
        <w:rPr>
          <w:szCs w:val="20"/>
        </w:rPr>
        <w:t>Load transfer in carbon nanotube epoxy composite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Applied physics letters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73, pp. </w:t>
      </w:r>
      <w:r w:rsidRPr="00941853">
        <w:rPr>
          <w:szCs w:val="20"/>
        </w:rPr>
        <w:t>3842-3844, 1998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70" w:tgtFrame="_blank" w:history="1">
        <w:r w:rsidRPr="00941853">
          <w:rPr>
            <w:rStyle w:val="Hyperlink"/>
            <w:rFonts w:cstheme="majorBidi"/>
          </w:rPr>
          <w:t>10.1063/1.122911</w:t>
        </w:r>
      </w:hyperlink>
    </w:p>
    <w:p w14:paraId="0CF44A53" w14:textId="77777777" w:rsidR="00D1314F" w:rsidRPr="00941853" w:rsidRDefault="00103A0F" w:rsidP="00D1314F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13</w:t>
      </w:r>
      <w:r w:rsidRPr="00941853">
        <w:rPr>
          <w:szCs w:val="20"/>
        </w:rPr>
        <w:t xml:space="preserve">] </w:t>
      </w:r>
      <w:hyperlink r:id="rId71" w:anchor="auth-Yuanbo-Zhang-Aff1" w:history="1">
        <w:r w:rsidRPr="00941853">
          <w:rPr>
            <w:szCs w:val="20"/>
          </w:rPr>
          <w:t>Y. Zhang</w:t>
        </w:r>
      </w:hyperlink>
      <w:r w:rsidRPr="00941853">
        <w:rPr>
          <w:szCs w:val="20"/>
        </w:rPr>
        <w:t xml:space="preserve">, </w:t>
      </w:r>
      <w:hyperlink r:id="rId72" w:anchor="auth-Yan_Wen-Tan-Aff1" w:history="1">
        <w:r w:rsidRPr="00941853">
          <w:rPr>
            <w:szCs w:val="20"/>
          </w:rPr>
          <w:t>Y. W. Tan</w:t>
        </w:r>
      </w:hyperlink>
      <w:r w:rsidRPr="00941853">
        <w:rPr>
          <w:szCs w:val="20"/>
        </w:rPr>
        <w:t xml:space="preserve">, </w:t>
      </w:r>
      <w:hyperlink r:id="rId73" w:anchor="auth-Horst_L_-Stormer-Aff1-Aff2" w:history="1">
        <w:r w:rsidRPr="00941853">
          <w:rPr>
            <w:szCs w:val="20"/>
          </w:rPr>
          <w:t>H. L. Stormer</w:t>
        </w:r>
      </w:hyperlink>
      <w:r w:rsidRPr="00941853">
        <w:rPr>
          <w:szCs w:val="20"/>
        </w:rPr>
        <w:t xml:space="preserve"> and </w:t>
      </w:r>
      <w:hyperlink r:id="rId74" w:anchor="auth-Philip-Kim-Aff1" w:history="1">
        <w:r w:rsidRPr="00941853">
          <w:rPr>
            <w:szCs w:val="20"/>
          </w:rPr>
          <w:t>P. Kim</w:t>
        </w:r>
      </w:hyperlink>
      <w:r w:rsidRPr="00941853">
        <w:rPr>
          <w:szCs w:val="20"/>
        </w:rPr>
        <w:t>, “Experimental observation of the quantum Hall effect and Berry's phase in graphene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D1314F" w:rsidRPr="00941853">
        <w:rPr>
          <w:i/>
          <w:iCs/>
          <w:szCs w:val="20"/>
        </w:rPr>
        <w:t>nature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D1314F" w:rsidRPr="00941853">
        <w:rPr>
          <w:rFonts w:cstheme="majorBidi"/>
        </w:rPr>
        <w:t>438</w:t>
      </w:r>
      <w:r w:rsidRPr="00941853">
        <w:rPr>
          <w:rFonts w:cstheme="majorBidi"/>
        </w:rPr>
        <w:t xml:space="preserve">, pp. </w:t>
      </w:r>
      <w:r w:rsidR="00D1314F" w:rsidRPr="00941853">
        <w:rPr>
          <w:szCs w:val="20"/>
        </w:rPr>
        <w:t>201</w:t>
      </w:r>
      <w:r w:rsidRPr="00941853">
        <w:rPr>
          <w:szCs w:val="20"/>
        </w:rPr>
        <w:t>-</w:t>
      </w:r>
      <w:r w:rsidR="00D1314F" w:rsidRPr="00941853">
        <w:rPr>
          <w:szCs w:val="20"/>
        </w:rPr>
        <w:t>204</w:t>
      </w:r>
      <w:r w:rsidRPr="00941853">
        <w:rPr>
          <w:szCs w:val="20"/>
        </w:rPr>
        <w:t xml:space="preserve">, </w:t>
      </w:r>
      <w:r w:rsidR="00D1314F" w:rsidRPr="00941853">
        <w:rPr>
          <w:szCs w:val="20"/>
        </w:rPr>
        <w:t>2005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r w:rsidR="00D1314F" w:rsidRPr="00941853">
        <w:rPr>
          <w:rStyle w:val="Hyperlink"/>
        </w:rPr>
        <w:t>10.1038/nature04235</w:t>
      </w:r>
    </w:p>
    <w:p w14:paraId="57BC7BD3" w14:textId="7293FBB2" w:rsidR="008C7D46" w:rsidRPr="00941853" w:rsidRDefault="00310CF8" w:rsidP="008C7D46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14</w:t>
      </w:r>
      <w:r w:rsidRPr="00941853">
        <w:rPr>
          <w:szCs w:val="20"/>
        </w:rPr>
        <w:t xml:space="preserve">] </w:t>
      </w:r>
      <w:hyperlink r:id="rId75" w:history="1">
        <w:r w:rsidRPr="00941853">
          <w:rPr>
            <w:rFonts w:hint="cs"/>
            <w:szCs w:val="20"/>
          </w:rPr>
          <w:t>M. Orlita</w:t>
        </w:r>
      </w:hyperlink>
      <w:r w:rsidR="008C7D46" w:rsidRPr="00941853">
        <w:rPr>
          <w:szCs w:val="20"/>
        </w:rPr>
        <w:t>,</w:t>
      </w:r>
      <w:r w:rsidR="008C7D46" w:rsidRPr="00941853">
        <w:rPr>
          <w:rFonts w:hint="cs"/>
          <w:szCs w:val="20"/>
        </w:rPr>
        <w:t xml:space="preserve"> </w:t>
      </w:r>
      <w:hyperlink r:id="rId76" w:history="1">
        <w:r w:rsidRPr="00941853">
          <w:rPr>
            <w:rFonts w:hint="cs"/>
            <w:szCs w:val="20"/>
          </w:rPr>
          <w:t xml:space="preserve">C. </w:t>
        </w:r>
        <w:proofErr w:type="spellStart"/>
        <w:r w:rsidRPr="00941853">
          <w:rPr>
            <w:rFonts w:hint="cs"/>
            <w:szCs w:val="20"/>
          </w:rPr>
          <w:t>Faugeras</w:t>
        </w:r>
        <w:proofErr w:type="spellEnd"/>
      </w:hyperlink>
      <w:r w:rsidRPr="00941853">
        <w:rPr>
          <w:rFonts w:hint="cs"/>
          <w:szCs w:val="20"/>
        </w:rPr>
        <w:t>,</w:t>
      </w:r>
      <w:r w:rsidR="008C7D46" w:rsidRPr="00941853">
        <w:rPr>
          <w:szCs w:val="20"/>
        </w:rPr>
        <w:t xml:space="preserve"> </w:t>
      </w:r>
      <w:hyperlink r:id="rId77" w:history="1">
        <w:r w:rsidRPr="00941853">
          <w:rPr>
            <w:rFonts w:hint="cs"/>
            <w:szCs w:val="20"/>
          </w:rPr>
          <w:t xml:space="preserve">P. </w:t>
        </w:r>
        <w:proofErr w:type="spellStart"/>
        <w:r w:rsidRPr="00941853">
          <w:rPr>
            <w:rFonts w:hint="cs"/>
            <w:szCs w:val="20"/>
          </w:rPr>
          <w:t>Plochocka</w:t>
        </w:r>
        <w:proofErr w:type="spellEnd"/>
      </w:hyperlink>
      <w:r w:rsidRPr="00941853">
        <w:rPr>
          <w:rFonts w:hint="cs"/>
          <w:szCs w:val="20"/>
        </w:rPr>
        <w:t>,</w:t>
      </w:r>
      <w:r w:rsidR="008C7D46" w:rsidRPr="00941853">
        <w:rPr>
          <w:szCs w:val="20"/>
        </w:rPr>
        <w:t xml:space="preserve"> </w:t>
      </w:r>
      <w:hyperlink r:id="rId78" w:history="1">
        <w:r w:rsidRPr="00941853">
          <w:rPr>
            <w:rFonts w:hint="cs"/>
            <w:szCs w:val="20"/>
          </w:rPr>
          <w:t>P. Neugebauer</w:t>
        </w:r>
      </w:hyperlink>
      <w:r w:rsidRPr="00941853">
        <w:rPr>
          <w:rFonts w:hint="cs"/>
          <w:szCs w:val="20"/>
        </w:rPr>
        <w:t>,</w:t>
      </w:r>
      <w:r w:rsidR="008C7D46" w:rsidRPr="00941853">
        <w:rPr>
          <w:szCs w:val="20"/>
        </w:rPr>
        <w:t xml:space="preserve"> </w:t>
      </w:r>
      <w:hyperlink r:id="rId79" w:history="1">
        <w:r w:rsidRPr="00941853">
          <w:rPr>
            <w:rFonts w:hint="cs"/>
            <w:szCs w:val="20"/>
          </w:rPr>
          <w:t>G. Martinez</w:t>
        </w:r>
      </w:hyperlink>
      <w:r w:rsidRPr="00941853">
        <w:rPr>
          <w:rFonts w:hint="cs"/>
          <w:szCs w:val="20"/>
        </w:rPr>
        <w:t>,</w:t>
      </w:r>
      <w:r w:rsidR="008C7D46" w:rsidRPr="00941853">
        <w:rPr>
          <w:szCs w:val="20"/>
        </w:rPr>
        <w:t xml:space="preserve"> </w:t>
      </w:r>
      <w:hyperlink r:id="rId80" w:history="1">
        <w:r w:rsidRPr="00941853">
          <w:rPr>
            <w:rFonts w:hint="cs"/>
            <w:szCs w:val="20"/>
          </w:rPr>
          <w:t>D. K. Maude</w:t>
        </w:r>
      </w:hyperlink>
      <w:r w:rsidRPr="00941853">
        <w:rPr>
          <w:rFonts w:hint="cs"/>
          <w:szCs w:val="20"/>
        </w:rPr>
        <w:t>,</w:t>
      </w:r>
      <w:r w:rsidR="008C7D46" w:rsidRPr="00941853">
        <w:rPr>
          <w:szCs w:val="20"/>
        </w:rPr>
        <w:t xml:space="preserve"> </w:t>
      </w:r>
      <w:hyperlink r:id="rId81" w:history="1">
        <w:r w:rsidRPr="00941853">
          <w:rPr>
            <w:rFonts w:hint="cs"/>
            <w:szCs w:val="20"/>
          </w:rPr>
          <w:t>A.</w:t>
        </w:r>
        <w:r w:rsidR="008C7D46" w:rsidRPr="00941853">
          <w:rPr>
            <w:rFonts w:hint="cs"/>
            <w:szCs w:val="20"/>
          </w:rPr>
          <w:t xml:space="preserve"> </w:t>
        </w:r>
        <w:r w:rsidRPr="00941853">
          <w:rPr>
            <w:rFonts w:hint="cs"/>
            <w:szCs w:val="20"/>
          </w:rPr>
          <w:t>L. Barra</w:t>
        </w:r>
      </w:hyperlink>
      <w:r w:rsidRPr="00941853">
        <w:rPr>
          <w:rFonts w:hint="cs"/>
          <w:szCs w:val="20"/>
        </w:rPr>
        <w:t>1,</w:t>
      </w:r>
      <w:r w:rsidR="008C7D46" w:rsidRPr="00941853">
        <w:rPr>
          <w:szCs w:val="20"/>
        </w:rPr>
        <w:t xml:space="preserve"> </w:t>
      </w:r>
      <w:hyperlink r:id="rId82" w:history="1">
        <w:r w:rsidRPr="00941853">
          <w:rPr>
            <w:rFonts w:hint="cs"/>
            <w:szCs w:val="20"/>
          </w:rPr>
          <w:t>M. Sprinkle</w:t>
        </w:r>
      </w:hyperlink>
      <w:r w:rsidRPr="00941853">
        <w:rPr>
          <w:rFonts w:hint="cs"/>
          <w:szCs w:val="20"/>
        </w:rPr>
        <w:t>,</w:t>
      </w:r>
      <w:r w:rsidR="008C7D46" w:rsidRPr="00941853">
        <w:rPr>
          <w:szCs w:val="20"/>
        </w:rPr>
        <w:t xml:space="preserve"> and </w:t>
      </w:r>
      <w:hyperlink r:id="rId83" w:history="1">
        <w:r w:rsidRPr="00941853">
          <w:rPr>
            <w:rFonts w:hint="cs"/>
            <w:szCs w:val="20"/>
          </w:rPr>
          <w:t>C. Berger</w:t>
        </w:r>
      </w:hyperlink>
      <w:r w:rsidRPr="00941853">
        <w:rPr>
          <w:szCs w:val="20"/>
        </w:rPr>
        <w:t>, “</w:t>
      </w:r>
      <w:r w:rsidR="008C7D46" w:rsidRPr="00941853">
        <w:rPr>
          <w:szCs w:val="20"/>
        </w:rPr>
        <w:t>Approaching the Dirac point in high-mobility multilayer epitaxial graphene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8C7D46" w:rsidRPr="00941853">
        <w:rPr>
          <w:i/>
          <w:iCs/>
          <w:szCs w:val="20"/>
        </w:rPr>
        <w:t>Physical review letters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8C7D46" w:rsidRPr="00941853">
        <w:rPr>
          <w:rFonts w:cstheme="majorBidi"/>
        </w:rPr>
        <w:t>101</w:t>
      </w:r>
      <w:r w:rsidRPr="00941853">
        <w:rPr>
          <w:rFonts w:cstheme="majorBidi"/>
        </w:rPr>
        <w:t xml:space="preserve">, </w:t>
      </w:r>
      <w:r w:rsidR="008C7D46" w:rsidRPr="00941853">
        <w:rPr>
          <w:szCs w:val="20"/>
        </w:rPr>
        <w:t>267601</w:t>
      </w:r>
      <w:r w:rsidRPr="00941853">
        <w:rPr>
          <w:szCs w:val="20"/>
        </w:rPr>
        <w:t>, 200</w:t>
      </w:r>
      <w:r w:rsidR="008C7D46" w:rsidRPr="00941853">
        <w:rPr>
          <w:szCs w:val="20"/>
        </w:rPr>
        <w:t>8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r w:rsidR="008C7D46" w:rsidRPr="00941853">
        <w:rPr>
          <w:rFonts w:hint="cs"/>
          <w:color w:val="0000FF"/>
          <w:u w:val="single"/>
        </w:rPr>
        <w:t>10.1103/PhysRevLett.101.267601</w:t>
      </w:r>
    </w:p>
    <w:p w14:paraId="56C0BD6E" w14:textId="77777777" w:rsidR="00C976D3" w:rsidRPr="00941853" w:rsidRDefault="008C7D46" w:rsidP="00C976D3">
      <w:pPr>
        <w:pStyle w:val="ab"/>
        <w:bidi w:val="0"/>
        <w:ind w:firstLine="0"/>
        <w:rPr>
          <w:rFonts w:cstheme="majorBidi"/>
        </w:rPr>
      </w:pPr>
      <w:r w:rsidRPr="00941853">
        <w:rPr>
          <w:b/>
          <w:bCs/>
          <w:szCs w:val="20"/>
        </w:rPr>
        <w:t>[15]</w:t>
      </w:r>
      <w:r w:rsidRPr="00941853">
        <w:t xml:space="preserve"> </w:t>
      </w:r>
      <w:hyperlink r:id="rId84" w:anchor="auth-Lincong-Liu-Aff1" w:history="1">
        <w:r w:rsidRPr="00941853">
          <w:t>L. Liu</w:t>
        </w:r>
      </w:hyperlink>
      <w:r w:rsidRPr="00941853">
        <w:t xml:space="preserve">, </w:t>
      </w:r>
      <w:hyperlink r:id="rId85" w:anchor="auth-Ming-Zhou-Aff1" w:history="1">
        <w:r w:rsidRPr="00941853">
          <w:t>M. Zhou</w:t>
        </w:r>
      </w:hyperlink>
      <w:r w:rsidRPr="00941853">
        <w:t xml:space="preserve">, </w:t>
      </w:r>
      <w:hyperlink r:id="rId86" w:anchor="auth-Long-Jin-Aff1" w:history="1">
        <w:r w:rsidRPr="00941853">
          <w:t>L. Jin</w:t>
        </w:r>
      </w:hyperlink>
      <w:r w:rsidRPr="00941853">
        <w:t xml:space="preserve">, </w:t>
      </w:r>
      <w:hyperlink r:id="rId87" w:anchor="auth-Liangchuan-Li-Aff1" w:history="1">
        <w:r w:rsidRPr="00941853">
          <w:t>L. Li</w:t>
        </w:r>
      </w:hyperlink>
      <w:r w:rsidRPr="00941853">
        <w:t>,</w:t>
      </w:r>
      <w:r w:rsidRPr="00941853">
        <w:rPr>
          <w:szCs w:val="20"/>
        </w:rPr>
        <w:t xml:space="preserve"> </w:t>
      </w:r>
      <w:hyperlink r:id="rId88" w:anchor="auth-Youtang-Mo-Aff1" w:history="1">
        <w:r w:rsidRPr="00941853">
          <w:t>Y, Mo</w:t>
        </w:r>
      </w:hyperlink>
      <w:r w:rsidRPr="00941853">
        <w:rPr>
          <w:szCs w:val="20"/>
        </w:rPr>
        <w:t xml:space="preserve">, </w:t>
      </w:r>
      <w:hyperlink r:id="rId89" w:anchor="auth-Guoshi-Su-Aff1" w:history="1">
        <w:r w:rsidRPr="00941853">
          <w:t>G. Su</w:t>
        </w:r>
      </w:hyperlink>
      <w:r w:rsidRPr="00941853">
        <w:rPr>
          <w:szCs w:val="20"/>
        </w:rPr>
        <w:t xml:space="preserve">, </w:t>
      </w:r>
      <w:hyperlink r:id="rId90" w:anchor="auth-Xiao-Li-Aff2" w:history="1">
        <w:r w:rsidRPr="00941853">
          <w:t>X. Li</w:t>
        </w:r>
      </w:hyperlink>
      <w:r w:rsidRPr="00941853">
        <w:rPr>
          <w:szCs w:val="20"/>
        </w:rPr>
        <w:t xml:space="preserve">, </w:t>
      </w:r>
      <w:hyperlink r:id="rId91" w:anchor="auth-Hongwei-Zhu-Aff3" w:history="1">
        <w:r w:rsidRPr="00941853">
          <w:t>H. Zhu</w:t>
        </w:r>
      </w:hyperlink>
      <w:r w:rsidRPr="00941853">
        <w:rPr>
          <w:szCs w:val="20"/>
        </w:rPr>
        <w:t xml:space="preserve"> and </w:t>
      </w:r>
      <w:hyperlink r:id="rId92" w:anchor="auth-Yu-Tian-Aff4" w:history="1">
        <w:r w:rsidRPr="00941853">
          <w:t>Y. Tian</w:t>
        </w:r>
      </w:hyperlink>
      <w:r w:rsidRPr="00941853">
        <w:rPr>
          <w:szCs w:val="20"/>
        </w:rPr>
        <w:t>, “Recent advances in friction and lubrication of graphene and other 2D materials: Mechanisms and application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Friction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7, pp. </w:t>
      </w:r>
      <w:r w:rsidR="00C976D3" w:rsidRPr="00941853">
        <w:rPr>
          <w:szCs w:val="20"/>
        </w:rPr>
        <w:t>199</w:t>
      </w:r>
      <w:r w:rsidRPr="00941853">
        <w:rPr>
          <w:szCs w:val="20"/>
        </w:rPr>
        <w:t>-2</w:t>
      </w:r>
      <w:r w:rsidR="00C976D3" w:rsidRPr="00941853">
        <w:rPr>
          <w:szCs w:val="20"/>
        </w:rPr>
        <w:t>16</w:t>
      </w:r>
      <w:r w:rsidRPr="00941853">
        <w:rPr>
          <w:szCs w:val="20"/>
        </w:rPr>
        <w:t>, 2019</w:t>
      </w:r>
      <w:r w:rsidRPr="00941853">
        <w:rPr>
          <w:rFonts w:cstheme="majorBidi"/>
        </w:rPr>
        <w:t>. [Online]. Doi:</w:t>
      </w:r>
    </w:p>
    <w:p w14:paraId="1792CC66" w14:textId="4EF6379F" w:rsidR="00310CF8" w:rsidRPr="00941853" w:rsidRDefault="008C7D46" w:rsidP="00C976D3">
      <w:pPr>
        <w:pStyle w:val="ab"/>
        <w:bidi w:val="0"/>
        <w:ind w:firstLine="0"/>
        <w:rPr>
          <w:rStyle w:val="Hyperlink"/>
        </w:rPr>
      </w:pPr>
      <w:r w:rsidRPr="00941853">
        <w:rPr>
          <w:rFonts w:ascii="Calibri" w:hAnsi="Calibri" w:cs="Arial"/>
          <w:sz w:val="22"/>
          <w:lang w:bidi="ar-SA"/>
        </w:rPr>
        <w:t xml:space="preserve"> </w:t>
      </w:r>
      <w:r w:rsidRPr="00941853">
        <w:rPr>
          <w:rFonts w:hint="cs"/>
          <w:color w:val="0000FF"/>
          <w:u w:val="single"/>
        </w:rPr>
        <w:t>10.1103/PhysRevLett.101.267601</w:t>
      </w:r>
    </w:p>
    <w:p w14:paraId="1F570A77" w14:textId="78D554B1" w:rsidR="00216D5B" w:rsidRPr="00941853" w:rsidRDefault="00216D5B" w:rsidP="00216D5B">
      <w:pPr>
        <w:pStyle w:val="ab"/>
        <w:bidi w:val="0"/>
        <w:ind w:firstLine="0"/>
        <w:rPr>
          <w:rStyle w:val="Hyperlink"/>
          <w:rFonts w:cstheme="majorBidi"/>
        </w:rPr>
      </w:pPr>
      <w:r w:rsidRPr="00941853">
        <w:rPr>
          <w:rStyle w:val="Strong"/>
          <w:rFonts w:cstheme="majorBidi"/>
        </w:rPr>
        <w:t>[16]</w:t>
      </w:r>
      <w:r w:rsidRPr="00941853">
        <w:t xml:space="preserve"> </w:t>
      </w:r>
      <w:hyperlink r:id="rId93" w:history="1">
        <w:r w:rsidRPr="00941853">
          <w:t xml:space="preserve">O. A. </w:t>
        </w:r>
        <w:proofErr w:type="spellStart"/>
        <w:r w:rsidRPr="00941853">
          <w:t>Golikova</w:t>
        </w:r>
        <w:proofErr w:type="spellEnd"/>
      </w:hyperlink>
      <w:r w:rsidRPr="00941853">
        <w:t xml:space="preserve">, </w:t>
      </w:r>
      <w:hyperlink r:id="rId94" w:history="1">
        <w:r w:rsidRPr="00941853">
          <w:t>V. K. Zaitsev</w:t>
        </w:r>
      </w:hyperlink>
      <w:r w:rsidRPr="00941853">
        <w:t xml:space="preserve">, </w:t>
      </w:r>
      <w:hyperlink r:id="rId95" w:history="1">
        <w:r w:rsidRPr="00941853">
          <w:t>V. M. Orlov</w:t>
        </w:r>
      </w:hyperlink>
      <w:r w:rsidRPr="00941853">
        <w:t xml:space="preserve">, </w:t>
      </w:r>
      <w:hyperlink r:id="rId96" w:history="1">
        <w:r w:rsidRPr="00941853">
          <w:t>A. V. Petrov</w:t>
        </w:r>
      </w:hyperlink>
      <w:r w:rsidRPr="00941853">
        <w:t xml:space="preserve">, </w:t>
      </w:r>
      <w:hyperlink r:id="rId97" w:history="1">
        <w:r w:rsidRPr="00941853">
          <w:t xml:space="preserve">L. S. </w:t>
        </w:r>
        <w:proofErr w:type="spellStart"/>
        <w:r w:rsidRPr="00941853">
          <w:t>Stilbans</w:t>
        </w:r>
        <w:proofErr w:type="spellEnd"/>
      </w:hyperlink>
      <w:r w:rsidRPr="00941853">
        <w:t xml:space="preserve">, and </w:t>
      </w:r>
      <w:hyperlink r:id="rId98" w:history="1">
        <w:r w:rsidRPr="00941853">
          <w:t>E. N. Tkalenko</w:t>
        </w:r>
      </w:hyperlink>
      <w:r w:rsidRPr="00941853">
        <w:rPr>
          <w:rFonts w:cstheme="majorBidi"/>
        </w:rPr>
        <w:t>, “</w:t>
      </w:r>
      <w:r w:rsidRPr="00941853">
        <w:rPr>
          <w:szCs w:val="20"/>
        </w:rPr>
        <w:t xml:space="preserve">Thermal conductivity of boron and of its crystal structure </w:t>
      </w:r>
      <w:proofErr w:type="spellStart"/>
      <w:r w:rsidRPr="00941853">
        <w:rPr>
          <w:szCs w:val="20"/>
        </w:rPr>
        <w:t>analoges</w:t>
      </w:r>
      <w:proofErr w:type="spellEnd"/>
      <w:r w:rsidRPr="00941853">
        <w:rPr>
          <w:rFonts w:cstheme="majorBidi"/>
        </w:rPr>
        <w:t xml:space="preserve">,” </w:t>
      </w:r>
      <w:proofErr w:type="spellStart"/>
      <w:r w:rsidRPr="00941853">
        <w:rPr>
          <w:i/>
          <w:iCs/>
          <w:szCs w:val="20"/>
        </w:rPr>
        <w:t>physica</w:t>
      </w:r>
      <w:proofErr w:type="spellEnd"/>
      <w:r w:rsidRPr="00941853">
        <w:rPr>
          <w:i/>
          <w:iCs/>
          <w:szCs w:val="20"/>
        </w:rPr>
        <w:t xml:space="preserve"> status solidi (a)</w:t>
      </w:r>
      <w:r w:rsidRPr="00941853">
        <w:rPr>
          <w:rFonts w:cstheme="majorBidi"/>
        </w:rPr>
        <w:t xml:space="preserve">, vol. 21, no 2, pp. </w:t>
      </w:r>
      <w:r w:rsidRPr="00941853">
        <w:rPr>
          <w:szCs w:val="20"/>
        </w:rPr>
        <w:t>405-412</w:t>
      </w:r>
      <w:r w:rsidRPr="00941853">
        <w:rPr>
          <w:rFonts w:cstheme="majorBidi"/>
        </w:rPr>
        <w:t xml:space="preserve">, 1993. [Online]. Doi: </w:t>
      </w:r>
      <w:hyperlink r:id="rId99" w:history="1">
        <w:r w:rsidRPr="00941853">
          <w:rPr>
            <w:rStyle w:val="Hyperlink"/>
            <w:rFonts w:cstheme="majorBidi"/>
          </w:rPr>
          <w:t>10.1002/pssa.2210210202</w:t>
        </w:r>
      </w:hyperlink>
    </w:p>
    <w:p w14:paraId="48440098" w14:textId="4F046F73" w:rsidR="00683BF3" w:rsidRPr="00941853" w:rsidRDefault="00683BF3" w:rsidP="00031317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1</w:t>
      </w:r>
      <w:r w:rsidR="00031317" w:rsidRPr="00941853">
        <w:rPr>
          <w:b/>
          <w:bCs/>
          <w:szCs w:val="20"/>
        </w:rPr>
        <w:t>7</w:t>
      </w:r>
      <w:r w:rsidRPr="00941853">
        <w:rPr>
          <w:b/>
          <w:bCs/>
          <w:szCs w:val="20"/>
        </w:rPr>
        <w:t>]</w:t>
      </w:r>
      <w:r w:rsidRPr="00941853">
        <w:t xml:space="preserve"> </w:t>
      </w:r>
      <w:hyperlink r:id="rId100" w:history="1">
        <w:r w:rsidR="00031317" w:rsidRPr="00941853">
          <w:t>B.</w:t>
        </w:r>
        <w:r w:rsidR="005339EF" w:rsidRPr="00941853">
          <w:t xml:space="preserve"> </w:t>
        </w:r>
        <w:proofErr w:type="spellStart"/>
        <w:r w:rsidR="00031317" w:rsidRPr="00941853">
          <w:t>AlMangour</w:t>
        </w:r>
        <w:proofErr w:type="spellEnd"/>
      </w:hyperlink>
      <w:r w:rsidR="00031317" w:rsidRPr="00941853">
        <w:t>,</w:t>
      </w:r>
      <w:bookmarkStart w:id="42" w:name="bau0010-profile"/>
      <w:r w:rsidR="00031317" w:rsidRPr="00941853">
        <w:t xml:space="preserve"> </w:t>
      </w:r>
      <w:hyperlink r:id="rId101" w:history="1">
        <w:r w:rsidR="00031317" w:rsidRPr="00941853">
          <w:t>D. Grzesiak</w:t>
        </w:r>
      </w:hyperlink>
      <w:bookmarkEnd w:id="42"/>
      <w:r w:rsidR="00031317" w:rsidRPr="00941853">
        <w:t>, and J. M. Yang</w:t>
      </w:r>
      <w:r w:rsidRPr="00941853">
        <w:rPr>
          <w:szCs w:val="20"/>
        </w:rPr>
        <w:t>, “</w:t>
      </w:r>
      <w:r w:rsidR="00031317" w:rsidRPr="00941853">
        <w:rPr>
          <w:szCs w:val="20"/>
        </w:rPr>
        <w:t xml:space="preserve">Selective laser melting od </w:t>
      </w:r>
      <w:proofErr w:type="spellStart"/>
      <w:r w:rsidR="00031317" w:rsidRPr="00941853">
        <w:rPr>
          <w:szCs w:val="20"/>
        </w:rPr>
        <w:t>TiC</w:t>
      </w:r>
      <w:proofErr w:type="spellEnd"/>
      <w:r w:rsidR="00031317" w:rsidRPr="00941853">
        <w:rPr>
          <w:szCs w:val="20"/>
        </w:rPr>
        <w:t xml:space="preserve"> reinforced 316L stainless steel matrix nanocomposites: Influence of staring </w:t>
      </w:r>
      <w:proofErr w:type="spellStart"/>
      <w:r w:rsidR="00031317" w:rsidRPr="00941853">
        <w:rPr>
          <w:szCs w:val="20"/>
        </w:rPr>
        <w:t>TiC</w:t>
      </w:r>
      <w:proofErr w:type="spellEnd"/>
      <w:r w:rsidR="00031317" w:rsidRPr="00941853">
        <w:rPr>
          <w:szCs w:val="20"/>
        </w:rPr>
        <w:t xml:space="preserve"> particle size and volume content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031317" w:rsidRPr="00941853">
        <w:rPr>
          <w:i/>
          <w:iCs/>
          <w:szCs w:val="20"/>
        </w:rPr>
        <w:t>Materials &amp; Design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031317" w:rsidRPr="00941853">
        <w:rPr>
          <w:rFonts w:cstheme="majorBidi"/>
        </w:rPr>
        <w:t>104</w:t>
      </w:r>
      <w:r w:rsidRPr="00941853">
        <w:rPr>
          <w:rFonts w:cstheme="majorBidi"/>
        </w:rPr>
        <w:t xml:space="preserve">, pp. </w:t>
      </w:r>
      <w:r w:rsidRPr="00941853">
        <w:rPr>
          <w:szCs w:val="20"/>
        </w:rPr>
        <w:t>1</w:t>
      </w:r>
      <w:r w:rsidR="00031317" w:rsidRPr="00941853">
        <w:rPr>
          <w:szCs w:val="20"/>
        </w:rPr>
        <w:t>41</w:t>
      </w:r>
      <w:r w:rsidRPr="00941853">
        <w:rPr>
          <w:szCs w:val="20"/>
        </w:rPr>
        <w:t>-</w:t>
      </w:r>
      <w:r w:rsidR="00031317" w:rsidRPr="00941853">
        <w:rPr>
          <w:szCs w:val="20"/>
        </w:rPr>
        <w:t>151</w:t>
      </w:r>
      <w:r w:rsidRPr="00941853">
        <w:rPr>
          <w:szCs w:val="20"/>
        </w:rPr>
        <w:t>, 201</w:t>
      </w:r>
      <w:r w:rsidR="00031317" w:rsidRPr="00941853">
        <w:rPr>
          <w:szCs w:val="20"/>
        </w:rPr>
        <w:t>6</w:t>
      </w:r>
      <w:r w:rsidRPr="00941853">
        <w:rPr>
          <w:rFonts w:cstheme="majorBidi"/>
        </w:rPr>
        <w:t>. [Online]. Doi:</w:t>
      </w:r>
      <w:r w:rsidR="00031317" w:rsidRPr="00941853">
        <w:rPr>
          <w:rFonts w:ascii="Calibri" w:hAnsi="Calibri" w:cs="Arial"/>
          <w:sz w:val="22"/>
          <w:lang w:bidi="ar-SA"/>
        </w:rPr>
        <w:t xml:space="preserve"> </w:t>
      </w:r>
      <w:hyperlink r:id="rId102" w:tgtFrame="_blank" w:tooltip="Persistent link using digital object identifier" w:history="1">
        <w:r w:rsidR="00031317" w:rsidRPr="00941853">
          <w:rPr>
            <w:rStyle w:val="Hyperlink"/>
            <w:rFonts w:cstheme="majorBidi"/>
          </w:rPr>
          <w:t>10.1016/j.matdes.2016.05.018</w:t>
        </w:r>
      </w:hyperlink>
    </w:p>
    <w:p w14:paraId="3233C1B3" w14:textId="600CCBF4" w:rsidR="005339EF" w:rsidRPr="00941853" w:rsidRDefault="005339EF" w:rsidP="005339EF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18]</w:t>
      </w:r>
      <w:r w:rsidRPr="00941853">
        <w:t xml:space="preserve"> </w:t>
      </w:r>
      <w:bookmarkStart w:id="43" w:name="bau1-profile"/>
      <w:r w:rsidRPr="00941853">
        <w:fldChar w:fldCharType="begin"/>
      </w:r>
      <w:r w:rsidRPr="00941853">
        <w:instrText>HYPERLINK "https://www.sciencedirect.com/author/16229792600/xiulin-lin-ji"</w:instrText>
      </w:r>
      <w:r w:rsidRPr="00941853">
        <w:fldChar w:fldCharType="separate"/>
      </w:r>
      <w:r w:rsidRPr="00941853">
        <w:t>X. Ji</w:t>
      </w:r>
      <w:r w:rsidRPr="00941853">
        <w:fldChar w:fldCharType="end"/>
      </w:r>
      <w:bookmarkEnd w:id="43"/>
      <w:r w:rsidRPr="00941853">
        <w:t>, C. Luo, J. Jin, Y. Zhang,</w:t>
      </w:r>
      <w:bookmarkStart w:id="44" w:name="bau5-profile"/>
      <w:r w:rsidRPr="00941853">
        <w:t xml:space="preserve"> </w:t>
      </w:r>
      <w:hyperlink r:id="rId103" w:history="1">
        <w:r w:rsidRPr="00941853">
          <w:t>Y. Sun</w:t>
        </w:r>
      </w:hyperlink>
      <w:bookmarkEnd w:id="44"/>
      <w:r w:rsidRPr="00941853">
        <w:t xml:space="preserve">, and L. Fu, </w:t>
      </w:r>
      <w:r w:rsidRPr="00941853">
        <w:rPr>
          <w:szCs w:val="20"/>
        </w:rPr>
        <w:t>“</w:t>
      </w:r>
      <w:proofErr w:type="spellStart"/>
      <w:r w:rsidRPr="00941853">
        <w:rPr>
          <w:color w:val="000000"/>
          <w:szCs w:val="20"/>
        </w:rPr>
        <w:t>Tribocorrosion</w:t>
      </w:r>
      <w:proofErr w:type="spellEnd"/>
      <w:r w:rsidRPr="00941853">
        <w:rPr>
          <w:color w:val="000000"/>
          <w:szCs w:val="20"/>
        </w:rPr>
        <w:t xml:space="preserve"> performance of 316L stainless steel enhanced by laser clad 2-layer coating using Fe-based amorphous powder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Journal of Materials Research and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17, pp. </w:t>
      </w:r>
      <w:r w:rsidRPr="00941853">
        <w:rPr>
          <w:szCs w:val="20"/>
        </w:rPr>
        <w:t>612-621, 2022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04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05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jmrt.2022.01.046</w:t>
          </w:r>
        </w:hyperlink>
      </w:hyperlink>
    </w:p>
    <w:p w14:paraId="46711813" w14:textId="50B58DC6" w:rsidR="005339EF" w:rsidRPr="00941853" w:rsidRDefault="005339EF" w:rsidP="00C3500F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19]</w:t>
      </w:r>
      <w:r w:rsidRPr="00941853">
        <w:t xml:space="preserve"> </w:t>
      </w:r>
      <w:r w:rsidR="00C3500F" w:rsidRPr="00941853">
        <w:t xml:space="preserve">W. Ouyang, Z. Xu, Y. Chao, Y. Liu, W. Luo, </w:t>
      </w:r>
      <w:hyperlink r:id="rId106" w:history="1">
        <w:r w:rsidR="00C3500F" w:rsidRPr="00941853">
          <w:t>J. Jiao</w:t>
        </w:r>
      </w:hyperlink>
      <w:r w:rsidR="00C3500F" w:rsidRPr="00941853">
        <w:t>,</w:t>
      </w:r>
      <w:bookmarkStart w:id="45" w:name="bau0035-profile"/>
      <w:r w:rsidR="00C3500F" w:rsidRPr="00941853">
        <w:t xml:space="preserve"> </w:t>
      </w:r>
      <w:hyperlink r:id="rId107" w:history="1">
        <w:r w:rsidR="00C3500F" w:rsidRPr="00941853">
          <w:t>L. Sheng</w:t>
        </w:r>
      </w:hyperlink>
      <w:bookmarkEnd w:id="45"/>
      <w:r w:rsidR="00C3500F" w:rsidRPr="00941853">
        <w:t>,</w:t>
      </w:r>
      <w:bookmarkStart w:id="46" w:name="bau0040-profile"/>
      <w:r w:rsidR="00C3500F" w:rsidRPr="00941853">
        <w:t xml:space="preserve"> and </w:t>
      </w:r>
      <w:hyperlink r:id="rId108" w:history="1">
        <w:r w:rsidR="00C3500F" w:rsidRPr="00941853">
          <w:t>W. Zhang</w:t>
        </w:r>
      </w:hyperlink>
      <w:bookmarkEnd w:id="46"/>
      <w:r w:rsidRPr="00941853">
        <w:t xml:space="preserve">, </w:t>
      </w:r>
      <w:r w:rsidRPr="00941853">
        <w:rPr>
          <w:szCs w:val="20"/>
        </w:rPr>
        <w:t>“</w:t>
      </w:r>
      <w:r w:rsidR="00C3500F" w:rsidRPr="00941853">
        <w:rPr>
          <w:color w:val="000000"/>
          <w:szCs w:val="20"/>
        </w:rPr>
        <w:t>Effect of electrostatic field on microstructure and mechanical properties of the 316L stainless steel modified layer fabricated by laser cladding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C3500F" w:rsidRPr="00941853">
        <w:rPr>
          <w:i/>
          <w:iCs/>
          <w:color w:val="000000"/>
          <w:szCs w:val="20"/>
        </w:rPr>
        <w:t>Materials Characterization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>vol. 1</w:t>
      </w:r>
      <w:r w:rsidR="00C3500F" w:rsidRPr="00941853">
        <w:rPr>
          <w:rFonts w:cstheme="majorBidi"/>
        </w:rPr>
        <w:t>91</w:t>
      </w:r>
      <w:r w:rsidRPr="00941853">
        <w:rPr>
          <w:rFonts w:cstheme="majorBidi"/>
        </w:rPr>
        <w:t xml:space="preserve">, </w:t>
      </w:r>
      <w:r w:rsidR="00C3500F" w:rsidRPr="00941853">
        <w:rPr>
          <w:rFonts w:cstheme="majorBidi"/>
        </w:rPr>
        <w:t>112123</w:t>
      </w:r>
      <w:r w:rsidRPr="00941853">
        <w:rPr>
          <w:szCs w:val="20"/>
        </w:rPr>
        <w:t>, 2022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09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10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  <w:hyperlink r:id="rId111" w:tgtFrame="_blank" w:tooltip="Persistent link using digital object identifier" w:history="1">
            <w:r w:rsidR="00C3500F" w:rsidRPr="00941853">
              <w:rPr>
                <w:rStyle w:val="Hyperlink"/>
                <w:rFonts w:cstheme="majorBidi"/>
              </w:rPr>
              <w:t>matchar.2022.112123</w:t>
            </w:r>
          </w:hyperlink>
        </w:hyperlink>
      </w:hyperlink>
    </w:p>
    <w:p w14:paraId="772EC643" w14:textId="0C87BA7D" w:rsidR="0051210D" w:rsidRPr="00941853" w:rsidRDefault="0051210D" w:rsidP="000621F4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</w:t>
      </w:r>
      <w:r w:rsidR="000621F4" w:rsidRPr="00941853">
        <w:rPr>
          <w:b/>
          <w:bCs/>
          <w:szCs w:val="20"/>
        </w:rPr>
        <w:t>20</w:t>
      </w:r>
      <w:r w:rsidRPr="00941853">
        <w:rPr>
          <w:b/>
          <w:bCs/>
          <w:szCs w:val="20"/>
        </w:rPr>
        <w:t>]</w:t>
      </w:r>
      <w:r w:rsidRPr="00941853">
        <w:t xml:space="preserve"> </w:t>
      </w:r>
      <w:r w:rsidR="000621F4" w:rsidRPr="00941853">
        <w:t>S. Zhao, M. Yu, R. Yan, Q. Zhai, J. Liu, X. Dai,</w:t>
      </w:r>
      <w:bookmarkStart w:id="47" w:name="bau035-profile"/>
      <w:r w:rsidR="000621F4" w:rsidRPr="00941853">
        <w:t xml:space="preserve"> </w:t>
      </w:r>
      <w:hyperlink r:id="rId112" w:history="1">
        <w:r w:rsidR="000621F4" w:rsidRPr="00941853">
          <w:t>C. Lei</w:t>
        </w:r>
      </w:hyperlink>
      <w:bookmarkEnd w:id="47"/>
      <w:r w:rsidR="000621F4" w:rsidRPr="00941853">
        <w:t>,</w:t>
      </w:r>
      <w:bookmarkStart w:id="48" w:name="bau040-profile"/>
      <w:r w:rsidR="000621F4" w:rsidRPr="00941853">
        <w:t xml:space="preserve"> </w:t>
      </w:r>
      <w:hyperlink r:id="rId113" w:history="1">
        <w:r w:rsidR="000621F4" w:rsidRPr="00941853">
          <w:t>D. Wang</w:t>
        </w:r>
      </w:hyperlink>
      <w:bookmarkEnd w:id="48"/>
      <w:r w:rsidRPr="00941853">
        <w:t xml:space="preserve">, </w:t>
      </w:r>
      <w:r w:rsidRPr="00941853">
        <w:rPr>
          <w:szCs w:val="20"/>
        </w:rPr>
        <w:t>“</w:t>
      </w:r>
      <w:r w:rsidR="000621F4" w:rsidRPr="00941853">
        <w:rPr>
          <w:color w:val="000000"/>
          <w:szCs w:val="20"/>
        </w:rPr>
        <w:t>Surface roughness and microhardness improvement of laser cladding stainless-steel 316 by laser polishing based on multiple remelting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0621F4" w:rsidRPr="00941853">
        <w:rPr>
          <w:i/>
          <w:iCs/>
          <w:color w:val="000000"/>
          <w:szCs w:val="20"/>
        </w:rPr>
        <w:t>Optics and Laser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>vol. 1</w:t>
      </w:r>
      <w:r w:rsidR="000621F4" w:rsidRPr="00941853">
        <w:rPr>
          <w:rFonts w:cstheme="majorBidi"/>
        </w:rPr>
        <w:t>76</w:t>
      </w:r>
      <w:r w:rsidRPr="00941853">
        <w:rPr>
          <w:rFonts w:cstheme="majorBidi"/>
        </w:rPr>
        <w:t>, 11</w:t>
      </w:r>
      <w:r w:rsidR="000621F4" w:rsidRPr="00941853">
        <w:rPr>
          <w:rFonts w:cstheme="majorBidi"/>
        </w:rPr>
        <w:t>0903</w:t>
      </w:r>
      <w:r w:rsidRPr="00941853">
        <w:rPr>
          <w:szCs w:val="20"/>
        </w:rPr>
        <w:t>, 202</w:t>
      </w:r>
      <w:r w:rsidR="000621F4" w:rsidRPr="00941853">
        <w:rPr>
          <w:szCs w:val="20"/>
        </w:rPr>
        <w:t>4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14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15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  <w:hyperlink r:id="rId116" w:tgtFrame="_blank" w:tooltip="Persistent link using digital object identifier" w:history="1">
            <w:r w:rsidR="000621F4" w:rsidRPr="00941853">
              <w:rPr>
                <w:rStyle w:val="Hyperlink"/>
                <w:rFonts w:cstheme="majorBidi"/>
              </w:rPr>
              <w:t>optlastec.2024.110903</w:t>
            </w:r>
          </w:hyperlink>
        </w:hyperlink>
      </w:hyperlink>
    </w:p>
    <w:p w14:paraId="65B113FC" w14:textId="0A7A2500" w:rsidR="000621F4" w:rsidRPr="00941853" w:rsidRDefault="000621F4" w:rsidP="000621F4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1]</w:t>
      </w:r>
      <w:r w:rsidRPr="00941853">
        <w:t xml:space="preserve"> Y. Liu, </w:t>
      </w:r>
      <w:hyperlink r:id="rId117" w:history="1">
        <w:r w:rsidRPr="00941853">
          <w:t>J. Yang</w:t>
        </w:r>
      </w:hyperlink>
      <w:r w:rsidRPr="00941853">
        <w:t xml:space="preserve">, </w:t>
      </w:r>
      <w:hyperlink r:id="rId118" w:history="1">
        <w:r w:rsidRPr="00941853">
          <w:t>H. Yang</w:t>
        </w:r>
      </w:hyperlink>
      <w:r w:rsidRPr="00941853">
        <w:t>, K.</w:t>
      </w:r>
      <w:r w:rsidR="003B333A" w:rsidRPr="00941853">
        <w:t xml:space="preserve"> </w:t>
      </w:r>
      <w:r w:rsidRPr="00941853">
        <w:t xml:space="preserve">Li, Y. Qiu, W. Zhang, </w:t>
      </w:r>
      <w:r w:rsidR="003B333A" w:rsidRPr="00941853">
        <w:t xml:space="preserve">and </w:t>
      </w:r>
      <w:hyperlink r:id="rId119" w:history="1">
        <w:r w:rsidRPr="00941853">
          <w:t>S. Zhou</w:t>
        </w:r>
      </w:hyperlink>
      <w:r w:rsidRPr="00941853">
        <w:t xml:space="preserve">, </w:t>
      </w:r>
      <w:r w:rsidRPr="00941853">
        <w:rPr>
          <w:szCs w:val="20"/>
        </w:rPr>
        <w:t>“</w:t>
      </w:r>
      <w:r w:rsidRPr="00941853">
        <w:rPr>
          <w:color w:val="000000"/>
          <w:szCs w:val="20"/>
        </w:rPr>
        <w:t>Cu-bearing 316L stainless steel coatings produced by laser melting deposition: Microstructure and corrosion behavior in simulated body fluids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 xml:space="preserve">Surface &amp; </w:t>
      </w:r>
      <w:r w:rsidRPr="00941853">
        <w:rPr>
          <w:i/>
          <w:iCs/>
          <w:color w:val="000000"/>
          <w:szCs w:val="20"/>
        </w:rPr>
        <w:lastRenderedPageBreak/>
        <w:t>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>vol. 428, 127868</w:t>
      </w:r>
      <w:r w:rsidRPr="00941853">
        <w:rPr>
          <w:szCs w:val="20"/>
        </w:rPr>
        <w:t>, 2021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20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21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22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21.127868</w:t>
          </w:r>
        </w:hyperlink>
        <w:r w:rsidRPr="00941853">
          <w:rPr>
            <w:rStyle w:val="Hyperlink"/>
          </w:rPr>
          <w:t xml:space="preserve"> </w:t>
        </w:r>
      </w:hyperlink>
    </w:p>
    <w:p w14:paraId="339341DD" w14:textId="77777777" w:rsidR="0051210D" w:rsidRPr="00941853" w:rsidRDefault="0051210D" w:rsidP="0051210D">
      <w:pPr>
        <w:pStyle w:val="ab"/>
        <w:bidi w:val="0"/>
        <w:ind w:firstLine="0"/>
        <w:rPr>
          <w:rStyle w:val="Hyperlink"/>
        </w:rPr>
      </w:pPr>
    </w:p>
    <w:p w14:paraId="03180C6F" w14:textId="16ED9544" w:rsidR="003B333A" w:rsidRPr="00941853" w:rsidRDefault="003B333A" w:rsidP="003B333A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2]</w:t>
      </w:r>
      <w:r w:rsidRPr="00941853">
        <w:t xml:space="preserve"> O. Ertugrul, T. M. </w:t>
      </w:r>
      <w:proofErr w:type="spellStart"/>
      <w:r w:rsidRPr="00941853">
        <w:t>Enrici</w:t>
      </w:r>
      <w:proofErr w:type="spellEnd"/>
      <w:r w:rsidRPr="00941853">
        <w:t xml:space="preserve">, H. </w:t>
      </w:r>
      <w:proofErr w:type="spellStart"/>
      <w:r w:rsidRPr="00941853">
        <w:t>Paydas</w:t>
      </w:r>
      <w:proofErr w:type="spellEnd"/>
      <w:r w:rsidRPr="00941853">
        <w:t xml:space="preserve">, E. </w:t>
      </w:r>
      <w:proofErr w:type="spellStart"/>
      <w:r w:rsidRPr="00941853">
        <w:t>Saggionetto</w:t>
      </w:r>
      <w:proofErr w:type="spellEnd"/>
      <w:r w:rsidRPr="00941853">
        <w:t xml:space="preserve">, </w:t>
      </w:r>
      <w:hyperlink r:id="rId123" w:history="1">
        <w:r w:rsidRPr="00941853">
          <w:t>F. Boschini</w:t>
        </w:r>
      </w:hyperlink>
      <w:r w:rsidRPr="00941853">
        <w:t xml:space="preserve">, and </w:t>
      </w:r>
      <w:hyperlink r:id="rId124" w:history="1">
        <w:r w:rsidRPr="00941853">
          <w:t>A. Mertens</w:t>
        </w:r>
      </w:hyperlink>
      <w:r w:rsidRPr="00941853">
        <w:t xml:space="preserve">, </w:t>
      </w:r>
      <w:r w:rsidRPr="00941853">
        <w:rPr>
          <w:szCs w:val="20"/>
        </w:rPr>
        <w:t>“</w:t>
      </w:r>
      <w:r w:rsidRPr="00941853">
        <w:rPr>
          <w:color w:val="000000"/>
          <w:szCs w:val="20"/>
        </w:rPr>
        <w:t xml:space="preserve">Laser cladding of </w:t>
      </w:r>
      <w:proofErr w:type="spellStart"/>
      <w:r w:rsidRPr="00941853">
        <w:rPr>
          <w:color w:val="000000"/>
          <w:szCs w:val="20"/>
        </w:rPr>
        <w:t>TiC</w:t>
      </w:r>
      <w:proofErr w:type="spellEnd"/>
      <w:r w:rsidRPr="00941853">
        <w:rPr>
          <w:color w:val="000000"/>
          <w:szCs w:val="20"/>
        </w:rPr>
        <w:t xml:space="preserve"> reinforced 316L stainless steel composites: Feedstock powder preparation and microstructural evaluation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Powder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375, pp. </w:t>
      </w:r>
      <w:r w:rsidRPr="00941853">
        <w:rPr>
          <w:szCs w:val="20"/>
        </w:rPr>
        <w:t>384-396, 2020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25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26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27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powtec.2020.07.100</w:t>
          </w:r>
        </w:hyperlink>
        <w:r w:rsidRPr="00941853">
          <w:rPr>
            <w:rStyle w:val="Hyperlink"/>
          </w:rPr>
          <w:t xml:space="preserve"> </w:t>
        </w:r>
      </w:hyperlink>
    </w:p>
    <w:p w14:paraId="749AD110" w14:textId="0AC65740" w:rsidR="003B333A" w:rsidRPr="00941853" w:rsidRDefault="003B333A" w:rsidP="003B333A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3]</w:t>
      </w:r>
      <w:r w:rsidRPr="00941853">
        <w:t xml:space="preserve"> X. Ren, </w:t>
      </w:r>
      <w:hyperlink r:id="rId128" w:history="1">
        <w:r w:rsidRPr="00941853">
          <w:t>W. Sun</w:t>
        </w:r>
      </w:hyperlink>
      <w:r w:rsidRPr="00941853">
        <w:t xml:space="preserve">, S. Tian, C. Zhu, M. Qin, Y. Yang, and W. Wu, </w:t>
      </w:r>
      <w:r w:rsidRPr="00941853">
        <w:rPr>
          <w:szCs w:val="20"/>
        </w:rPr>
        <w:t>“</w:t>
      </w:r>
      <w:r w:rsidRPr="00941853">
        <w:rPr>
          <w:color w:val="000000"/>
          <w:szCs w:val="20"/>
        </w:rPr>
        <w:t xml:space="preserve">Tribological and electrochemical behaviors of </w:t>
      </w:r>
      <w:proofErr w:type="spellStart"/>
      <w:r w:rsidRPr="00941853">
        <w:rPr>
          <w:color w:val="000000"/>
          <w:szCs w:val="20"/>
        </w:rPr>
        <w:t>FeCoNiCrMox</w:t>
      </w:r>
      <w:proofErr w:type="spellEnd"/>
      <w:r w:rsidRPr="00941853">
        <w:rPr>
          <w:color w:val="000000"/>
          <w:szCs w:val="20"/>
        </w:rPr>
        <w:t xml:space="preserve"> HEA coatings prepared by internal laser cladding on 316L steel tube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Materials Characterization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211, </w:t>
      </w:r>
      <w:r w:rsidRPr="00941853">
        <w:rPr>
          <w:color w:val="000000"/>
          <w:szCs w:val="20"/>
        </w:rPr>
        <w:t>113906</w:t>
      </w:r>
      <w:r w:rsidRPr="00941853">
        <w:rPr>
          <w:szCs w:val="20"/>
        </w:rPr>
        <w:t>, 2024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29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30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31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matchar.2024.113906</w:t>
          </w:r>
        </w:hyperlink>
        <w:r w:rsidRPr="00941853">
          <w:rPr>
            <w:rStyle w:val="Hyperlink"/>
          </w:rPr>
          <w:t xml:space="preserve"> </w:t>
        </w:r>
      </w:hyperlink>
    </w:p>
    <w:p w14:paraId="0AA04518" w14:textId="0B6D8123" w:rsidR="006F6BF9" w:rsidRPr="00941853" w:rsidRDefault="006F6BF9" w:rsidP="006F6BF9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4]</w:t>
      </w:r>
      <w:r w:rsidRPr="00941853">
        <w:t xml:space="preserve"> M. Yazıcı, O. </w:t>
      </w:r>
      <w:proofErr w:type="spellStart"/>
      <w:r w:rsidRPr="00941853">
        <w:t>Çomaklı</w:t>
      </w:r>
      <w:proofErr w:type="spellEnd"/>
      <w:r w:rsidRPr="00941853">
        <w:t xml:space="preserve">, T. Yetim, </w:t>
      </w:r>
      <w:hyperlink r:id="rId132" w:history="1">
        <w:r w:rsidRPr="00941853">
          <w:t>A. F. Yetim</w:t>
        </w:r>
      </w:hyperlink>
      <w:r w:rsidRPr="00941853">
        <w:t xml:space="preserve">, and </w:t>
      </w:r>
      <w:hyperlink r:id="rId133" w:history="1">
        <w:r w:rsidRPr="00941853">
          <w:t>A. Çelik</w:t>
        </w:r>
      </w:hyperlink>
      <w:r w:rsidRPr="00941853">
        <w:t xml:space="preserve">, </w:t>
      </w:r>
      <w:r w:rsidRPr="00941853">
        <w:rPr>
          <w:szCs w:val="20"/>
        </w:rPr>
        <w:t>“</w:t>
      </w:r>
      <w:r w:rsidRPr="00941853">
        <w:rPr>
          <w:color w:val="000000"/>
          <w:szCs w:val="20"/>
        </w:rPr>
        <w:t>Investigation of mechanical, tribological and magnetic properties after plasma nitriding of AISI 316L stainless steel produced with different orientations angles by selective laser melting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Surface &amp;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467, </w:t>
      </w:r>
      <w:r w:rsidRPr="00941853">
        <w:rPr>
          <w:color w:val="000000"/>
          <w:szCs w:val="20"/>
        </w:rPr>
        <w:t>129676</w:t>
      </w:r>
      <w:r w:rsidRPr="00941853">
        <w:rPr>
          <w:szCs w:val="20"/>
        </w:rPr>
        <w:t>, 2023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34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35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36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23.129676</w:t>
          </w:r>
        </w:hyperlink>
        <w:r w:rsidRPr="00941853">
          <w:rPr>
            <w:rStyle w:val="Hyperlink"/>
          </w:rPr>
          <w:t xml:space="preserve"> </w:t>
        </w:r>
      </w:hyperlink>
    </w:p>
    <w:p w14:paraId="3333D3FB" w14:textId="2A1151CA" w:rsidR="006F6BF9" w:rsidRPr="00941853" w:rsidRDefault="006F6BF9" w:rsidP="006F6BF9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5</w:t>
      </w:r>
      <w:r w:rsidRPr="00941853">
        <w:t xml:space="preserve">] K. Lee, V. V. K. Doddapaneni, S. </w:t>
      </w:r>
      <w:proofErr w:type="spellStart"/>
      <w:r w:rsidRPr="00941853">
        <w:t>Mirzababaei</w:t>
      </w:r>
      <w:proofErr w:type="spellEnd"/>
      <w:r w:rsidRPr="00941853">
        <w:t xml:space="preserve">, </w:t>
      </w:r>
      <w:hyperlink r:id="rId137" w:history="1">
        <w:r w:rsidRPr="00941853">
          <w:t xml:space="preserve">S. </w:t>
        </w:r>
        <w:proofErr w:type="spellStart"/>
        <w:r w:rsidRPr="00941853">
          <w:t>Pasebani</w:t>
        </w:r>
        <w:proofErr w:type="spellEnd"/>
      </w:hyperlink>
      <w:r w:rsidRPr="00941853">
        <w:t xml:space="preserve">, </w:t>
      </w:r>
      <w:hyperlink r:id="rId138" w:history="1">
        <w:r w:rsidRPr="00941853">
          <w:t>C. H. Chang</w:t>
        </w:r>
      </w:hyperlink>
      <w:r w:rsidRPr="00941853">
        <w:t xml:space="preserve">, and </w:t>
      </w:r>
      <w:hyperlink r:id="rId139" w:history="1">
        <w:r w:rsidRPr="00941853">
          <w:t>B. K. Paul</w:t>
        </w:r>
      </w:hyperlink>
      <w:r w:rsidRPr="00941853">
        <w:t>, “Multi-metal additive manufacturing of select</w:t>
      </w:r>
      <w:r w:rsidRPr="00941853">
        <w:rPr>
          <w:color w:val="000000"/>
          <w:szCs w:val="20"/>
        </w:rPr>
        <w:t>ively doped 316 L stainless steel-copper composite using hybrid laser powder bed fusion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Additive Manufacturing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86, </w:t>
      </w:r>
      <w:r w:rsidRPr="00941853">
        <w:rPr>
          <w:color w:val="000000"/>
          <w:szCs w:val="20"/>
        </w:rPr>
        <w:t>104202</w:t>
      </w:r>
      <w:r w:rsidRPr="00941853">
        <w:rPr>
          <w:szCs w:val="20"/>
        </w:rPr>
        <w:t>, 2024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40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41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42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addma.2024.104202</w:t>
          </w:r>
        </w:hyperlink>
        <w:r w:rsidRPr="00941853">
          <w:rPr>
            <w:rStyle w:val="Hyperlink"/>
          </w:rPr>
          <w:t xml:space="preserve"> </w:t>
        </w:r>
      </w:hyperlink>
    </w:p>
    <w:p w14:paraId="19920EE0" w14:textId="51EA99C5" w:rsidR="00A813F5" w:rsidRPr="00941853" w:rsidRDefault="00A813F5" w:rsidP="00A813F5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6</w:t>
      </w:r>
      <w:r w:rsidRPr="00941853">
        <w:t xml:space="preserve">] J. L. Du, X. Xu, </w:t>
      </w:r>
      <w:hyperlink r:id="rId143" w:history="1">
        <w:r w:rsidRPr="00941853">
          <w:t>H. M. Zhang</w:t>
        </w:r>
      </w:hyperlink>
      <w:r w:rsidRPr="00941853">
        <w:t xml:space="preserve">, M. W. Lu, J. F. Sun, </w:t>
      </w:r>
      <w:hyperlink r:id="rId144" w:history="1">
        <w:r w:rsidRPr="00941853">
          <w:t>K. Y. Luo</w:t>
        </w:r>
      </w:hyperlink>
      <w:r w:rsidRPr="00941853">
        <w:t xml:space="preserve">, and </w:t>
      </w:r>
      <w:hyperlink r:id="rId145" w:history="1">
        <w:r w:rsidRPr="00941853">
          <w:t>J. Z. Lu</w:t>
        </w:r>
      </w:hyperlink>
      <w:r w:rsidRPr="00941853">
        <w:t>, “</w:t>
      </w:r>
      <w:r w:rsidRPr="00941853">
        <w:rPr>
          <w:color w:val="000000"/>
          <w:szCs w:val="20"/>
        </w:rPr>
        <w:t xml:space="preserve">Microstructure and wear resistance of </w:t>
      </w:r>
      <w:proofErr w:type="spellStart"/>
      <w:r w:rsidRPr="00941853">
        <w:rPr>
          <w:color w:val="000000"/>
          <w:szCs w:val="20"/>
        </w:rPr>
        <w:t>CoCrFeNiMn</w:t>
      </w:r>
      <w:proofErr w:type="spellEnd"/>
      <w:r w:rsidRPr="00941853">
        <w:rPr>
          <w:color w:val="000000"/>
          <w:szCs w:val="20"/>
        </w:rPr>
        <w:t xml:space="preserve"> coatings prepared by extreme-high-speed laser cladding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Surface &amp;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470, </w:t>
      </w:r>
      <w:r w:rsidRPr="00941853">
        <w:rPr>
          <w:color w:val="000000"/>
          <w:szCs w:val="20"/>
        </w:rPr>
        <w:t>129821</w:t>
      </w:r>
      <w:r w:rsidRPr="00941853">
        <w:rPr>
          <w:szCs w:val="20"/>
        </w:rPr>
        <w:t>, 2023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46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47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48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23.129821</w:t>
          </w:r>
        </w:hyperlink>
        <w:r w:rsidRPr="00941853">
          <w:rPr>
            <w:rStyle w:val="Hyperlink"/>
          </w:rPr>
          <w:t xml:space="preserve"> </w:t>
        </w:r>
      </w:hyperlink>
    </w:p>
    <w:p w14:paraId="64618762" w14:textId="0CF0E77B" w:rsidR="007D7A52" w:rsidRPr="00941853" w:rsidRDefault="007D7A52" w:rsidP="007D7A52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7]</w:t>
      </w:r>
      <w:r w:rsidRPr="00941853">
        <w:t xml:space="preserve"> Q. H. Li, M. M. Savalani, </w:t>
      </w:r>
      <w:hyperlink r:id="rId149" w:history="1">
        <w:r w:rsidRPr="00941853">
          <w:t>Q. M. Zhang</w:t>
        </w:r>
      </w:hyperlink>
      <w:r w:rsidRPr="00941853">
        <w:t xml:space="preserve">, and L. Huo, </w:t>
      </w:r>
      <w:r w:rsidRPr="00941853">
        <w:rPr>
          <w:szCs w:val="20"/>
        </w:rPr>
        <w:t>“High temperature wear characteristics of TIC composite coatings formed by laser cladding with CNT additive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Surface and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239, pp. </w:t>
      </w:r>
      <w:r w:rsidRPr="00941853">
        <w:rPr>
          <w:szCs w:val="20"/>
        </w:rPr>
        <w:t>206-211, 2014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50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51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  <w:hyperlink r:id="rId152" w:tgtFrame="_blank" w:tooltip="Persistent link using digital object identifier" w:history="1">
            <w:r w:rsidRPr="00941853">
              <w:rPr>
                <w:rStyle w:val="Hyperlink"/>
                <w:rFonts w:cstheme="majorBidi"/>
              </w:rPr>
              <w:t>surfcoat.2013.11.043</w:t>
            </w:r>
          </w:hyperlink>
        </w:hyperlink>
      </w:hyperlink>
    </w:p>
    <w:p w14:paraId="1DC96ABA" w14:textId="7DE7B57B" w:rsidR="00C94765" w:rsidRPr="00941853" w:rsidRDefault="00C94765" w:rsidP="003025EB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8</w:t>
      </w:r>
      <w:r w:rsidRPr="00941853">
        <w:t xml:space="preserve">] </w:t>
      </w:r>
      <w:r w:rsidR="003025EB" w:rsidRPr="00941853">
        <w:t xml:space="preserve">W. Gao, Z. Zhang, S. Zhao, Y. Wang, H. Chen, and </w:t>
      </w:r>
      <w:hyperlink r:id="rId153" w:history="1">
        <w:r w:rsidR="003025EB" w:rsidRPr="00941853">
          <w:t>X. Lin</w:t>
        </w:r>
      </w:hyperlink>
      <w:r w:rsidRPr="00941853">
        <w:t xml:space="preserve">, </w:t>
      </w:r>
      <w:r w:rsidRPr="00941853">
        <w:rPr>
          <w:szCs w:val="20"/>
        </w:rPr>
        <w:t>“Effect of a small addition of Ti on the Fe-based coating by laser cladding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Surface and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>vol. 2</w:t>
      </w:r>
      <w:r w:rsidR="003025EB" w:rsidRPr="00941853">
        <w:rPr>
          <w:rFonts w:cstheme="majorBidi"/>
        </w:rPr>
        <w:t>91</w:t>
      </w:r>
      <w:r w:rsidRPr="00941853">
        <w:rPr>
          <w:rFonts w:cstheme="majorBidi"/>
        </w:rPr>
        <w:t xml:space="preserve">, pp. </w:t>
      </w:r>
      <w:r w:rsidRPr="00941853">
        <w:rPr>
          <w:szCs w:val="20"/>
        </w:rPr>
        <w:t>42</w:t>
      </w:r>
      <w:r w:rsidR="003025EB" w:rsidRPr="00941853">
        <w:rPr>
          <w:szCs w:val="20"/>
        </w:rPr>
        <w:t>3</w:t>
      </w:r>
      <w:r w:rsidRPr="00941853">
        <w:rPr>
          <w:szCs w:val="20"/>
        </w:rPr>
        <w:t>-42</w:t>
      </w:r>
      <w:r w:rsidR="003025EB" w:rsidRPr="00941853">
        <w:rPr>
          <w:szCs w:val="20"/>
        </w:rPr>
        <w:t>9</w:t>
      </w:r>
      <w:r w:rsidRPr="00941853">
        <w:rPr>
          <w:szCs w:val="20"/>
        </w:rPr>
        <w:t>, 2016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r w:rsidRPr="00941853">
        <w:rPr>
          <w:rStyle w:val="Hyperlink"/>
          <w:rFonts w:cstheme="majorBidi"/>
        </w:rPr>
        <w:t>10.1016/</w:t>
      </w:r>
      <w:hyperlink r:id="rId154" w:tgtFrame="_blank" w:tooltip="Persistent link using digital object identifier" w:history="1">
        <w:r w:rsidRPr="00941853">
          <w:rPr>
            <w:rStyle w:val="Hyperlink"/>
            <w:rFonts w:cstheme="majorBidi"/>
          </w:rPr>
          <w:t>j.</w:t>
        </w:r>
        <w:hyperlink r:id="rId155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</w:t>
          </w:r>
          <w:hyperlink r:id="rId156" w:tgtFrame="_blank" w:tooltip="Persistent link using digital object identifier" w:history="1">
            <w:r w:rsidR="003025EB" w:rsidRPr="00941853">
              <w:rPr>
                <w:rStyle w:val="Hyperlink"/>
                <w:rFonts w:cstheme="majorBidi"/>
              </w:rPr>
              <w:t>2016.03.015</w:t>
            </w:r>
          </w:hyperlink>
        </w:hyperlink>
      </w:hyperlink>
    </w:p>
    <w:p w14:paraId="473E5159" w14:textId="51D1F452" w:rsidR="003025EB" w:rsidRPr="00941853" w:rsidRDefault="003025EB" w:rsidP="002C542B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29</w:t>
      </w:r>
      <w:r w:rsidRPr="00941853">
        <w:t xml:space="preserve">] </w:t>
      </w:r>
      <w:r w:rsidR="002C542B" w:rsidRPr="00941853">
        <w:t>H. Wu, L. Wang, S. Zhang, C. L. Wu, C. H. Zhang, and X. Y. Sun</w:t>
      </w:r>
      <w:r w:rsidR="00B25772" w:rsidRPr="00941853">
        <w:t>,</w:t>
      </w:r>
      <w:r w:rsidR="002C542B" w:rsidRPr="00941853">
        <w:t xml:space="preserve"> </w:t>
      </w:r>
      <w:r w:rsidRPr="00941853">
        <w:t>“</w:t>
      </w:r>
      <w:r w:rsidR="002C542B" w:rsidRPr="00941853">
        <w:rPr>
          <w:color w:val="000000"/>
          <w:szCs w:val="20"/>
        </w:rPr>
        <w:t xml:space="preserve">Corrosion and cavitation erosion behaviors of laser clad </w:t>
      </w:r>
      <w:proofErr w:type="spellStart"/>
      <w:r w:rsidR="002C542B" w:rsidRPr="00941853">
        <w:rPr>
          <w:color w:val="000000"/>
          <w:szCs w:val="20"/>
        </w:rPr>
        <w:t>FeNiCoCr</w:t>
      </w:r>
      <w:proofErr w:type="spellEnd"/>
      <w:r w:rsidR="002C542B" w:rsidRPr="00941853">
        <w:rPr>
          <w:color w:val="000000"/>
          <w:szCs w:val="20"/>
        </w:rPr>
        <w:t xml:space="preserve"> high-entropy alloy coatings with different types of </w:t>
      </w:r>
      <w:proofErr w:type="spellStart"/>
      <w:r w:rsidR="002C542B" w:rsidRPr="00941853">
        <w:rPr>
          <w:color w:val="000000"/>
          <w:szCs w:val="20"/>
        </w:rPr>
        <w:t>TiC</w:t>
      </w:r>
      <w:proofErr w:type="spellEnd"/>
      <w:r w:rsidR="002C542B" w:rsidRPr="00941853">
        <w:rPr>
          <w:color w:val="000000"/>
          <w:szCs w:val="20"/>
        </w:rPr>
        <w:t xml:space="preserve"> reinforcement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Surface &amp;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>vol. 47</w:t>
      </w:r>
      <w:r w:rsidR="002C542B" w:rsidRPr="00941853">
        <w:rPr>
          <w:rFonts w:cstheme="majorBidi"/>
        </w:rPr>
        <w:t>1</w:t>
      </w:r>
      <w:r w:rsidRPr="00941853">
        <w:rPr>
          <w:rFonts w:cstheme="majorBidi"/>
        </w:rPr>
        <w:t xml:space="preserve">, </w:t>
      </w:r>
      <w:r w:rsidR="002C542B" w:rsidRPr="00941853">
        <w:rPr>
          <w:color w:val="000000"/>
          <w:szCs w:val="20"/>
        </w:rPr>
        <w:t>129910</w:t>
      </w:r>
      <w:r w:rsidRPr="00941853">
        <w:rPr>
          <w:szCs w:val="20"/>
        </w:rPr>
        <w:t>, 2023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57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58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59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23.</w:t>
          </w:r>
          <w:hyperlink r:id="rId160" w:tgtFrame="_blank" w:tooltip="Persistent link using digital object identifier" w:history="1">
            <w:r w:rsidR="002C542B" w:rsidRPr="00941853">
              <w:rPr>
                <w:rStyle w:val="Hyperlink"/>
                <w:rFonts w:cstheme="majorBidi"/>
              </w:rPr>
              <w:t>129910</w:t>
            </w:r>
          </w:hyperlink>
        </w:hyperlink>
        <w:r w:rsidRPr="00941853">
          <w:rPr>
            <w:rStyle w:val="Hyperlink"/>
          </w:rPr>
          <w:t xml:space="preserve"> </w:t>
        </w:r>
      </w:hyperlink>
    </w:p>
    <w:p w14:paraId="3DA870C3" w14:textId="09B07700" w:rsidR="002C542B" w:rsidRPr="00941853" w:rsidRDefault="002C542B" w:rsidP="002C542B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0</w:t>
      </w:r>
      <w:r w:rsidRPr="00941853">
        <w:t xml:space="preserve">] Q. Fang, </w:t>
      </w:r>
      <w:hyperlink r:id="rId161" w:history="1">
        <w:r w:rsidRPr="00941853">
          <w:t>Y. Liu</w:t>
        </w:r>
      </w:hyperlink>
      <w:r w:rsidRPr="00941853">
        <w:t xml:space="preserve">, D. Hu, Y. Zhao, J. Li, and </w:t>
      </w:r>
      <w:hyperlink r:id="rId162" w:history="1">
        <w:r w:rsidRPr="00941853">
          <w:t>H. Chen</w:t>
        </w:r>
      </w:hyperlink>
      <w:r w:rsidRPr="00941853">
        <w:t xml:space="preserve"> </w:t>
      </w:r>
      <w:r w:rsidR="00B25772" w:rsidRPr="00941853">
        <w:t>,</w:t>
      </w:r>
      <w:r w:rsidRPr="00941853">
        <w:t>“</w:t>
      </w:r>
      <w:r w:rsidRPr="00941853">
        <w:rPr>
          <w:color w:val="000000"/>
          <w:szCs w:val="20"/>
        </w:rPr>
        <w:t>Effect of Ni on the microstructure and properties of laser cladding 316L+410 composite stainless steel coatings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color w:val="000000"/>
          <w:szCs w:val="20"/>
        </w:rPr>
        <w:t>Surface &amp;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478, </w:t>
      </w:r>
      <w:r w:rsidRPr="00941853">
        <w:rPr>
          <w:color w:val="000000"/>
          <w:szCs w:val="20"/>
        </w:rPr>
        <w:t>130465</w:t>
      </w:r>
      <w:r w:rsidRPr="00941853">
        <w:rPr>
          <w:szCs w:val="20"/>
        </w:rPr>
        <w:t>, 2024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63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64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65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24.</w:t>
          </w:r>
          <w:hyperlink r:id="rId166" w:tgtFrame="_blank" w:tooltip="Persistent link using digital object identifier" w:history="1">
            <w:r w:rsidRPr="00941853">
              <w:rPr>
                <w:rStyle w:val="Hyperlink"/>
                <w:rFonts w:cstheme="majorBidi"/>
              </w:rPr>
              <w:t>130465</w:t>
            </w:r>
          </w:hyperlink>
        </w:hyperlink>
        <w:r w:rsidRPr="00941853">
          <w:rPr>
            <w:rStyle w:val="Hyperlink"/>
          </w:rPr>
          <w:t xml:space="preserve"> </w:t>
        </w:r>
      </w:hyperlink>
    </w:p>
    <w:p w14:paraId="6822C38B" w14:textId="0675DDF1" w:rsidR="002C542B" w:rsidRPr="00941853" w:rsidRDefault="002C542B" w:rsidP="009C2442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1]</w:t>
      </w:r>
      <w:r w:rsidRPr="00941853">
        <w:t xml:space="preserve"> </w:t>
      </w:r>
      <w:r w:rsidR="009C2442" w:rsidRPr="00941853">
        <w:t xml:space="preserve">P. </w:t>
      </w:r>
      <w:proofErr w:type="spellStart"/>
      <w:r w:rsidR="009C2442" w:rsidRPr="00941853">
        <w:t>Janmanee</w:t>
      </w:r>
      <w:proofErr w:type="spellEnd"/>
      <w:r w:rsidR="009C2442" w:rsidRPr="00941853">
        <w:t xml:space="preserve">, and A. </w:t>
      </w:r>
      <w:proofErr w:type="spellStart"/>
      <w:r w:rsidR="009C2442" w:rsidRPr="00941853">
        <w:t>Muttamara</w:t>
      </w:r>
      <w:proofErr w:type="spellEnd"/>
      <w:r w:rsidRPr="00941853">
        <w:t xml:space="preserve">, </w:t>
      </w:r>
      <w:r w:rsidRPr="00941853">
        <w:rPr>
          <w:szCs w:val="20"/>
        </w:rPr>
        <w:t>“</w:t>
      </w:r>
      <w:r w:rsidR="009C2442" w:rsidRPr="00941853">
        <w:rPr>
          <w:szCs w:val="20"/>
        </w:rPr>
        <w:t>Surface modification of tungsten carbide by electrical discharge coating (EDC) using a titanium powder suspension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="009C2442" w:rsidRPr="00941853">
        <w:rPr>
          <w:i/>
          <w:iCs/>
          <w:szCs w:val="20"/>
        </w:rPr>
        <w:t>Applied Surface Science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9C2442" w:rsidRPr="00941853">
        <w:rPr>
          <w:rFonts w:cstheme="majorBidi"/>
        </w:rPr>
        <w:t>258</w:t>
      </w:r>
      <w:r w:rsidRPr="00941853">
        <w:rPr>
          <w:rFonts w:cstheme="majorBidi"/>
        </w:rPr>
        <w:t>,</w:t>
      </w:r>
      <w:r w:rsidR="009C2442" w:rsidRPr="00941853">
        <w:rPr>
          <w:rFonts w:cstheme="majorBidi"/>
        </w:rPr>
        <w:t xml:space="preserve"> no. 19,</w:t>
      </w:r>
      <w:r w:rsidRPr="00941853">
        <w:rPr>
          <w:rFonts w:cstheme="majorBidi"/>
        </w:rPr>
        <w:t xml:space="preserve"> pp. </w:t>
      </w:r>
      <w:r w:rsidR="009C2442" w:rsidRPr="00941853">
        <w:rPr>
          <w:szCs w:val="20"/>
        </w:rPr>
        <w:t>7255</w:t>
      </w:r>
      <w:r w:rsidRPr="00941853">
        <w:rPr>
          <w:szCs w:val="20"/>
        </w:rPr>
        <w:t>-</w:t>
      </w:r>
      <w:r w:rsidR="009C2442" w:rsidRPr="00941853">
        <w:rPr>
          <w:szCs w:val="20"/>
        </w:rPr>
        <w:t>7265</w:t>
      </w:r>
      <w:r w:rsidRPr="00941853">
        <w:rPr>
          <w:szCs w:val="20"/>
        </w:rPr>
        <w:t>, 20</w:t>
      </w:r>
      <w:r w:rsidR="009C2442" w:rsidRPr="00941853">
        <w:rPr>
          <w:szCs w:val="20"/>
        </w:rPr>
        <w:t>12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67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68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69" w:tgtFrame="_blank" w:tooltip="Persistent link using digital object identifier" w:history="1">
          <w:r w:rsidR="009C2442" w:rsidRPr="00941853">
            <w:rPr>
              <w:rStyle w:val="Hyperlink"/>
              <w:rFonts w:cstheme="majorBidi"/>
            </w:rPr>
            <w:t>apsusc.2012.03.054</w:t>
          </w:r>
        </w:hyperlink>
        <w:r w:rsidRPr="00941853">
          <w:rPr>
            <w:rStyle w:val="Hyperlink"/>
          </w:rPr>
          <w:t xml:space="preserve"> </w:t>
        </w:r>
      </w:hyperlink>
    </w:p>
    <w:p w14:paraId="0F42B940" w14:textId="690BEDD8" w:rsidR="00F94B3E" w:rsidRPr="00941853" w:rsidRDefault="00F94B3E" w:rsidP="00EF3136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</w:t>
      </w:r>
      <w:r w:rsidR="0037230C" w:rsidRPr="00941853">
        <w:rPr>
          <w:b/>
          <w:bCs/>
          <w:szCs w:val="20"/>
        </w:rPr>
        <w:t>2</w:t>
      </w:r>
      <w:r w:rsidRPr="00941853">
        <w:rPr>
          <w:b/>
          <w:bCs/>
          <w:szCs w:val="20"/>
        </w:rPr>
        <w:t>]</w:t>
      </w:r>
      <w:r w:rsidRPr="00941853">
        <w:t xml:space="preserve"> </w:t>
      </w:r>
      <w:r w:rsidR="00EF3136" w:rsidRPr="00941853">
        <w:t xml:space="preserve">M. M. Savalani, C. C. Ng, </w:t>
      </w:r>
      <w:hyperlink r:id="rId170" w:history="1">
        <w:r w:rsidR="00EF3136" w:rsidRPr="00941853">
          <w:t>Q. H. Li</w:t>
        </w:r>
      </w:hyperlink>
      <w:r w:rsidR="00EF3136" w:rsidRPr="00941853">
        <w:t>,</w:t>
      </w:r>
      <w:bookmarkStart w:id="49" w:name="baep-author-id11-profile"/>
      <w:r w:rsidR="00EF3136" w:rsidRPr="00941853">
        <w:t xml:space="preserve"> </w:t>
      </w:r>
      <w:hyperlink r:id="rId171" w:history="1">
        <w:r w:rsidR="00EF3136" w:rsidRPr="00941853">
          <w:t>H. C. Man</w:t>
        </w:r>
      </w:hyperlink>
      <w:bookmarkEnd w:id="49"/>
      <w:r w:rsidR="00B25772" w:rsidRPr="00941853">
        <w:t>,</w:t>
      </w:r>
      <w:r w:rsidR="00EF3136" w:rsidRPr="00941853">
        <w:t xml:space="preserve"> </w:t>
      </w:r>
      <w:r w:rsidRPr="00941853">
        <w:rPr>
          <w:szCs w:val="20"/>
        </w:rPr>
        <w:t>“</w:t>
      </w:r>
      <w:r w:rsidR="00EF3136" w:rsidRPr="00941853">
        <w:rPr>
          <w:szCs w:val="20"/>
        </w:rPr>
        <w:t>In situ formation of titanium carbide using titanium and carbon-nanotube powders by laser cladding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Applied Surface Science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258, no. </w:t>
      </w:r>
      <w:r w:rsidR="00EF3136" w:rsidRPr="00941853">
        <w:rPr>
          <w:rFonts w:cstheme="majorBidi"/>
        </w:rPr>
        <w:t>7</w:t>
      </w:r>
      <w:r w:rsidRPr="00941853">
        <w:rPr>
          <w:rFonts w:cstheme="majorBidi"/>
        </w:rPr>
        <w:t xml:space="preserve">, pp. </w:t>
      </w:r>
      <w:r w:rsidR="00EF3136" w:rsidRPr="00941853">
        <w:rPr>
          <w:szCs w:val="20"/>
        </w:rPr>
        <w:t>3173</w:t>
      </w:r>
      <w:r w:rsidRPr="00941853">
        <w:rPr>
          <w:szCs w:val="20"/>
        </w:rPr>
        <w:t>-</w:t>
      </w:r>
      <w:r w:rsidR="00EF3136" w:rsidRPr="00941853">
        <w:rPr>
          <w:szCs w:val="20"/>
        </w:rPr>
        <w:t>3177</w:t>
      </w:r>
      <w:r w:rsidRPr="00941853">
        <w:rPr>
          <w:szCs w:val="20"/>
        </w:rPr>
        <w:t>, 2012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72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73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74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apsusc.201</w:t>
          </w:r>
          <w:r w:rsidR="00EF3136" w:rsidRPr="00941853">
            <w:rPr>
              <w:rStyle w:val="Hyperlink"/>
              <w:rFonts w:cstheme="majorBidi"/>
            </w:rPr>
            <w:t>1</w:t>
          </w:r>
          <w:r w:rsidRPr="00941853">
            <w:rPr>
              <w:rStyle w:val="Hyperlink"/>
              <w:rFonts w:cstheme="majorBidi"/>
            </w:rPr>
            <w:t>.</w:t>
          </w:r>
          <w:r w:rsidR="00EF3136" w:rsidRPr="00941853">
            <w:rPr>
              <w:rStyle w:val="Hyperlink"/>
              <w:rFonts w:cstheme="majorBidi"/>
            </w:rPr>
            <w:t>11</w:t>
          </w:r>
          <w:r w:rsidRPr="00941853">
            <w:rPr>
              <w:rStyle w:val="Hyperlink"/>
              <w:rFonts w:cstheme="majorBidi"/>
            </w:rPr>
            <w:t>.05</w:t>
          </w:r>
          <w:r w:rsidR="00EF3136" w:rsidRPr="00941853">
            <w:rPr>
              <w:rStyle w:val="Hyperlink"/>
              <w:rFonts w:cstheme="majorBidi"/>
            </w:rPr>
            <w:t>8</w:t>
          </w:r>
        </w:hyperlink>
        <w:r w:rsidRPr="00941853">
          <w:rPr>
            <w:rStyle w:val="Hyperlink"/>
          </w:rPr>
          <w:t xml:space="preserve"> </w:t>
        </w:r>
      </w:hyperlink>
    </w:p>
    <w:p w14:paraId="01CF05A6" w14:textId="667FDDFB" w:rsidR="004B7821" w:rsidRPr="00941853" w:rsidRDefault="004B7821" w:rsidP="00790F76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3]</w:t>
      </w:r>
      <w:r w:rsidRPr="00941853">
        <w:t xml:space="preserve"> </w:t>
      </w:r>
      <w:r w:rsidR="00790F76" w:rsidRPr="00941853">
        <w:rPr>
          <w:szCs w:val="20"/>
        </w:rPr>
        <w:t xml:space="preserve">Y. Wu, </w:t>
      </w:r>
      <w:hyperlink r:id="rId175" w:history="1">
        <w:r w:rsidR="00790F76" w:rsidRPr="00941853">
          <w:rPr>
            <w:szCs w:val="20"/>
          </w:rPr>
          <w:t>A. H. Wang</w:t>
        </w:r>
      </w:hyperlink>
      <w:r w:rsidR="00790F76" w:rsidRPr="00941853">
        <w:rPr>
          <w:szCs w:val="20"/>
        </w:rPr>
        <w:t xml:space="preserve">, Z. Zhang, </w:t>
      </w:r>
      <w:hyperlink r:id="rId176" w:history="1">
        <w:r w:rsidR="00790F76" w:rsidRPr="00941853">
          <w:rPr>
            <w:szCs w:val="20"/>
          </w:rPr>
          <w:t>H. B. Xia</w:t>
        </w:r>
      </w:hyperlink>
      <w:r w:rsidR="00790F76" w:rsidRPr="00941853">
        <w:rPr>
          <w:szCs w:val="20"/>
        </w:rPr>
        <w:t>, and Y.N. Wang</w:t>
      </w:r>
      <w:r w:rsidRPr="00941853">
        <w:rPr>
          <w:szCs w:val="20"/>
        </w:rPr>
        <w:t>,</w:t>
      </w:r>
      <w:r w:rsidRPr="00941853">
        <w:t xml:space="preserve"> </w:t>
      </w:r>
      <w:r w:rsidRPr="00941853">
        <w:rPr>
          <w:szCs w:val="20"/>
        </w:rPr>
        <w:t>“Wear resistance of in situ synthesized titanium compound coatings produced by laser alloying technique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Surface and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258, pp. </w:t>
      </w:r>
      <w:r w:rsidRPr="00941853">
        <w:rPr>
          <w:szCs w:val="20"/>
        </w:rPr>
        <w:t>711-715, 2014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77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78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79" w:tgtFrame="_blank" w:tooltip="Persistent link using digital object identifier" w:history="1">
          <w:r w:rsidR="00790F76" w:rsidRPr="00941853">
            <w:rPr>
              <w:rStyle w:val="Hyperlink"/>
              <w:rFonts w:cstheme="majorBidi"/>
            </w:rPr>
            <w:t>surfcoat.2014.08.012</w:t>
          </w:r>
        </w:hyperlink>
        <w:r w:rsidRPr="00941853">
          <w:rPr>
            <w:rStyle w:val="Hyperlink"/>
          </w:rPr>
          <w:t xml:space="preserve"> </w:t>
        </w:r>
      </w:hyperlink>
    </w:p>
    <w:p w14:paraId="4D48C84E" w14:textId="73A30F1F" w:rsidR="0092428C" w:rsidRPr="00941853" w:rsidRDefault="00714A99" w:rsidP="0092428C">
      <w:pPr>
        <w:pStyle w:val="ab"/>
        <w:bidi w:val="0"/>
        <w:ind w:firstLine="0"/>
        <w:rPr>
          <w:b/>
          <w:bCs/>
          <w:szCs w:val="20"/>
        </w:rPr>
      </w:pPr>
      <w:r w:rsidRPr="00941853">
        <w:rPr>
          <w:b/>
          <w:bCs/>
          <w:szCs w:val="20"/>
        </w:rPr>
        <w:t xml:space="preserve">[34] </w:t>
      </w:r>
      <w:r w:rsidRPr="00941853">
        <w:rPr>
          <w:szCs w:val="20"/>
        </w:rPr>
        <w:t>H. Zhang, H. Yu and C. Chen</w:t>
      </w:r>
      <w:r w:rsidR="00B25772" w:rsidRPr="00941853">
        <w:rPr>
          <w:szCs w:val="20"/>
        </w:rPr>
        <w:t xml:space="preserve">, </w:t>
      </w:r>
      <w:r w:rsidRPr="00941853">
        <w:rPr>
          <w:b/>
          <w:bCs/>
          <w:szCs w:val="20"/>
        </w:rPr>
        <w:t>“</w:t>
      </w:r>
      <w:r w:rsidRPr="00941853">
        <w:rPr>
          <w:szCs w:val="20"/>
        </w:rPr>
        <w:t>Microstructure and wear resistance of composite coating by laser cladding Ni60A/B4C pre-placed powders on Ti-6Al-4V substrate</w:t>
      </w:r>
      <w:r w:rsidRPr="00941853">
        <w:rPr>
          <w:b/>
          <w:bCs/>
          <w:szCs w:val="20"/>
        </w:rPr>
        <w:t xml:space="preserve">,” </w:t>
      </w:r>
      <w:r w:rsidRPr="00941853">
        <w:rPr>
          <w:i/>
          <w:iCs/>
          <w:szCs w:val="20"/>
        </w:rPr>
        <w:t>Science and Engineering of Composite Materials</w:t>
      </w:r>
      <w:r w:rsidRPr="00941853">
        <w:rPr>
          <w:rFonts w:cstheme="majorBidi"/>
        </w:rPr>
        <w:t>, vol. 24, no. 4, pp. 541-546, 2017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hyperlink r:id="rId180" w:history="1">
        <w:r w:rsidRPr="00941853">
          <w:rPr>
            <w:rStyle w:val="Hyperlink"/>
            <w:rFonts w:cstheme="majorBidi"/>
          </w:rPr>
          <w:t>10.1515/secm-2015-0032</w:t>
        </w:r>
      </w:hyperlink>
    </w:p>
    <w:p w14:paraId="020683CF" w14:textId="623E2B29" w:rsidR="00C14C8E" w:rsidRPr="00941853" w:rsidRDefault="00C14C8E" w:rsidP="007A1B7F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5</w:t>
      </w:r>
      <w:r w:rsidRPr="00941853">
        <w:rPr>
          <w:szCs w:val="20"/>
        </w:rPr>
        <w:t xml:space="preserve">] M. S. Heydari, </w:t>
      </w:r>
      <w:hyperlink r:id="rId181" w:history="1">
        <w:r w:rsidRPr="00941853">
          <w:t xml:space="preserve">H. R. </w:t>
        </w:r>
        <w:proofErr w:type="spellStart"/>
        <w:r w:rsidRPr="00941853">
          <w:t>Baharvandi</w:t>
        </w:r>
        <w:proofErr w:type="spellEnd"/>
      </w:hyperlink>
      <w:r w:rsidRPr="00941853">
        <w:rPr>
          <w:szCs w:val="20"/>
        </w:rPr>
        <w:t xml:space="preserve">, and </w:t>
      </w:r>
      <w:hyperlink r:id="rId182" w:history="1">
        <w:r w:rsidRPr="00941853">
          <w:t xml:space="preserve">S. R. </w:t>
        </w:r>
        <w:proofErr w:type="spellStart"/>
        <w:r w:rsidRPr="00941853">
          <w:t>Allahkaram</w:t>
        </w:r>
        <w:proofErr w:type="spellEnd"/>
      </w:hyperlink>
      <w:r w:rsidRPr="00941853">
        <w:rPr>
          <w:szCs w:val="20"/>
        </w:rPr>
        <w:t>,</w:t>
      </w:r>
      <w:r w:rsidRPr="00941853">
        <w:t xml:space="preserve"> </w:t>
      </w:r>
      <w:r w:rsidRPr="00941853">
        <w:rPr>
          <w:szCs w:val="20"/>
        </w:rPr>
        <w:t>“</w:t>
      </w:r>
      <w:proofErr w:type="spellStart"/>
      <w:r w:rsidRPr="00941853">
        <w:rPr>
          <w:szCs w:val="20"/>
        </w:rPr>
        <w:t>Electroless</w:t>
      </w:r>
      <w:proofErr w:type="spellEnd"/>
      <w:r w:rsidRPr="00941853">
        <w:rPr>
          <w:szCs w:val="20"/>
        </w:rPr>
        <w:t xml:space="preserve"> nickel-boron coating on B</w:t>
      </w:r>
      <w:r w:rsidRPr="00941853">
        <w:rPr>
          <w:szCs w:val="20"/>
          <w:vertAlign w:val="subscript"/>
        </w:rPr>
        <w:t>4</w:t>
      </w:r>
      <w:r w:rsidRPr="00941853">
        <w:rPr>
          <w:szCs w:val="20"/>
        </w:rPr>
        <w:t>C-Nano TiB2 composite powder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International Journal of Refractory Metals and Hard Materials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76, pp. </w:t>
      </w:r>
      <w:r w:rsidRPr="00941853">
        <w:rPr>
          <w:szCs w:val="20"/>
        </w:rPr>
        <w:t>58-71, 2018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83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84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85" w:tgtFrame="_blank" w:tooltip="Persistent link using digital object identifier" w:history="1">
          <w:r w:rsidR="007A1B7F" w:rsidRPr="00941853">
            <w:rPr>
              <w:rStyle w:val="Hyperlink"/>
              <w:rFonts w:cstheme="majorBidi"/>
            </w:rPr>
            <w:t>ijrmhm.2018.05.012</w:t>
          </w:r>
        </w:hyperlink>
        <w:r w:rsidRPr="00941853">
          <w:rPr>
            <w:rStyle w:val="Hyperlink"/>
          </w:rPr>
          <w:t xml:space="preserve"> </w:t>
        </w:r>
      </w:hyperlink>
    </w:p>
    <w:p w14:paraId="66BF3913" w14:textId="148A7F8A" w:rsidR="00B11741" w:rsidRPr="00941853" w:rsidRDefault="00B11741" w:rsidP="00B11741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 xml:space="preserve">[36] </w:t>
      </w:r>
      <w:r w:rsidRPr="00941853">
        <w:rPr>
          <w:szCs w:val="20"/>
        </w:rPr>
        <w:t>A.</w:t>
      </w:r>
      <w:r w:rsidRPr="00941853">
        <w:rPr>
          <w:b/>
          <w:bCs/>
          <w:szCs w:val="20"/>
        </w:rPr>
        <w:t xml:space="preserve"> </w:t>
      </w:r>
      <w:r w:rsidRPr="00941853">
        <w:rPr>
          <w:szCs w:val="20"/>
        </w:rPr>
        <w:t>Ahmed</w:t>
      </w:r>
      <w:r w:rsidR="00B25772" w:rsidRPr="00941853">
        <w:rPr>
          <w:szCs w:val="20"/>
        </w:rPr>
        <w:t>,</w:t>
      </w:r>
      <w:r w:rsidRPr="00941853">
        <w:rPr>
          <w:b/>
          <w:bCs/>
          <w:szCs w:val="20"/>
        </w:rPr>
        <w:t xml:space="preserve"> </w:t>
      </w:r>
      <w:r w:rsidRPr="00941853">
        <w:rPr>
          <w:b/>
          <w:bCs/>
          <w:noProof/>
          <w:szCs w:val="20"/>
          <w:lang w:bidi="ar-SA"/>
        </w:rPr>
        <mc:AlternateContent>
          <mc:Choice Requires="wps">
            <w:drawing>
              <wp:inline distT="0" distB="0" distL="0" distR="0" wp14:anchorId="2806051C" wp14:editId="09FEC304">
                <wp:extent cx="152400" cy="114300"/>
                <wp:effectExtent l="0" t="0" r="0" b="0"/>
                <wp:docPr id="535417620" name="Rectangle 12" descr="EMAIL logo">
                  <a:hlinkClick xmlns:a="http://schemas.openxmlformats.org/drawingml/2006/main" r:id="rId186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717892A" id="Rectangle 12" o:spid="_x0000_s1026" alt="EMAIL logo" href="mailto:czchen@sdu.edu.cn" style="width:12pt;height: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" o:button="t" filled="f" stroked="f">
                <v:fill o:detectmouseclick="t"/>
                <o:lock v:ext="edit" aspectratio="t"/>
                <w10:anchorlock/>
              </v:rect>
            </w:pict>
          </mc:Fallback>
        </mc:AlternateContent>
      </w:r>
      <w:r w:rsidRPr="00941853">
        <w:rPr>
          <w:b/>
          <w:bCs/>
          <w:szCs w:val="20"/>
        </w:rPr>
        <w:t>“</w:t>
      </w:r>
      <w:r w:rsidRPr="00941853">
        <w:rPr>
          <w:szCs w:val="20"/>
        </w:rPr>
        <w:t xml:space="preserve"> Deposition and analysis of composite coating on aluminum using Ti–B</w:t>
      </w:r>
      <w:r w:rsidRPr="00941853">
        <w:rPr>
          <w:szCs w:val="20"/>
          <w:vertAlign w:val="subscript"/>
        </w:rPr>
        <w:t>4</w:t>
      </w:r>
      <w:r w:rsidRPr="00941853">
        <w:rPr>
          <w:szCs w:val="20"/>
        </w:rPr>
        <w:t>C powder metallurgy tools in EDM. Materials and Manufacturing Processes</w:t>
      </w:r>
      <w:r w:rsidRPr="00941853">
        <w:rPr>
          <w:b/>
          <w:bCs/>
          <w:szCs w:val="20"/>
        </w:rPr>
        <w:t xml:space="preserve">,” </w:t>
      </w:r>
      <w:r w:rsidRPr="00941853">
        <w:rPr>
          <w:i/>
          <w:iCs/>
          <w:szCs w:val="20"/>
        </w:rPr>
        <w:t>Materials and Manufacturing Processes</w:t>
      </w:r>
      <w:r w:rsidRPr="00941853">
        <w:rPr>
          <w:rFonts w:cstheme="majorBidi"/>
        </w:rPr>
        <w:t>, vol. 31, no. 4, pp. 467-474, 2017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hyperlink r:id="rId187" w:history="1">
        <w:r w:rsidRPr="00941853">
          <w:rPr>
            <w:rStyle w:val="Hyperlink"/>
            <w:rFonts w:cstheme="majorBidi"/>
          </w:rPr>
          <w:t>10.1080/10426914.2015.1025967</w:t>
        </w:r>
      </w:hyperlink>
    </w:p>
    <w:p w14:paraId="0092E41E" w14:textId="6BFDD93D" w:rsidR="00FB5B5B" w:rsidRPr="00941853" w:rsidRDefault="00FB5B5B" w:rsidP="00A969D9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7</w:t>
      </w:r>
      <w:r w:rsidRPr="00941853">
        <w:rPr>
          <w:szCs w:val="20"/>
        </w:rPr>
        <w:t xml:space="preserve">] </w:t>
      </w:r>
      <w:r w:rsidR="00A969D9" w:rsidRPr="00941853">
        <w:rPr>
          <w:szCs w:val="20"/>
        </w:rPr>
        <w:t xml:space="preserve">D. Tijo, and </w:t>
      </w:r>
      <w:hyperlink r:id="rId188" w:history="1">
        <w:r w:rsidR="00A969D9" w:rsidRPr="00941853">
          <w:t xml:space="preserve">M. </w:t>
        </w:r>
        <w:proofErr w:type="spellStart"/>
        <w:r w:rsidR="00A969D9" w:rsidRPr="00941853">
          <w:t>Masanta</w:t>
        </w:r>
        <w:proofErr w:type="spellEnd"/>
      </w:hyperlink>
      <w:r w:rsidRPr="00941853">
        <w:rPr>
          <w:szCs w:val="20"/>
        </w:rPr>
        <w:t>,</w:t>
      </w:r>
      <w:r w:rsidRPr="00941853">
        <w:t xml:space="preserve"> </w:t>
      </w:r>
      <w:r w:rsidRPr="00941853">
        <w:rPr>
          <w:szCs w:val="20"/>
        </w:rPr>
        <w:t>“Mechanical performance of in-situ TiC-TiB2 composite coating deposited on Ti-6Al-4V alloy by powder suspension electro-discharge coating proces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Surface and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328, pp. </w:t>
      </w:r>
      <w:r w:rsidRPr="00941853">
        <w:rPr>
          <w:szCs w:val="20"/>
        </w:rPr>
        <w:t>192-203, 201</w:t>
      </w:r>
      <w:r w:rsidR="00A969D9" w:rsidRPr="00941853">
        <w:rPr>
          <w:szCs w:val="20"/>
        </w:rPr>
        <w:t>7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89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90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91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17.08.048</w:t>
          </w:r>
        </w:hyperlink>
        <w:r w:rsidRPr="00941853">
          <w:rPr>
            <w:rStyle w:val="Hyperlink"/>
          </w:rPr>
          <w:t xml:space="preserve"> </w:t>
        </w:r>
      </w:hyperlink>
    </w:p>
    <w:p w14:paraId="11B178C0" w14:textId="5364B9E2" w:rsidR="00252ADB" w:rsidRPr="00941853" w:rsidRDefault="00252ADB" w:rsidP="007C2AD3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38</w:t>
      </w:r>
      <w:r w:rsidRPr="00941853">
        <w:rPr>
          <w:szCs w:val="20"/>
        </w:rPr>
        <w:t xml:space="preserve">] </w:t>
      </w:r>
      <w:hyperlink r:id="rId192" w:history="1">
        <w:r w:rsidR="007C2AD3" w:rsidRPr="00941853">
          <w:t>W. Liu</w:t>
        </w:r>
      </w:hyperlink>
      <w:r w:rsidR="007C2AD3" w:rsidRPr="00941853">
        <w:t>,</w:t>
      </w:r>
      <w:bookmarkStart w:id="50" w:name="bau2-profile"/>
      <w:r w:rsidR="007C2AD3" w:rsidRPr="00941853">
        <w:t xml:space="preserve"> </w:t>
      </w:r>
      <w:hyperlink r:id="rId193" w:history="1">
        <w:r w:rsidR="007C2AD3" w:rsidRPr="00941853">
          <w:t xml:space="preserve">C. </w:t>
        </w:r>
        <w:proofErr w:type="spellStart"/>
        <w:r w:rsidR="007C2AD3" w:rsidRPr="00941853">
          <w:t>Blawert</w:t>
        </w:r>
        <w:proofErr w:type="spellEnd"/>
      </w:hyperlink>
      <w:bookmarkEnd w:id="50"/>
      <w:r w:rsidR="007C2AD3" w:rsidRPr="00941853">
        <w:t>,</w:t>
      </w:r>
      <w:bookmarkStart w:id="51" w:name="bau3-profile"/>
      <w:r w:rsidR="007C2AD3" w:rsidRPr="00941853">
        <w:t xml:space="preserve"> </w:t>
      </w:r>
      <w:hyperlink r:id="rId194" w:history="1">
        <w:r w:rsidR="007C2AD3" w:rsidRPr="00941853">
          <w:t xml:space="preserve">M. L. </w:t>
        </w:r>
        <w:proofErr w:type="spellStart"/>
        <w:r w:rsidR="007C2AD3" w:rsidRPr="00941853">
          <w:t>Zheludkevich</w:t>
        </w:r>
        <w:proofErr w:type="spellEnd"/>
      </w:hyperlink>
      <w:bookmarkEnd w:id="51"/>
      <w:r w:rsidR="007C2AD3" w:rsidRPr="00941853">
        <w:t>,</w:t>
      </w:r>
      <w:bookmarkStart w:id="52" w:name="bau4-profile"/>
      <w:r w:rsidR="007C2AD3" w:rsidRPr="00941853">
        <w:t xml:space="preserve"> </w:t>
      </w:r>
      <w:hyperlink r:id="rId195" w:history="1">
        <w:r w:rsidR="007C2AD3" w:rsidRPr="00941853">
          <w:t>Y. Lin</w:t>
        </w:r>
      </w:hyperlink>
      <w:bookmarkEnd w:id="52"/>
      <w:r w:rsidR="007C2AD3" w:rsidRPr="00941853">
        <w:t xml:space="preserve">, M. Talha, Y. Shi, and </w:t>
      </w:r>
      <w:proofErr w:type="spellStart"/>
      <w:r w:rsidR="007C2AD3" w:rsidRPr="00941853">
        <w:t>L.Chen</w:t>
      </w:r>
      <w:proofErr w:type="spellEnd"/>
      <w:r w:rsidRPr="00941853">
        <w:t xml:space="preserve">, </w:t>
      </w:r>
      <w:r w:rsidRPr="00941853">
        <w:rPr>
          <w:szCs w:val="20"/>
        </w:rPr>
        <w:t>“Effects of graphene nanosheets on the ceramic coatings formed on Ti-6Al4%V alloy drill pipe by plasma electrolytic oxidation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Journal of Alloys and Compounds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789, </w:t>
      </w:r>
      <w:r w:rsidRPr="00941853">
        <w:rPr>
          <w:rFonts w:cstheme="majorBidi"/>
        </w:rPr>
        <w:lastRenderedPageBreak/>
        <w:t xml:space="preserve">pp. </w:t>
      </w:r>
      <w:r w:rsidRPr="00941853">
        <w:rPr>
          <w:szCs w:val="20"/>
        </w:rPr>
        <w:t>996-</w:t>
      </w:r>
      <w:r w:rsidR="007C2AD3" w:rsidRPr="00941853">
        <w:rPr>
          <w:szCs w:val="20"/>
        </w:rPr>
        <w:t>1007</w:t>
      </w:r>
      <w:r w:rsidRPr="00941853">
        <w:rPr>
          <w:szCs w:val="20"/>
        </w:rPr>
        <w:t>, 201</w:t>
      </w:r>
      <w:r w:rsidR="007C2AD3" w:rsidRPr="00941853">
        <w:rPr>
          <w:szCs w:val="20"/>
        </w:rPr>
        <w:t>9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196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197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198" w:tgtFrame="_blank" w:tooltip="Persistent link using digital object identifier" w:history="1">
          <w:r w:rsidR="007C2AD3" w:rsidRPr="00941853">
            <w:rPr>
              <w:rStyle w:val="Hyperlink"/>
              <w:rFonts w:cstheme="majorBidi"/>
            </w:rPr>
            <w:t>jallcom.2019.03.060</w:t>
          </w:r>
        </w:hyperlink>
      </w:hyperlink>
    </w:p>
    <w:p w14:paraId="66BF1FFF" w14:textId="5187FD44" w:rsidR="007C2AD3" w:rsidRPr="00941853" w:rsidRDefault="007C2AD3" w:rsidP="003A14BB">
      <w:pPr>
        <w:pStyle w:val="ab"/>
        <w:bidi w:val="0"/>
        <w:ind w:firstLine="0"/>
        <w:rPr>
          <w:rStyle w:val="Hyperlink"/>
          <w:rFonts w:cstheme="majorBidi"/>
        </w:rPr>
      </w:pPr>
      <w:r w:rsidRPr="00941853">
        <w:rPr>
          <w:b/>
          <w:bCs/>
          <w:szCs w:val="20"/>
        </w:rPr>
        <w:t xml:space="preserve">[39] </w:t>
      </w:r>
      <w:hyperlink r:id="rId199" w:history="1">
        <w:r w:rsidRPr="00941853">
          <w:t>W</w:t>
        </w:r>
        <w:r w:rsidR="009A4ABD" w:rsidRPr="00941853">
          <w:t>.</w:t>
        </w:r>
        <w:r w:rsidRPr="00941853">
          <w:t xml:space="preserve"> Pang</w:t>
        </w:r>
      </w:hyperlink>
      <w:r w:rsidRPr="00941853">
        <w:t>,</w:t>
      </w:r>
      <w:r w:rsidR="009A4ABD" w:rsidRPr="00941853">
        <w:t xml:space="preserve"> </w:t>
      </w:r>
      <w:hyperlink r:id="rId200" w:history="1">
        <w:r w:rsidRPr="00941853">
          <w:t>Z</w:t>
        </w:r>
        <w:r w:rsidR="009A4ABD" w:rsidRPr="00941853">
          <w:t>.</w:t>
        </w:r>
        <w:r w:rsidRPr="00941853">
          <w:t xml:space="preserve"> Ni</w:t>
        </w:r>
      </w:hyperlink>
      <w:r w:rsidRPr="00941853">
        <w:t>,</w:t>
      </w:r>
      <w:r w:rsidR="009A4ABD" w:rsidRPr="00941853">
        <w:t xml:space="preserve"> </w:t>
      </w:r>
      <w:hyperlink r:id="rId201" w:history="1">
        <w:r w:rsidRPr="00941853">
          <w:t>G</w:t>
        </w:r>
        <w:r w:rsidR="009A4ABD" w:rsidRPr="00941853">
          <w:t>.</w:t>
        </w:r>
        <w:r w:rsidRPr="00941853">
          <w:t xml:space="preserve"> Chen</w:t>
        </w:r>
      </w:hyperlink>
      <w:r w:rsidRPr="00941853">
        <w:t>,</w:t>
      </w:r>
      <w:r w:rsidR="009A4ABD" w:rsidRPr="00941853">
        <w:t xml:space="preserve"> </w:t>
      </w:r>
      <w:hyperlink r:id="rId202" w:history="1">
        <w:r w:rsidRPr="00941853">
          <w:t>G</w:t>
        </w:r>
        <w:r w:rsidR="009A4ABD" w:rsidRPr="00941853">
          <w:t>.</w:t>
        </w:r>
        <w:r w:rsidRPr="00941853">
          <w:t xml:space="preserve"> Huang</w:t>
        </w:r>
      </w:hyperlink>
      <w:r w:rsidRPr="00941853">
        <w:t>,</w:t>
      </w:r>
      <w:r w:rsidR="009A4ABD" w:rsidRPr="00941853">
        <w:t xml:space="preserve"> </w:t>
      </w:r>
      <w:hyperlink r:id="rId203" w:history="1">
        <w:r w:rsidRPr="00941853">
          <w:t>H</w:t>
        </w:r>
        <w:r w:rsidR="009A4ABD" w:rsidRPr="00941853">
          <w:t>.</w:t>
        </w:r>
        <w:r w:rsidRPr="00941853">
          <w:t xml:space="preserve"> Huang</w:t>
        </w:r>
      </w:hyperlink>
      <w:r w:rsidR="009A4ABD" w:rsidRPr="00941853">
        <w:t xml:space="preserve"> </w:t>
      </w:r>
      <w:r w:rsidRPr="00941853">
        <w:t>and</w:t>
      </w:r>
      <w:r w:rsidR="009A4ABD" w:rsidRPr="00941853">
        <w:t xml:space="preserve"> </w:t>
      </w:r>
      <w:hyperlink r:id="rId204" w:history="1">
        <w:r w:rsidRPr="00941853">
          <w:t>Y</w:t>
        </w:r>
        <w:r w:rsidR="009A4ABD" w:rsidRPr="00941853">
          <w:t>.</w:t>
        </w:r>
        <w:r w:rsidRPr="00941853">
          <w:t xml:space="preserve"> Zhao</w:t>
        </w:r>
      </w:hyperlink>
      <w:r w:rsidR="00B25772" w:rsidRPr="00941853">
        <w:t>,</w:t>
      </w:r>
      <w:r w:rsidR="009A4ABD" w:rsidRPr="00941853">
        <w:t xml:space="preserve"> </w:t>
      </w:r>
      <w:r w:rsidRPr="00941853">
        <w:rPr>
          <w:b/>
          <w:bCs/>
          <w:noProof/>
          <w:szCs w:val="20"/>
          <w:lang w:bidi="ar-SA"/>
        </w:rPr>
        <mc:AlternateContent>
          <mc:Choice Requires="wps">
            <w:drawing>
              <wp:inline distT="0" distB="0" distL="0" distR="0" wp14:anchorId="4D3B580C" wp14:editId="78AD991A">
                <wp:extent cx="152400" cy="114300"/>
                <wp:effectExtent l="0" t="0" r="0" b="0"/>
                <wp:docPr id="1965340884" name="Rectangle 12" descr="EMAIL logo">
                  <a:hlinkClick xmlns:a="http://schemas.openxmlformats.org/drawingml/2006/main" r:id="rId186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42005E8" id="Rectangle 12" o:spid="_x0000_s1026" alt="EMAIL logo" href="mailto:czchen@sdu.edu.cn" style="width:12pt;height: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" o:button="t" filled="f" stroked="f">
                <v:fill o:detectmouseclick="t"/>
                <o:lock v:ext="edit" aspectratio="t"/>
                <w10:anchorlock/>
              </v:rect>
            </w:pict>
          </mc:Fallback>
        </mc:AlternateContent>
      </w:r>
      <w:r w:rsidRPr="00941853">
        <w:rPr>
          <w:b/>
          <w:bCs/>
          <w:szCs w:val="20"/>
        </w:rPr>
        <w:t>“</w:t>
      </w:r>
      <w:r w:rsidRPr="00941853">
        <w:rPr>
          <w:szCs w:val="20"/>
        </w:rPr>
        <w:t xml:space="preserve"> Mechanical and thermal properties of graphene oxide/ultrahigh molecular weight polyethylene nanocomposites</w:t>
      </w:r>
      <w:r w:rsidRPr="00941853">
        <w:rPr>
          <w:b/>
          <w:bCs/>
          <w:szCs w:val="20"/>
        </w:rPr>
        <w:t xml:space="preserve">,” </w:t>
      </w:r>
      <w:proofErr w:type="spellStart"/>
      <w:r w:rsidRPr="00941853">
        <w:rPr>
          <w:i/>
          <w:iCs/>
          <w:szCs w:val="20"/>
        </w:rPr>
        <w:t>Rsc</w:t>
      </w:r>
      <w:proofErr w:type="spellEnd"/>
      <w:r w:rsidRPr="00941853">
        <w:rPr>
          <w:i/>
          <w:iCs/>
          <w:szCs w:val="20"/>
        </w:rPr>
        <w:t xml:space="preserve"> Advances</w:t>
      </w:r>
      <w:r w:rsidRPr="00941853">
        <w:rPr>
          <w:rFonts w:cstheme="majorBidi"/>
        </w:rPr>
        <w:t xml:space="preserve">, vol. 5, no. 77, pp. </w:t>
      </w:r>
      <w:r w:rsidRPr="00941853">
        <w:rPr>
          <w:szCs w:val="20"/>
        </w:rPr>
        <w:t>63063</w:t>
      </w:r>
      <w:r w:rsidRPr="00941853">
        <w:rPr>
          <w:rFonts w:cstheme="majorBidi"/>
        </w:rPr>
        <w:t>-</w:t>
      </w:r>
      <w:r w:rsidRPr="00941853">
        <w:rPr>
          <w:szCs w:val="20"/>
        </w:rPr>
        <w:t>63072</w:t>
      </w:r>
      <w:r w:rsidRPr="00941853">
        <w:rPr>
          <w:rFonts w:cstheme="majorBidi"/>
        </w:rPr>
        <w:t>, 2015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hyperlink r:id="rId205" w:tooltip="Link to landing page via DOI" w:history="1">
        <w:r w:rsidR="003A14BB" w:rsidRPr="00941853">
          <w:rPr>
            <w:rStyle w:val="Hyperlink"/>
            <w:rFonts w:cstheme="majorBidi"/>
          </w:rPr>
          <w:t>10.1039/C5RA11826C</w:t>
        </w:r>
      </w:hyperlink>
    </w:p>
    <w:p w14:paraId="2DF08F82" w14:textId="6CC295DE" w:rsidR="003A14BB" w:rsidRPr="00941853" w:rsidRDefault="003A14BB" w:rsidP="009B3E86">
      <w:pPr>
        <w:pStyle w:val="ab"/>
        <w:bidi w:val="0"/>
        <w:ind w:firstLine="0"/>
        <w:rPr>
          <w:rStyle w:val="Hyperlink"/>
          <w:rFonts w:cstheme="majorBidi"/>
        </w:rPr>
      </w:pPr>
      <w:r w:rsidRPr="00941853">
        <w:rPr>
          <w:b/>
          <w:bCs/>
          <w:szCs w:val="20"/>
        </w:rPr>
        <w:t xml:space="preserve">[40] </w:t>
      </w:r>
      <w:r w:rsidR="00B25772" w:rsidRPr="00941853">
        <w:t>L</w:t>
      </w:r>
      <w:r w:rsidR="009B3E86" w:rsidRPr="00941853">
        <w:t xml:space="preserve">. </w:t>
      </w:r>
      <w:r w:rsidR="00B25772" w:rsidRPr="00941853">
        <w:t>Y</w:t>
      </w:r>
      <w:r w:rsidR="009B3E86" w:rsidRPr="00941853">
        <w:t xml:space="preserve">. </w:t>
      </w:r>
      <w:r w:rsidR="00B25772" w:rsidRPr="00941853">
        <w:t>Lin,</w:t>
      </w:r>
      <w:r w:rsidR="009B3E86" w:rsidRPr="00941853">
        <w:t xml:space="preserve"> </w:t>
      </w:r>
      <w:hyperlink r:id="rId206" w:history="1">
        <w:r w:rsidR="00B25772" w:rsidRPr="00941853">
          <w:t>D</w:t>
        </w:r>
        <w:r w:rsidR="009B3E86" w:rsidRPr="00941853">
          <w:t xml:space="preserve">. </w:t>
        </w:r>
        <w:r w:rsidR="00B25772" w:rsidRPr="00941853">
          <w:t>E</w:t>
        </w:r>
        <w:r w:rsidR="009B3E86" w:rsidRPr="00941853">
          <w:t xml:space="preserve">. </w:t>
        </w:r>
        <w:r w:rsidR="00B25772" w:rsidRPr="00941853">
          <w:t>Kim</w:t>
        </w:r>
      </w:hyperlink>
      <w:r w:rsidR="00B25772" w:rsidRPr="00941853">
        <w:t>,</w:t>
      </w:r>
      <w:r w:rsidR="009B3E86" w:rsidRPr="00941853">
        <w:t xml:space="preserve"> </w:t>
      </w:r>
      <w:r w:rsidR="00B25772" w:rsidRPr="00941853">
        <w:t>W</w:t>
      </w:r>
      <w:r w:rsidR="009B3E86" w:rsidRPr="00941853">
        <w:t xml:space="preserve">. </w:t>
      </w:r>
      <w:r w:rsidR="00B25772" w:rsidRPr="00941853">
        <w:t>K</w:t>
      </w:r>
      <w:r w:rsidR="009B3E86" w:rsidRPr="00941853">
        <w:t xml:space="preserve">. </w:t>
      </w:r>
      <w:r w:rsidR="00B25772" w:rsidRPr="00941853">
        <w:t>Kim,</w:t>
      </w:r>
      <w:r w:rsidR="009B3E86" w:rsidRPr="00941853">
        <w:t xml:space="preserve"> </w:t>
      </w:r>
      <w:hyperlink r:id="rId207" w:history="1">
        <w:r w:rsidR="00B25772" w:rsidRPr="00941853">
          <w:t>S</w:t>
        </w:r>
        <w:r w:rsidR="009B3E86" w:rsidRPr="00941853">
          <w:t xml:space="preserve">. </w:t>
        </w:r>
        <w:r w:rsidR="00B25772" w:rsidRPr="00941853">
          <w:t>C</w:t>
        </w:r>
        <w:r w:rsidR="009B3E86" w:rsidRPr="00941853">
          <w:t xml:space="preserve">. </w:t>
        </w:r>
        <w:r w:rsidR="00B25772" w:rsidRPr="00941853">
          <w:t>Jun</w:t>
        </w:r>
      </w:hyperlink>
      <w:r w:rsidRPr="00941853">
        <w:t xml:space="preserve"> </w:t>
      </w:r>
      <w:r w:rsidRPr="00941853">
        <w:rPr>
          <w:b/>
          <w:bCs/>
          <w:noProof/>
          <w:szCs w:val="20"/>
          <w:lang w:bidi="ar-SA"/>
        </w:rPr>
        <mc:AlternateContent>
          <mc:Choice Requires="wps">
            <w:drawing>
              <wp:inline distT="0" distB="0" distL="0" distR="0" wp14:anchorId="00BE3650" wp14:editId="1C364480">
                <wp:extent cx="152400" cy="114300"/>
                <wp:effectExtent l="0" t="0" r="0" b="0"/>
                <wp:docPr id="2068390097" name="Rectangle 12" descr="EMAIL logo">
                  <a:hlinkClick xmlns:a="http://schemas.openxmlformats.org/drawingml/2006/main" r:id="rId186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14FEF1D" id="Rectangle 12" o:spid="_x0000_s1026" alt="EMAIL logo" href="mailto:czchen@sdu.edu.cn" style="width:12pt;height: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" o:button="t" filled="f" stroked="f">
                <v:fill o:detectmouseclick="t"/>
                <o:lock v:ext="edit" aspectratio="t"/>
                <w10:anchorlock/>
              </v:rect>
            </w:pict>
          </mc:Fallback>
        </mc:AlternateContent>
      </w:r>
      <w:r w:rsidRPr="00941853">
        <w:rPr>
          <w:b/>
          <w:bCs/>
          <w:szCs w:val="20"/>
        </w:rPr>
        <w:t>“</w:t>
      </w:r>
      <w:r w:rsidRPr="00941853">
        <w:rPr>
          <w:szCs w:val="20"/>
        </w:rPr>
        <w:t xml:space="preserve"> </w:t>
      </w:r>
      <w:r w:rsidR="00B25772" w:rsidRPr="00941853">
        <w:rPr>
          <w:szCs w:val="20"/>
        </w:rPr>
        <w:t>Friction and wear characteristics of multi-layer graphene films investigated by atomic force microscopy</w:t>
      </w:r>
      <w:r w:rsidRPr="00941853">
        <w:rPr>
          <w:b/>
          <w:bCs/>
          <w:szCs w:val="20"/>
        </w:rPr>
        <w:t xml:space="preserve">,” </w:t>
      </w:r>
      <w:r w:rsidR="00B25772" w:rsidRPr="00941853">
        <w:rPr>
          <w:i/>
          <w:iCs/>
          <w:szCs w:val="20"/>
        </w:rPr>
        <w:t>Surface and Coatings Technology</w:t>
      </w:r>
      <w:r w:rsidRPr="00941853">
        <w:rPr>
          <w:rFonts w:cstheme="majorBidi"/>
        </w:rPr>
        <w:t xml:space="preserve">, vol. </w:t>
      </w:r>
      <w:r w:rsidR="00B25772" w:rsidRPr="00941853">
        <w:rPr>
          <w:rFonts w:cstheme="majorBidi"/>
        </w:rPr>
        <w:t>205</w:t>
      </w:r>
      <w:r w:rsidRPr="00941853">
        <w:rPr>
          <w:rFonts w:cstheme="majorBidi"/>
        </w:rPr>
        <w:t xml:space="preserve">, no. </w:t>
      </w:r>
      <w:r w:rsidR="00B25772" w:rsidRPr="00941853">
        <w:rPr>
          <w:rFonts w:cstheme="majorBidi"/>
        </w:rPr>
        <w:t>20</w:t>
      </w:r>
      <w:r w:rsidRPr="00941853">
        <w:rPr>
          <w:rFonts w:cstheme="majorBidi"/>
        </w:rPr>
        <w:t xml:space="preserve">, pp. </w:t>
      </w:r>
      <w:r w:rsidR="00B25772" w:rsidRPr="00941853">
        <w:rPr>
          <w:szCs w:val="20"/>
        </w:rPr>
        <w:t>4864-4869</w:t>
      </w:r>
      <w:r w:rsidRPr="00941853">
        <w:rPr>
          <w:rFonts w:cstheme="majorBidi"/>
        </w:rPr>
        <w:t>, 201</w:t>
      </w:r>
      <w:r w:rsidR="00B25772" w:rsidRPr="00941853">
        <w:rPr>
          <w:rFonts w:cstheme="majorBidi"/>
        </w:rPr>
        <w:t>1</w:t>
      </w:r>
      <w:r w:rsidRPr="00941853">
        <w:rPr>
          <w:rFonts w:cstheme="majorBidi"/>
        </w:rPr>
        <w:t>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hyperlink r:id="rId208" w:tgtFrame="_blank" w:tooltip="Persistent link using digital object identifier" w:history="1">
        <w:r w:rsidR="009B3E86" w:rsidRPr="00941853">
          <w:rPr>
            <w:rStyle w:val="Hyperlink"/>
            <w:rFonts w:cstheme="majorBidi"/>
          </w:rPr>
          <w:t>10.1016/j.surfcoat.2011.04.092</w:t>
        </w:r>
      </w:hyperlink>
    </w:p>
    <w:p w14:paraId="60441034" w14:textId="62093AD3" w:rsidR="00B73BAF" w:rsidRPr="00941853" w:rsidRDefault="00B73BAF" w:rsidP="000C1057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41</w:t>
      </w:r>
      <w:r w:rsidRPr="00941853">
        <w:t>] L.</w:t>
      </w:r>
      <w:r w:rsidR="000C1057" w:rsidRPr="00941853">
        <w:t xml:space="preserve"> </w:t>
      </w:r>
      <w:r w:rsidRPr="00941853">
        <w:t>Cheng,</w:t>
      </w:r>
      <w:r w:rsidR="000C1057" w:rsidRPr="00941853">
        <w:t xml:space="preserve"> </w:t>
      </w:r>
      <w:r w:rsidRPr="00941853">
        <w:t>C.</w:t>
      </w:r>
      <w:r w:rsidR="000C1057" w:rsidRPr="00941853">
        <w:t xml:space="preserve"> </w:t>
      </w:r>
      <w:r w:rsidRPr="00941853">
        <w:t>Liu,</w:t>
      </w:r>
      <w:r w:rsidR="000C1057" w:rsidRPr="00941853">
        <w:t xml:space="preserve"> </w:t>
      </w:r>
      <w:r w:rsidRPr="00941853">
        <w:t>D.</w:t>
      </w:r>
      <w:r w:rsidR="000C1057" w:rsidRPr="00941853">
        <w:t xml:space="preserve"> </w:t>
      </w:r>
      <w:r w:rsidRPr="00941853">
        <w:t>Han,</w:t>
      </w:r>
      <w:r w:rsidR="000C1057" w:rsidRPr="00941853">
        <w:t xml:space="preserve"> </w:t>
      </w:r>
      <w:hyperlink r:id="rId209" w:history="1">
        <w:r w:rsidRPr="00941853">
          <w:t>S.</w:t>
        </w:r>
        <w:r w:rsidR="000C1057" w:rsidRPr="00941853">
          <w:t xml:space="preserve"> </w:t>
        </w:r>
        <w:r w:rsidRPr="00941853">
          <w:t>Ma</w:t>
        </w:r>
      </w:hyperlink>
      <w:r w:rsidRPr="00941853">
        <w:t>,</w:t>
      </w:r>
      <w:r w:rsidR="000C1057" w:rsidRPr="00941853">
        <w:t xml:space="preserve"> </w:t>
      </w:r>
      <w:hyperlink r:id="rId210" w:history="1">
        <w:r w:rsidRPr="00941853">
          <w:t>W.</w:t>
        </w:r>
        <w:r w:rsidR="000C1057" w:rsidRPr="00941853">
          <w:t xml:space="preserve"> </w:t>
        </w:r>
        <w:r w:rsidRPr="00941853">
          <w:t>Guo</w:t>
        </w:r>
      </w:hyperlink>
      <w:r w:rsidRPr="00941853">
        <w:t>,</w:t>
      </w:r>
      <w:r w:rsidR="000C1057" w:rsidRPr="00941853">
        <w:t xml:space="preserve"> </w:t>
      </w:r>
      <w:r w:rsidRPr="00941853">
        <w:t>H.</w:t>
      </w:r>
      <w:r w:rsidR="000C1057" w:rsidRPr="00941853">
        <w:t xml:space="preserve"> </w:t>
      </w:r>
      <w:r w:rsidRPr="00941853">
        <w:t>Cai,</w:t>
      </w:r>
      <w:bookmarkStart w:id="53" w:name="bau7-profile"/>
      <w:r w:rsidR="000C1057" w:rsidRPr="00941853">
        <w:t xml:space="preserve"> and </w:t>
      </w:r>
      <w:hyperlink r:id="rId211" w:history="1">
        <w:r w:rsidRPr="00941853">
          <w:t>X</w:t>
        </w:r>
        <w:r w:rsidR="000C1057" w:rsidRPr="00941853">
          <w:t xml:space="preserve">. </w:t>
        </w:r>
        <w:r w:rsidRPr="00941853">
          <w:t>Wang</w:t>
        </w:r>
      </w:hyperlink>
      <w:bookmarkEnd w:id="53"/>
      <w:r w:rsidRPr="00941853">
        <w:rPr>
          <w:szCs w:val="20"/>
        </w:rPr>
        <w:t>,</w:t>
      </w:r>
      <w:r w:rsidRPr="00941853">
        <w:t xml:space="preserve"> </w:t>
      </w:r>
      <w:r w:rsidRPr="00941853">
        <w:rPr>
          <w:szCs w:val="20"/>
        </w:rPr>
        <w:t>“Effect of graphene on corrosion resistance of waterborne inorganic zinc-rich coating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Journal of Alloys and Compounds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774, pp. </w:t>
      </w:r>
      <w:r w:rsidRPr="00941853">
        <w:rPr>
          <w:szCs w:val="20"/>
        </w:rPr>
        <w:t>255-264, 2019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212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213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214" w:tgtFrame="_blank" w:tooltip="Persistent link using digital object identifier" w:history="1">
          <w:r w:rsidR="000C1057" w:rsidRPr="00941853">
            <w:rPr>
              <w:rStyle w:val="Hyperlink"/>
              <w:rFonts w:cstheme="majorBidi"/>
            </w:rPr>
            <w:t>jallcom.2018.09.315</w:t>
          </w:r>
        </w:hyperlink>
      </w:hyperlink>
    </w:p>
    <w:p w14:paraId="44606F66" w14:textId="0F970F23" w:rsidR="007336B0" w:rsidRPr="00941853" w:rsidRDefault="007336B0" w:rsidP="007336B0">
      <w:pPr>
        <w:pStyle w:val="ab"/>
        <w:bidi w:val="0"/>
        <w:ind w:firstLine="0"/>
        <w:rPr>
          <w:b/>
          <w:bCs/>
          <w:szCs w:val="20"/>
        </w:rPr>
      </w:pPr>
      <w:r w:rsidRPr="00941853">
        <w:rPr>
          <w:b/>
          <w:bCs/>
          <w:szCs w:val="20"/>
        </w:rPr>
        <w:t>[42</w:t>
      </w:r>
      <w:r w:rsidRPr="00941853">
        <w:t xml:space="preserve">] </w:t>
      </w:r>
      <w:hyperlink r:id="rId215" w:history="1">
        <w:r w:rsidRPr="00941853">
          <w:t>W. J. Meng</w:t>
        </w:r>
      </w:hyperlink>
      <w:r w:rsidRPr="00941853">
        <w:t xml:space="preserve">; </w:t>
      </w:r>
      <w:r w:rsidR="00F03B3C" w:rsidRPr="00941853">
        <w:t xml:space="preserve">and </w:t>
      </w:r>
      <w:hyperlink r:id="rId216" w:history="1">
        <w:r w:rsidRPr="00941853">
          <w:t>B. A. Gillispie</w:t>
        </w:r>
      </w:hyperlink>
      <w:r w:rsidRPr="00941853">
        <w:rPr>
          <w:szCs w:val="20"/>
        </w:rPr>
        <w:t xml:space="preserve">, </w:t>
      </w:r>
      <w:r w:rsidRPr="00941853">
        <w:rPr>
          <w:b/>
          <w:bCs/>
          <w:szCs w:val="20"/>
        </w:rPr>
        <w:t>“</w:t>
      </w:r>
      <w:r w:rsidRPr="00941853">
        <w:rPr>
          <w:szCs w:val="20"/>
        </w:rPr>
        <w:t>Mechanical properties of Ti-containing and W-containing diamond-like carbon coatings</w:t>
      </w:r>
      <w:r w:rsidRPr="00941853">
        <w:rPr>
          <w:b/>
          <w:bCs/>
          <w:szCs w:val="20"/>
        </w:rPr>
        <w:t xml:space="preserve">,” </w:t>
      </w:r>
      <w:r w:rsidRPr="00941853">
        <w:rPr>
          <w:i/>
          <w:iCs/>
          <w:szCs w:val="20"/>
        </w:rPr>
        <w:t>Journal of applied physics</w:t>
      </w:r>
      <w:r w:rsidRPr="00941853">
        <w:rPr>
          <w:rFonts w:cstheme="majorBidi"/>
        </w:rPr>
        <w:t xml:space="preserve">, vol. 84, no. 8, pp. </w:t>
      </w:r>
      <w:r w:rsidRPr="00941853">
        <w:rPr>
          <w:szCs w:val="20"/>
        </w:rPr>
        <w:t>4314-4321</w:t>
      </w:r>
      <w:r w:rsidRPr="00941853">
        <w:rPr>
          <w:rFonts w:cstheme="majorBidi"/>
        </w:rPr>
        <w:t>, 1998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hyperlink r:id="rId217" w:tgtFrame="_blank" w:history="1">
        <w:r w:rsidRPr="00941853">
          <w:rPr>
            <w:rStyle w:val="Hyperlink"/>
            <w:rFonts w:cstheme="majorBidi"/>
          </w:rPr>
          <w:t>10.1063/1.368650</w:t>
        </w:r>
      </w:hyperlink>
    </w:p>
    <w:p w14:paraId="1C673EF0" w14:textId="312C5B27" w:rsidR="00F03B3C" w:rsidRPr="00941853" w:rsidRDefault="007336B0" w:rsidP="00F03B3C">
      <w:pPr>
        <w:pStyle w:val="ab"/>
        <w:bidi w:val="0"/>
        <w:ind w:firstLine="0"/>
        <w:rPr>
          <w:color w:val="0000FF"/>
          <w:u w:val="single"/>
        </w:rPr>
      </w:pPr>
      <w:r w:rsidRPr="00941853">
        <w:rPr>
          <w:b/>
          <w:bCs/>
          <w:szCs w:val="20"/>
        </w:rPr>
        <w:t xml:space="preserve">[43] </w:t>
      </w:r>
      <w:r w:rsidR="00F03B3C" w:rsidRPr="00941853">
        <w:rPr>
          <w:szCs w:val="20"/>
        </w:rPr>
        <w:t>S. Peng, X. Fan, S. Li, and J. Zhang</w:t>
      </w:r>
      <w:r w:rsidRPr="00941853">
        <w:rPr>
          <w:szCs w:val="20"/>
        </w:rPr>
        <w:t xml:space="preserve">, </w:t>
      </w:r>
      <w:r w:rsidRPr="00941853">
        <w:rPr>
          <w:b/>
          <w:bCs/>
          <w:szCs w:val="20"/>
        </w:rPr>
        <w:t>“</w:t>
      </w:r>
      <w:r w:rsidRPr="00941853">
        <w:rPr>
          <w:szCs w:val="20"/>
        </w:rPr>
        <w:t>Green synthesis and characterization of graphite oxide by orthogonal experiment</w:t>
      </w:r>
      <w:r w:rsidRPr="00941853">
        <w:rPr>
          <w:b/>
          <w:bCs/>
          <w:szCs w:val="20"/>
        </w:rPr>
        <w:t xml:space="preserve">,” </w:t>
      </w:r>
      <w:r w:rsidRPr="00941853">
        <w:rPr>
          <w:i/>
          <w:iCs/>
          <w:szCs w:val="20"/>
        </w:rPr>
        <w:t>Journal of the Chilean Chemical Society</w:t>
      </w:r>
      <w:r w:rsidRPr="00941853">
        <w:rPr>
          <w:rFonts w:cstheme="majorBidi"/>
        </w:rPr>
        <w:t xml:space="preserve">, vol. 58, no. 4, pp. </w:t>
      </w:r>
      <w:r w:rsidRPr="00941853">
        <w:rPr>
          <w:szCs w:val="20"/>
        </w:rPr>
        <w:t>2213-2217</w:t>
      </w:r>
      <w:r w:rsidRPr="00941853">
        <w:rPr>
          <w:rFonts w:cstheme="majorBidi"/>
        </w:rPr>
        <w:t>, 2013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r w:rsidR="00F03B3C" w:rsidRPr="00941853">
        <w:rPr>
          <w:rStyle w:val="Hyperlink"/>
          <w:rFonts w:cstheme="majorBidi"/>
        </w:rPr>
        <w:t>10.4067/S0717-97072013000400067 </w:t>
      </w:r>
    </w:p>
    <w:p w14:paraId="201C5B6F" w14:textId="29D91D73" w:rsidR="003A3E78" w:rsidRPr="00941853" w:rsidRDefault="003A3E78" w:rsidP="006964A5">
      <w:pPr>
        <w:pStyle w:val="ab"/>
        <w:bidi w:val="0"/>
        <w:ind w:firstLine="0"/>
        <w:rPr>
          <w:rFonts w:cstheme="majorBidi"/>
          <w:color w:val="0000FF"/>
          <w:u w:val="single"/>
        </w:rPr>
      </w:pPr>
      <w:r w:rsidRPr="00941853">
        <w:rPr>
          <w:b/>
          <w:bCs/>
          <w:szCs w:val="20"/>
        </w:rPr>
        <w:t xml:space="preserve">[44] </w:t>
      </w:r>
      <w:r w:rsidR="006964A5" w:rsidRPr="00941853">
        <w:rPr>
          <w:szCs w:val="20"/>
        </w:rPr>
        <w:t>A</w:t>
      </w:r>
      <w:r w:rsidRPr="00941853">
        <w:rPr>
          <w:szCs w:val="20"/>
        </w:rPr>
        <w:t xml:space="preserve">. </w:t>
      </w:r>
      <w:r w:rsidR="006964A5" w:rsidRPr="00941853">
        <w:rPr>
          <w:color w:val="000000"/>
          <w:szCs w:val="20"/>
          <w:shd w:val="clear" w:color="auto" w:fill="FFFFFF"/>
        </w:rPr>
        <w:t>Bondi</w:t>
      </w:r>
      <w:r w:rsidRPr="00941853">
        <w:rPr>
          <w:szCs w:val="20"/>
        </w:rPr>
        <w:t xml:space="preserve">, </w:t>
      </w:r>
      <w:r w:rsidRPr="00941853">
        <w:rPr>
          <w:b/>
          <w:bCs/>
          <w:szCs w:val="20"/>
        </w:rPr>
        <w:t>“</w:t>
      </w:r>
      <w:r w:rsidR="00D00501" w:rsidRPr="00941853">
        <w:rPr>
          <w:color w:val="000000"/>
          <w:szCs w:val="20"/>
          <w:shd w:val="clear" w:color="auto" w:fill="FFFFFF"/>
        </w:rPr>
        <w:t>van der Waals volumes and radii</w:t>
      </w:r>
      <w:r w:rsidRPr="00941853">
        <w:rPr>
          <w:b/>
          <w:bCs/>
          <w:szCs w:val="20"/>
        </w:rPr>
        <w:t xml:space="preserve">,” </w:t>
      </w:r>
      <w:r w:rsidR="00D00501" w:rsidRPr="00941853">
        <w:rPr>
          <w:i/>
          <w:iCs/>
          <w:color w:val="000000"/>
          <w:szCs w:val="20"/>
          <w:shd w:val="clear" w:color="auto" w:fill="FFFFFF"/>
        </w:rPr>
        <w:t>The Journal of physical chemistry</w:t>
      </w:r>
      <w:r w:rsidRPr="00941853">
        <w:rPr>
          <w:rFonts w:cstheme="majorBidi"/>
        </w:rPr>
        <w:t xml:space="preserve">, vol. </w:t>
      </w:r>
      <w:r w:rsidR="00D00501" w:rsidRPr="00941853">
        <w:rPr>
          <w:rFonts w:cstheme="majorBidi"/>
        </w:rPr>
        <w:t>68</w:t>
      </w:r>
      <w:r w:rsidRPr="00941853">
        <w:rPr>
          <w:rFonts w:cstheme="majorBidi"/>
        </w:rPr>
        <w:t xml:space="preserve">, no. </w:t>
      </w:r>
      <w:r w:rsidR="00D00501" w:rsidRPr="00941853">
        <w:rPr>
          <w:rFonts w:cstheme="majorBidi"/>
        </w:rPr>
        <w:t>3</w:t>
      </w:r>
      <w:r w:rsidRPr="00941853">
        <w:rPr>
          <w:rFonts w:cstheme="majorBidi"/>
        </w:rPr>
        <w:t xml:space="preserve">, pp. </w:t>
      </w:r>
      <w:r w:rsidR="00D00501" w:rsidRPr="00941853">
        <w:rPr>
          <w:color w:val="000000"/>
          <w:szCs w:val="20"/>
          <w:shd w:val="clear" w:color="auto" w:fill="FFFFFF"/>
        </w:rPr>
        <w:t>441-451</w:t>
      </w:r>
      <w:r w:rsidRPr="00941853">
        <w:rPr>
          <w:rFonts w:cstheme="majorBidi"/>
        </w:rPr>
        <w:t xml:space="preserve">, </w:t>
      </w:r>
      <w:r w:rsidR="006964A5" w:rsidRPr="00941853">
        <w:rPr>
          <w:rFonts w:cstheme="majorBidi"/>
        </w:rPr>
        <w:t>1964</w:t>
      </w:r>
      <w:r w:rsidRPr="00941853">
        <w:rPr>
          <w:rFonts w:cstheme="majorBidi"/>
        </w:rPr>
        <w:t>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hyperlink r:id="rId218" w:tooltip="DOI URL" w:history="1">
        <w:r w:rsidR="006964A5" w:rsidRPr="00941853">
          <w:rPr>
            <w:rStyle w:val="Hyperlink"/>
            <w:rFonts w:cstheme="majorBidi"/>
          </w:rPr>
          <w:t>10.1021/j100785a001</w:t>
        </w:r>
      </w:hyperlink>
    </w:p>
    <w:p w14:paraId="64DC8CD0" w14:textId="2448ADE2" w:rsidR="006964A5" w:rsidRPr="00941853" w:rsidRDefault="006964A5" w:rsidP="006964A5">
      <w:pPr>
        <w:pStyle w:val="ab"/>
        <w:bidi w:val="0"/>
        <w:ind w:firstLine="0"/>
        <w:rPr>
          <w:color w:val="0000FF"/>
          <w:u w:val="single"/>
        </w:rPr>
      </w:pPr>
      <w:r w:rsidRPr="00941853">
        <w:rPr>
          <w:b/>
          <w:bCs/>
          <w:szCs w:val="20"/>
        </w:rPr>
        <w:t xml:space="preserve">[45] </w:t>
      </w:r>
      <w:hyperlink r:id="rId219" w:history="1">
        <w:r w:rsidRPr="00941853">
          <w:rPr>
            <w:rFonts w:hint="cs"/>
          </w:rPr>
          <w:t xml:space="preserve">M. </w:t>
        </w:r>
        <w:proofErr w:type="spellStart"/>
        <w:r w:rsidRPr="00941853">
          <w:rPr>
            <w:rFonts w:hint="cs"/>
          </w:rPr>
          <w:t>Topsakal</w:t>
        </w:r>
        <w:proofErr w:type="spellEnd"/>
      </w:hyperlink>
      <w:r w:rsidRPr="00941853">
        <w:rPr>
          <w:rFonts w:hint="cs"/>
          <w:szCs w:val="20"/>
        </w:rPr>
        <w:t>,</w:t>
      </w:r>
      <w:r w:rsidRPr="00941853">
        <w:rPr>
          <w:szCs w:val="20"/>
        </w:rPr>
        <w:t xml:space="preserve"> </w:t>
      </w:r>
      <w:hyperlink r:id="rId220" w:history="1">
        <w:r w:rsidRPr="00941853">
          <w:rPr>
            <w:rFonts w:hint="cs"/>
          </w:rPr>
          <w:t>H. Şahin</w:t>
        </w:r>
      </w:hyperlink>
      <w:r w:rsidRPr="00941853">
        <w:rPr>
          <w:rFonts w:hint="cs"/>
          <w:szCs w:val="20"/>
        </w:rPr>
        <w:t>, and</w:t>
      </w:r>
      <w:r w:rsidRPr="00941853">
        <w:rPr>
          <w:szCs w:val="20"/>
        </w:rPr>
        <w:t xml:space="preserve"> </w:t>
      </w:r>
      <w:hyperlink r:id="rId221" w:history="1">
        <w:r w:rsidRPr="00941853">
          <w:rPr>
            <w:rFonts w:hint="cs"/>
          </w:rPr>
          <w:t xml:space="preserve">S. </w:t>
        </w:r>
        <w:proofErr w:type="spellStart"/>
        <w:r w:rsidRPr="00941853">
          <w:rPr>
            <w:rFonts w:hint="cs"/>
          </w:rPr>
          <w:t>Ciraci</w:t>
        </w:r>
        <w:proofErr w:type="spellEnd"/>
      </w:hyperlink>
      <w:r w:rsidRPr="00941853">
        <w:rPr>
          <w:rFonts w:hint="cs"/>
          <w:szCs w:val="20"/>
        </w:rPr>
        <w:t>,</w:t>
      </w:r>
      <w:r w:rsidRPr="00941853">
        <w:rPr>
          <w:szCs w:val="20"/>
        </w:rPr>
        <w:t xml:space="preserve"> </w:t>
      </w:r>
      <w:r w:rsidRPr="00941853">
        <w:rPr>
          <w:b/>
          <w:bCs/>
          <w:szCs w:val="20"/>
        </w:rPr>
        <w:t>“</w:t>
      </w:r>
      <w:r w:rsidRPr="00941853">
        <w:rPr>
          <w:color w:val="000000"/>
          <w:szCs w:val="20"/>
          <w:shd w:val="clear" w:color="auto" w:fill="FFFFFF"/>
        </w:rPr>
        <w:t>Graphene coatings: an efficient protection from oxidation</w:t>
      </w:r>
      <w:r w:rsidRPr="00941853">
        <w:rPr>
          <w:b/>
          <w:bCs/>
          <w:szCs w:val="20"/>
        </w:rPr>
        <w:t xml:space="preserve">,” </w:t>
      </w:r>
      <w:r w:rsidRPr="00941853">
        <w:rPr>
          <w:i/>
          <w:iCs/>
          <w:color w:val="000000"/>
          <w:szCs w:val="20"/>
          <w:shd w:val="clear" w:color="auto" w:fill="FFFFFF"/>
        </w:rPr>
        <w:t>Physical Review B</w:t>
      </w:r>
      <w:r w:rsidRPr="00941853">
        <w:rPr>
          <w:rFonts w:cstheme="majorBidi"/>
        </w:rPr>
        <w:t xml:space="preserve">, vol. 85, no. 15, </w:t>
      </w:r>
      <w:r w:rsidRPr="00941853">
        <w:rPr>
          <w:rFonts w:cstheme="majorBidi" w:hint="cs"/>
        </w:rPr>
        <w:t>155445</w:t>
      </w:r>
      <w:r w:rsidRPr="00941853">
        <w:rPr>
          <w:rFonts w:cstheme="majorBidi"/>
        </w:rPr>
        <w:t>, 2012.</w:t>
      </w:r>
      <w:r w:rsidRPr="00941853">
        <w:rPr>
          <w:b/>
          <w:bCs/>
          <w:szCs w:val="20"/>
        </w:rPr>
        <w:t xml:space="preserve"> [</w:t>
      </w:r>
      <w:r w:rsidRPr="00941853">
        <w:rPr>
          <w:rFonts w:cstheme="majorBidi"/>
        </w:rPr>
        <w:t>Online]. Doi</w:t>
      </w:r>
      <w:r w:rsidRPr="00941853">
        <w:rPr>
          <w:b/>
          <w:bCs/>
          <w:szCs w:val="20"/>
        </w:rPr>
        <w:t xml:space="preserve">: </w:t>
      </w:r>
      <w:r w:rsidRPr="00941853">
        <w:rPr>
          <w:rFonts w:cstheme="majorBidi" w:hint="cs"/>
          <w:color w:val="0000FF"/>
          <w:u w:val="single"/>
        </w:rPr>
        <w:t>10.1103/PhysRevB.85.155445</w:t>
      </w:r>
    </w:p>
    <w:p w14:paraId="6C719144" w14:textId="253DF712" w:rsidR="00F36197" w:rsidRPr="00941853" w:rsidRDefault="00F36197" w:rsidP="00934E8D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46</w:t>
      </w:r>
      <w:r w:rsidRPr="00941853">
        <w:rPr>
          <w:szCs w:val="20"/>
        </w:rPr>
        <w:t xml:space="preserve">] </w:t>
      </w:r>
      <w:r w:rsidR="00934E8D" w:rsidRPr="00941853">
        <w:rPr>
          <w:szCs w:val="20"/>
        </w:rPr>
        <w:t xml:space="preserve">E. Contreras, Y. Galindez, </w:t>
      </w:r>
      <w:hyperlink r:id="rId222" w:history="1">
        <w:r w:rsidR="00934E8D" w:rsidRPr="00941853">
          <w:rPr>
            <w:szCs w:val="20"/>
          </w:rPr>
          <w:t>M. A. Gómez</w:t>
        </w:r>
      </w:hyperlink>
      <w:r w:rsidRPr="00941853">
        <w:rPr>
          <w:szCs w:val="20"/>
        </w:rPr>
        <w:t>,</w:t>
      </w:r>
      <w:r w:rsidRPr="00941853">
        <w:t xml:space="preserve"> </w:t>
      </w:r>
      <w:r w:rsidRPr="00941853">
        <w:rPr>
          <w:szCs w:val="20"/>
        </w:rPr>
        <w:t xml:space="preserve">“Microstructure, mechanical and </w:t>
      </w:r>
      <w:proofErr w:type="spellStart"/>
      <w:r w:rsidRPr="00941853">
        <w:rPr>
          <w:szCs w:val="20"/>
        </w:rPr>
        <w:t>tribological</w:t>
      </w:r>
      <w:proofErr w:type="spellEnd"/>
      <w:r w:rsidRPr="00941853">
        <w:rPr>
          <w:szCs w:val="20"/>
        </w:rPr>
        <w:t xml:space="preserve"> properties of </w:t>
      </w:r>
      <w:proofErr w:type="spellStart"/>
      <w:r w:rsidRPr="00941853">
        <w:rPr>
          <w:szCs w:val="20"/>
        </w:rPr>
        <w:t>TiBC</w:t>
      </w:r>
      <w:proofErr w:type="spellEnd"/>
      <w:r w:rsidRPr="00941853">
        <w:rPr>
          <w:szCs w:val="20"/>
        </w:rPr>
        <w:t xml:space="preserve"> coatings by DC magnetron sputtering onto AISI M2 steel using independent TiB2 and graphite targets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Surface and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 xml:space="preserve">vol. </w:t>
      </w:r>
      <w:r w:rsidR="00934E8D" w:rsidRPr="00941853">
        <w:rPr>
          <w:rFonts w:cstheme="majorBidi"/>
        </w:rPr>
        <w:t>350</w:t>
      </w:r>
      <w:r w:rsidRPr="00941853">
        <w:rPr>
          <w:rFonts w:cstheme="majorBidi"/>
        </w:rPr>
        <w:t xml:space="preserve">, pp. </w:t>
      </w:r>
      <w:r w:rsidR="00934E8D" w:rsidRPr="00941853">
        <w:rPr>
          <w:szCs w:val="20"/>
        </w:rPr>
        <w:t>298-306</w:t>
      </w:r>
      <w:r w:rsidRPr="00941853">
        <w:rPr>
          <w:szCs w:val="20"/>
        </w:rPr>
        <w:t>, 2018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223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224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</w:t>
          </w:r>
        </w:hyperlink>
        <w:hyperlink r:id="rId225" w:tgtFrame="_blank" w:tooltip="Persistent link using digital object identifier" w:history="1">
          <w:r w:rsidR="00934E8D" w:rsidRPr="00941853">
            <w:rPr>
              <w:rStyle w:val="Hyperlink"/>
              <w:rFonts w:cstheme="majorBidi"/>
            </w:rPr>
            <w:t>.surfcoat.2018.05.079</w:t>
          </w:r>
        </w:hyperlink>
        <w:r w:rsidRPr="00941853">
          <w:rPr>
            <w:rStyle w:val="Hyperlink"/>
          </w:rPr>
          <w:t xml:space="preserve"> </w:t>
        </w:r>
      </w:hyperlink>
    </w:p>
    <w:p w14:paraId="2D3A8606" w14:textId="01F079AB" w:rsidR="00565168" w:rsidRPr="00941853" w:rsidRDefault="00565168" w:rsidP="00565168">
      <w:pPr>
        <w:pStyle w:val="ab"/>
        <w:bidi w:val="0"/>
        <w:ind w:firstLine="0"/>
      </w:pPr>
      <w:r w:rsidRPr="00941853">
        <w:rPr>
          <w:rStyle w:val="Strong"/>
          <w:rFonts w:cstheme="majorBidi"/>
        </w:rPr>
        <w:t xml:space="preserve">[47] </w:t>
      </w:r>
      <w:r w:rsidRPr="00941853">
        <w:rPr>
          <w:szCs w:val="20"/>
        </w:rPr>
        <w:t>M. S. Dresselhaus, G. Dresselhaus, and P. C. Eklund</w:t>
      </w:r>
      <w:r w:rsidRPr="00941853">
        <w:t xml:space="preserve">. </w:t>
      </w:r>
      <w:r w:rsidRPr="00941853">
        <w:rPr>
          <w:szCs w:val="20"/>
        </w:rPr>
        <w:t>Science of fullerenes and carbon nanotubes: their properties and applications</w:t>
      </w:r>
      <w:r w:rsidRPr="00941853">
        <w:t>,</w:t>
      </w:r>
      <w:r w:rsidRPr="00941853">
        <w:rPr>
          <w:szCs w:val="20"/>
        </w:rPr>
        <w:t xml:space="preserve"> Elsevier,</w:t>
      </w:r>
      <w:r w:rsidRPr="00941853">
        <w:t xml:space="preserve"> 1996.</w:t>
      </w:r>
    </w:p>
    <w:p w14:paraId="5769E60F" w14:textId="307C5EC8" w:rsidR="00565168" w:rsidRPr="00941853" w:rsidRDefault="00565168" w:rsidP="00DD4385">
      <w:pPr>
        <w:pStyle w:val="ab"/>
        <w:bidi w:val="0"/>
        <w:ind w:firstLine="0"/>
        <w:rPr>
          <w:rStyle w:val="Hyperlink"/>
        </w:rPr>
      </w:pPr>
      <w:r w:rsidRPr="00941853">
        <w:rPr>
          <w:b/>
          <w:bCs/>
          <w:szCs w:val="20"/>
        </w:rPr>
        <w:t>[48</w:t>
      </w:r>
      <w:r w:rsidRPr="00941853">
        <w:rPr>
          <w:szCs w:val="20"/>
        </w:rPr>
        <w:t xml:space="preserve">] </w:t>
      </w:r>
      <w:hyperlink r:id="rId226" w:history="1">
        <w:r w:rsidR="00DD4385" w:rsidRPr="00941853">
          <w:t>W. Dai</w:t>
        </w:r>
      </w:hyperlink>
      <w:r w:rsidR="00DD4385" w:rsidRPr="00941853">
        <w:rPr>
          <w:szCs w:val="20"/>
        </w:rPr>
        <w:t xml:space="preserve">, X. Li, and </w:t>
      </w:r>
      <w:hyperlink r:id="rId227" w:history="1">
        <w:r w:rsidR="00DD4385" w:rsidRPr="00941853">
          <w:t>Q. Wang</w:t>
        </w:r>
      </w:hyperlink>
      <w:r w:rsidRPr="00941853">
        <w:rPr>
          <w:szCs w:val="20"/>
        </w:rPr>
        <w:t>, “</w:t>
      </w:r>
      <w:r w:rsidR="00DD4385" w:rsidRPr="00941853">
        <w:rPr>
          <w:szCs w:val="20"/>
        </w:rPr>
        <w:t>Microstructure and properties of TiB2/Cr multilayered coatings with double periodical structures</w:t>
      </w:r>
      <w:r w:rsidRPr="00941853">
        <w:rPr>
          <w:szCs w:val="20"/>
        </w:rPr>
        <w:t>,</w:t>
      </w:r>
      <w:r w:rsidRPr="00941853">
        <w:rPr>
          <w:rFonts w:cstheme="majorBidi"/>
        </w:rPr>
        <w:t>”</w:t>
      </w:r>
      <w:r w:rsidRPr="00941853">
        <w:rPr>
          <w:szCs w:val="20"/>
        </w:rPr>
        <w:t xml:space="preserve"> </w:t>
      </w:r>
      <w:r w:rsidRPr="00941853">
        <w:rPr>
          <w:i/>
          <w:iCs/>
          <w:szCs w:val="20"/>
        </w:rPr>
        <w:t>Surface and Coatings Technology</w:t>
      </w:r>
      <w:r w:rsidRPr="00941853">
        <w:rPr>
          <w:szCs w:val="20"/>
        </w:rPr>
        <w:t xml:space="preserve">, </w:t>
      </w:r>
      <w:r w:rsidRPr="00941853">
        <w:rPr>
          <w:rFonts w:cstheme="majorBidi"/>
        </w:rPr>
        <w:t>vol. 3</w:t>
      </w:r>
      <w:r w:rsidR="00DD4385" w:rsidRPr="00941853">
        <w:rPr>
          <w:rFonts w:cstheme="majorBidi"/>
        </w:rPr>
        <w:t>82</w:t>
      </w:r>
      <w:r w:rsidRPr="00941853">
        <w:rPr>
          <w:rFonts w:cstheme="majorBidi"/>
        </w:rPr>
        <w:t xml:space="preserve">, </w:t>
      </w:r>
      <w:r w:rsidR="00DD4385" w:rsidRPr="00941853">
        <w:rPr>
          <w:szCs w:val="20"/>
        </w:rPr>
        <w:t>125150</w:t>
      </w:r>
      <w:r w:rsidRPr="00941853">
        <w:rPr>
          <w:szCs w:val="20"/>
        </w:rPr>
        <w:t>, 20</w:t>
      </w:r>
      <w:r w:rsidR="00DD4385" w:rsidRPr="00941853">
        <w:rPr>
          <w:szCs w:val="20"/>
        </w:rPr>
        <w:t>20</w:t>
      </w:r>
      <w:r w:rsidRPr="00941853">
        <w:rPr>
          <w:rFonts w:cstheme="majorBidi"/>
        </w:rPr>
        <w:t>. [Online]. Doi:</w:t>
      </w:r>
      <w:r w:rsidRPr="00941853">
        <w:rPr>
          <w:rFonts w:ascii="Calibri" w:hAnsi="Calibri" w:cs="Arial"/>
          <w:sz w:val="22"/>
          <w:lang w:bidi="ar-SA"/>
        </w:rPr>
        <w:t xml:space="preserve"> </w:t>
      </w:r>
      <w:hyperlink r:id="rId228" w:tgtFrame="_blank" w:tooltip="Persistent link using digital object identifier" w:history="1">
        <w:r w:rsidRPr="00941853">
          <w:rPr>
            <w:rStyle w:val="Hyperlink"/>
            <w:rFonts w:cstheme="majorBidi"/>
          </w:rPr>
          <w:t>10.1016/</w:t>
        </w:r>
        <w:hyperlink r:id="rId229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j.</w:t>
          </w:r>
        </w:hyperlink>
        <w:hyperlink r:id="rId230" w:tgtFrame="_blank" w:tooltip="Persistent link using digital object identifier" w:history="1">
          <w:r w:rsidRPr="00941853">
            <w:rPr>
              <w:rStyle w:val="Hyperlink"/>
              <w:rFonts w:cstheme="majorBidi"/>
            </w:rPr>
            <w:t>surfcoat.201</w:t>
          </w:r>
          <w:hyperlink r:id="rId231" w:tgtFrame="_blank" w:tooltip="Persistent link using digital object identifier" w:history="1">
            <w:r w:rsidR="00DD4385" w:rsidRPr="00941853">
              <w:rPr>
                <w:rStyle w:val="Hyperlink"/>
                <w:rFonts w:cstheme="majorBidi"/>
              </w:rPr>
              <w:t>9.125150</w:t>
            </w:r>
          </w:hyperlink>
        </w:hyperlink>
        <w:r w:rsidRPr="00941853">
          <w:rPr>
            <w:rStyle w:val="Hyperlink"/>
          </w:rPr>
          <w:t xml:space="preserve"> </w:t>
        </w:r>
      </w:hyperlink>
    </w:p>
    <w:p w14:paraId="5558A7AC" w14:textId="2685C37B" w:rsidR="00242924" w:rsidRPr="00242924" w:rsidRDefault="006817E9" w:rsidP="00C71167">
      <w:pPr>
        <w:pStyle w:val="Heading1"/>
        <w:numPr>
          <w:ilvl w:val="0"/>
          <w:numId w:val="0"/>
        </w:numPr>
        <w:bidi/>
        <w:spacing w:before="0" w:after="300"/>
        <w:jc w:val="both"/>
        <w:rPr>
          <w:rFonts w:ascii="Segoe UI" w:hAnsi="Segoe UI" w:cs="Calibri"/>
          <w:b w:val="0"/>
          <w:bCs w:val="0"/>
          <w:color w:val="212121"/>
          <w:sz w:val="20"/>
          <w:szCs w:val="20"/>
        </w:rPr>
      </w:pPr>
      <w:r w:rsidRPr="00C71167">
        <w:rPr>
          <w:sz w:val="20"/>
          <w:szCs w:val="20"/>
          <w:highlight w:val="green"/>
        </w:rPr>
        <w:t xml:space="preserve">[49] </w:t>
      </w:r>
      <w:r w:rsidR="00242924" w:rsidRPr="00C71167">
        <w:rPr>
          <w:rFonts w:hint="cs"/>
          <w:b w:val="0"/>
          <w:bCs w:val="0"/>
          <w:sz w:val="20"/>
          <w:szCs w:val="20"/>
          <w:highlight w:val="green"/>
          <w:rtl/>
        </w:rPr>
        <w:t xml:space="preserve"> 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رنجبری, م., آزادبه, م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 xml:space="preserve">. </w:t>
      </w:r>
      <w:r w:rsidR="00242924" w:rsidRPr="00C71167">
        <w:rPr>
          <w:rFonts w:ascii="Segoe UI" w:hAnsi="Segoe UI" w:hint="cs"/>
          <w:b w:val="0"/>
          <w:bCs w:val="0"/>
          <w:color w:val="212121"/>
          <w:sz w:val="20"/>
          <w:szCs w:val="20"/>
          <w:highlight w:val="green"/>
          <w:rtl/>
        </w:rPr>
        <w:t>و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 xml:space="preserve"> 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صباحی نمینی, ع</w:t>
      </w:r>
      <w:r w:rsidR="00242924" w:rsidRPr="00C71167">
        <w:rPr>
          <w:rFonts w:ascii="Segoe UI" w:hAnsi="Segoe UI" w:hint="cs"/>
          <w:b w:val="0"/>
          <w:bCs w:val="0"/>
          <w:color w:val="212121"/>
          <w:sz w:val="20"/>
          <w:szCs w:val="20"/>
          <w:highlight w:val="green"/>
          <w:rtl/>
        </w:rPr>
        <w:t xml:space="preserve">، </w:t>
      </w:r>
      <w:r w:rsidR="00242924" w:rsidRPr="00C71167">
        <w:rPr>
          <w:rFonts w:ascii="Segoe UI" w:hAnsi="Segoe UI" w:cs="Calibri" w:hint="cs"/>
          <w:b w:val="0"/>
          <w:bCs w:val="0"/>
          <w:color w:val="212121"/>
          <w:sz w:val="20"/>
          <w:szCs w:val="20"/>
          <w:highlight w:val="green"/>
          <w:rtl/>
        </w:rPr>
        <w:t>"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نقش تقویت کننده</w:t>
      </w:r>
      <w:r w:rsidR="00870F24" w:rsidRPr="00C71167">
        <w:rPr>
          <w:rFonts w:ascii="Segoe UI" w:hAnsi="Segoe UI" w:hint="cs"/>
          <w:b w:val="0"/>
          <w:bCs w:val="0"/>
          <w:color w:val="212121"/>
          <w:sz w:val="20"/>
          <w:szCs w:val="20"/>
          <w:highlight w:val="green"/>
          <w:rtl/>
        </w:rPr>
        <w:t>‌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ی برون جای</w:t>
      </w:r>
      <w:r w:rsidR="00870F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>B</w:t>
      </w:r>
      <w:r w:rsidR="00870F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vertAlign w:val="subscript"/>
        </w:rPr>
        <w:t>4</w:t>
      </w:r>
      <w:r w:rsidR="00870F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>C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و درون جای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 xml:space="preserve"> </w:t>
      </w:r>
      <w:proofErr w:type="spellStart"/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>TiC</w:t>
      </w:r>
      <w:proofErr w:type="spellEnd"/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 xml:space="preserve"> 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و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 xml:space="preserve"> </w:t>
      </w:r>
      <w:proofErr w:type="spellStart"/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>TiBw</w:t>
      </w:r>
      <w:proofErr w:type="spellEnd"/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 xml:space="preserve"> </w:t>
      </w:r>
      <w:r w:rsidR="002429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  <w:rtl/>
        </w:rPr>
        <w:t>در تحولات ساختاری آلیاژ مخلوط پودری</w:t>
      </w:r>
      <w:r w:rsidR="00870F24" w:rsidRPr="00C71167">
        <w:rPr>
          <w:rFonts w:ascii="Segoe UI" w:hAnsi="Segoe UI" w:hint="cs"/>
          <w:b w:val="0"/>
          <w:bCs w:val="0"/>
          <w:color w:val="212121"/>
          <w:sz w:val="20"/>
          <w:szCs w:val="20"/>
          <w:highlight w:val="green"/>
          <w:rtl/>
        </w:rPr>
        <w:t xml:space="preserve"> </w:t>
      </w:r>
      <w:r w:rsidR="00870F24" w:rsidRPr="00C71167">
        <w:rPr>
          <w:rFonts w:ascii="Segoe UI" w:hAnsi="Segoe UI"/>
          <w:b w:val="0"/>
          <w:bCs w:val="0"/>
          <w:color w:val="212121"/>
          <w:sz w:val="20"/>
          <w:szCs w:val="20"/>
          <w:highlight w:val="green"/>
        </w:rPr>
        <w:t>Ti-10Mo</w:t>
      </w:r>
      <w:r w:rsidR="00242924" w:rsidRPr="00C71167">
        <w:rPr>
          <w:rFonts w:ascii="Segoe UI" w:hAnsi="Segoe UI" w:cs="Calibri" w:hint="cs"/>
          <w:b w:val="0"/>
          <w:bCs w:val="0"/>
          <w:color w:val="212121"/>
          <w:sz w:val="20"/>
          <w:szCs w:val="20"/>
          <w:highlight w:val="green"/>
          <w:rtl/>
        </w:rPr>
        <w:t xml:space="preserve">" مجله مواد نوین، جلد 13، شماره </w:t>
      </w:r>
      <w:r w:rsidR="00870F24" w:rsidRPr="00C71167">
        <w:rPr>
          <w:rFonts w:ascii="Segoe UI" w:hAnsi="Segoe UI" w:cs="Calibri" w:hint="cs"/>
          <w:b w:val="0"/>
          <w:bCs w:val="0"/>
          <w:color w:val="212121"/>
          <w:sz w:val="20"/>
          <w:szCs w:val="20"/>
          <w:highlight w:val="green"/>
          <w:rtl/>
        </w:rPr>
        <w:t>50</w:t>
      </w:r>
      <w:r w:rsidR="00242924" w:rsidRPr="00C71167">
        <w:rPr>
          <w:rFonts w:ascii="Segoe UI" w:hAnsi="Segoe UI" w:cs="Calibri" w:hint="cs"/>
          <w:b w:val="0"/>
          <w:bCs w:val="0"/>
          <w:color w:val="212121"/>
          <w:sz w:val="20"/>
          <w:szCs w:val="20"/>
          <w:highlight w:val="green"/>
          <w:rtl/>
        </w:rPr>
        <w:t xml:space="preserve">، صفحه 19-32، </w:t>
      </w:r>
      <w:r w:rsidR="00870F24" w:rsidRPr="00C71167">
        <w:rPr>
          <w:rFonts w:ascii="Segoe UI" w:hAnsi="Segoe UI" w:cs="Calibri" w:hint="cs"/>
          <w:b w:val="0"/>
          <w:bCs w:val="0"/>
          <w:color w:val="212121"/>
          <w:sz w:val="20"/>
          <w:szCs w:val="20"/>
          <w:highlight w:val="green"/>
          <w:rtl/>
        </w:rPr>
        <w:t xml:space="preserve"> 1401.</w:t>
      </w:r>
    </w:p>
    <w:p w14:paraId="419D9E66" w14:textId="3BBFF961" w:rsidR="006817E9" w:rsidRPr="00031317" w:rsidRDefault="006817E9" w:rsidP="00675B71">
      <w:pPr>
        <w:pStyle w:val="ab"/>
        <w:bidi w:val="0"/>
        <w:ind w:firstLine="0"/>
        <w:rPr>
          <w:rStyle w:val="Hyperlink"/>
        </w:rPr>
      </w:pPr>
    </w:p>
    <w:sectPr w:rsidR="006817E9" w:rsidRPr="00031317" w:rsidSect="00EE3ED4">
      <w:footnotePr>
        <w:numRestart w:val="eachPage"/>
      </w:footnotePr>
      <w:type w:val="continuous"/>
      <w:pgSz w:w="11907" w:h="16839" w:code="9"/>
      <w:pgMar w:top="1701" w:right="1134" w:bottom="1418" w:left="1134" w:header="454" w:footer="851" w:gutter="0"/>
      <w:cols w:num="2" w:space="567"/>
      <w:bidi/>
      <w:rtlGutter/>
      <w:docGrid w:linePitch="360"/>
      <w15:footnoteColumns w:val="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CB9B2A" w14:textId="77777777" w:rsidR="004C504B" w:rsidRDefault="004C504B" w:rsidP="00290509">
      <w:pPr>
        <w:spacing w:after="0" w:line="240" w:lineRule="auto"/>
      </w:pPr>
      <w:r>
        <w:separator/>
      </w:r>
    </w:p>
  </w:endnote>
  <w:endnote w:type="continuationSeparator" w:id="0">
    <w:p w14:paraId="0F3C1B5A" w14:textId="77777777" w:rsidR="004C504B" w:rsidRDefault="004C504B" w:rsidP="002905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fontKey="{9858007F-CC55-46F9-AF62-E706A0B52DCB}"/>
    <w:embedBold r:id="rId2" w:fontKey="{6335CDD4-5F19-47BE-AD21-72167AEBF879}"/>
    <w:embedItalic r:id="rId3" w:fontKey="{9F54F213-D7E0-4881-8346-88BD1D90B99B}"/>
  </w:font>
  <w:font w:name="Zar"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4" w:fontKey="{0D94D623-81FC-4354-8AC7-1CD8A324FF44}"/>
    <w:embedBold r:id="rId5" w:subsetted="1" w:fontKey="{5A3267E3-2C4E-423A-96EE-ED5AC00632CD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Yagut">
    <w:charset w:val="B2"/>
    <w:family w:val="auto"/>
    <w:pitch w:val="variable"/>
    <w:sig w:usb0="00002001" w:usb1="00000000" w:usb2="00000000" w:usb3="00000000" w:csb0="00000040" w:csb1="00000000"/>
  </w:font>
  <w:font w:name="Nazanin">
    <w:charset w:val="B2"/>
    <w:family w:val="auto"/>
    <w:pitch w:val="variable"/>
    <w:sig w:usb0="00002001" w:usb1="00000000" w:usb2="00000000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6" w:subsetted="1" w:fontKey="{382140A2-A182-4E1F-B9EA-C334FFAAB740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 new romans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4B1BF034-A979-4A29-8D5B-FDD1107365DE}"/>
  </w:font>
  <w:font w:name="KFIAP J+ Charis SIL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8" w:subsetted="1" w:fontKey="{75D89FFD-D08A-4A79-9BA4-9BA02A549BBE}"/>
  </w:font>
  <w:font w:name="Traditional Arabic">
    <w:altName w:val="Times New Roman"/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9" w:subsetted="1" w:fontKey="{9CD57910-74F3-407F-94CF-2F918835FD6E}"/>
    <w:embedItalic r:id="rId10" w:subsetted="1" w:fontKey="{FB35BC89-033B-4966-A0A1-5E37A9BF977D}"/>
  </w:font>
  <w:font w:name="Vazirmat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752477" w14:textId="055A7163" w:rsidR="001C67AD" w:rsidRPr="007D7272" w:rsidRDefault="001C67AD" w:rsidP="00673EFE">
    <w:pPr>
      <w:pStyle w:val="Footer"/>
      <w:bidi/>
      <w:jc w:val="center"/>
      <w:rPr>
        <w:rFonts w:cs="B Nazanin"/>
        <w:szCs w:val="24"/>
      </w:rPr>
    </w:pPr>
    <w:r>
      <w:rPr>
        <w:rFonts w:hint="cs"/>
        <w:sz w:val="14"/>
        <w:szCs w:val="18"/>
        <w:rtl/>
      </w:rPr>
      <w:t xml:space="preserve">  </w:t>
    </w:r>
    <w:r w:rsidRPr="00FD7B39">
      <w:rPr>
        <w:rFonts w:hint="cs"/>
        <w:sz w:val="14"/>
        <w:szCs w:val="18"/>
        <w:vertAlign w:val="subscript"/>
        <w:rtl/>
      </w:rPr>
      <w:t xml:space="preserve"> </w:t>
    </w:r>
    <w:r>
      <w:rPr>
        <w:noProof/>
        <w:lang w:val="en-US" w:eastAsia="en-US" w:bidi="ar-SA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361DB47E" wp14:editId="15931CCE">
              <wp:simplePos x="0" y="0"/>
              <wp:positionH relativeFrom="column">
                <wp:posOffset>2061845</wp:posOffset>
              </wp:positionH>
              <wp:positionV relativeFrom="paragraph">
                <wp:posOffset>9902825</wp:posOffset>
              </wp:positionV>
              <wp:extent cx="4686935" cy="579120"/>
              <wp:effectExtent l="0" t="0" r="0" b="0"/>
              <wp:wrapNone/>
              <wp:docPr id="4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686935" cy="57912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tbl>
                          <w:tblPr>
                            <w:bidiVisual/>
                            <w:tblW w:w="7098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3906"/>
                            <w:gridCol w:w="3192"/>
                          </w:tblGrid>
                          <w:tr w:rsidR="001C67AD" w:rsidRPr="00B04781" w14:paraId="56E6431F" w14:textId="77777777" w:rsidTr="00B04781">
                            <w:trPr>
                              <w:trHeight w:val="353"/>
                            </w:trPr>
                            <w:tc>
                              <w:tcPr>
                                <w:tcW w:w="3906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4754342E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rStyle w:val="Char0"/>
                                    <w:color w:val="3333FF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  <w:t>*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نویسند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ۀ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مکاتبه‌کننده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آدرس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پست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الکترونیک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: </w:t>
                                </w:r>
                                <w:r w:rsidRPr="000B78C8">
                                  <w:rPr>
                                    <w:rStyle w:val="Char0"/>
                                  </w:rPr>
                                  <w:t>author@university.ac.ir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(سبک پست</w:t>
                                </w:r>
                                <w:r w:rsidRPr="00B04781">
                                  <w:rPr>
                                    <w:rStyle w:val="Char0"/>
                                    <w:color w:val="3333FF"/>
                                    <w:highlight w:val="yellow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الکترونیکی)</w:t>
                                </w:r>
                              </w:p>
                              <w:p w14:paraId="04629897" w14:textId="77777777" w:rsidR="001C67AD" w:rsidRPr="00B04781" w:rsidRDefault="001C67AD" w:rsidP="00B04781">
                                <w:pPr>
                                  <w:pStyle w:val="af4"/>
                                  <w:ind w:firstLine="0"/>
                                  <w:rPr>
                                    <w:sz w:val="14"/>
                                    <w:szCs w:val="18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 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bscript"/>
                                    <w:rtl/>
                                  </w:rPr>
                                  <w:t xml:space="preserve"> </w:t>
                                </w:r>
                              </w:p>
                            </w:tc>
                            <w:tc>
                              <w:tcPr>
                                <w:tcW w:w="3192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55847E18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14:paraId="5AA9E563" w14:textId="77777777" w:rsidR="001C67AD" w:rsidRPr="009109E9" w:rsidRDefault="001C67AD" w:rsidP="00673EFE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61DB47E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46" type="#_x0000_t202" style="position:absolute;left:0;text-align:left;margin-left:162.35pt;margin-top:779.75pt;width:369.05pt;height:45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" filled="f" stroked="f" strokeweight=".5pt">
              <v:path arrowok="t"/>
              <v:textbox>
                <w:txbxContent>
                  <w:tbl>
                    <w:tblPr>
                      <w:bidiVisual/>
                      <w:tblW w:w="7098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906"/>
                      <w:gridCol w:w="3192"/>
                    </w:tblGrid>
                    <w:tr w:rsidR="001C67AD" w:rsidRPr="00B04781" w14:paraId="56E6431F" w14:textId="77777777" w:rsidTr="00B04781">
                      <w:trPr>
                        <w:trHeight w:val="353"/>
                      </w:trPr>
                      <w:tc>
                        <w:tcPr>
                          <w:tcW w:w="3906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4754342E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rStyle w:val="Char0"/>
                              <w:color w:val="3333FF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perscript"/>
                              <w:rtl/>
                            </w:rPr>
                            <w:t>*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نویسند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>ۀ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مکاتبه‌کننده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آدرس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پست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الکترونیک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: </w:t>
                          </w:r>
                          <w:r w:rsidRPr="000B78C8">
                            <w:rPr>
                              <w:rStyle w:val="Char0"/>
                            </w:rPr>
                            <w:t>author@university.ac.ir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(سبک پست</w:t>
                          </w:r>
                          <w:r w:rsidRPr="00B04781">
                            <w:rPr>
                              <w:rStyle w:val="Char0"/>
                              <w:color w:val="3333FF"/>
                              <w:highlight w:val="yellow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الکترونیکی)</w:t>
                          </w:r>
                        </w:p>
                        <w:p w14:paraId="04629897" w14:textId="77777777" w:rsidR="001C67AD" w:rsidRPr="00B04781" w:rsidRDefault="001C67AD" w:rsidP="00B04781">
                          <w:pPr>
                            <w:pStyle w:val="af4"/>
                            <w:ind w:firstLine="0"/>
                            <w:rPr>
                              <w:sz w:val="14"/>
                              <w:szCs w:val="18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 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bscript"/>
                              <w:rtl/>
                            </w:rPr>
                            <w:t xml:space="preserve"> </w:t>
                          </w:r>
                        </w:p>
                      </w:tc>
                      <w:tc>
                        <w:tcPr>
                          <w:tcW w:w="319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55847E18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sz w:val="14"/>
                              <w:szCs w:val="18"/>
                              <w:vertAlign w:val="superscript"/>
                              <w:rtl/>
                            </w:rPr>
                          </w:pPr>
                        </w:p>
                      </w:tc>
                    </w:tr>
                  </w:tbl>
                  <w:p w14:paraId="5AA9E563" w14:textId="77777777" w:rsidR="001C67AD" w:rsidRPr="009109E9" w:rsidRDefault="001C67AD" w:rsidP="00673EFE"/>
                </w:txbxContent>
              </v:textbox>
            </v:shape>
          </w:pict>
        </mc:Fallback>
      </mc:AlternateContent>
    </w:r>
  </w:p>
  <w:p w14:paraId="1904AEFE" w14:textId="40D6A914" w:rsidR="001C67AD" w:rsidRDefault="001C67AD">
    <w:pPr>
      <w:pStyle w:val="Footer"/>
    </w:pPr>
    <w:r>
      <w:rPr>
        <w:noProof/>
        <w:lang w:val="en-US" w:eastAsia="en-US" w:bidi="ar-SA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2CA210EE" wp14:editId="438783C3">
              <wp:simplePos x="0" y="0"/>
              <wp:positionH relativeFrom="column">
                <wp:posOffset>2061845</wp:posOffset>
              </wp:positionH>
              <wp:positionV relativeFrom="paragraph">
                <wp:posOffset>9902825</wp:posOffset>
              </wp:positionV>
              <wp:extent cx="4686935" cy="579120"/>
              <wp:effectExtent l="0" t="0" r="0" b="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686935" cy="57912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tbl>
                          <w:tblPr>
                            <w:bidiVisual/>
                            <w:tblW w:w="7098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3906"/>
                            <w:gridCol w:w="3192"/>
                          </w:tblGrid>
                          <w:tr w:rsidR="001C67AD" w:rsidRPr="00B04781" w14:paraId="56FB93FD" w14:textId="77777777" w:rsidTr="00B04781">
                            <w:trPr>
                              <w:trHeight w:val="353"/>
                            </w:trPr>
                            <w:tc>
                              <w:tcPr>
                                <w:tcW w:w="3906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07C13AFD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rStyle w:val="Char0"/>
                                    <w:color w:val="3333FF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  <w:t>*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نویسند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ۀ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مکاتبه‌کننده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آدرس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پست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الکترونیک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: </w:t>
                                </w:r>
                                <w:r w:rsidRPr="000B78C8">
                                  <w:rPr>
                                    <w:rStyle w:val="Char0"/>
                                  </w:rPr>
                                  <w:t>author@university.ac.ir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(سبک پست</w:t>
                                </w:r>
                                <w:r w:rsidRPr="00B04781">
                                  <w:rPr>
                                    <w:rStyle w:val="Char0"/>
                                    <w:color w:val="3333FF"/>
                                    <w:highlight w:val="yellow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الکترونیکی)</w:t>
                                </w:r>
                              </w:p>
                              <w:p w14:paraId="1B00A37A" w14:textId="77777777" w:rsidR="001C67AD" w:rsidRPr="00B04781" w:rsidRDefault="001C67AD" w:rsidP="00B04781">
                                <w:pPr>
                                  <w:pStyle w:val="af4"/>
                                  <w:ind w:firstLine="0"/>
                                  <w:rPr>
                                    <w:sz w:val="14"/>
                                    <w:szCs w:val="18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 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bscript"/>
                                    <w:rtl/>
                                  </w:rPr>
                                  <w:t xml:space="preserve"> </w:t>
                                </w:r>
                              </w:p>
                            </w:tc>
                            <w:tc>
                              <w:tcPr>
                                <w:tcW w:w="3192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028C2F34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14:paraId="0C69304D" w14:textId="77777777" w:rsidR="001C67AD" w:rsidRPr="009109E9" w:rsidRDefault="001C67AD" w:rsidP="00673EFE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CA210EE" id="Text Box 3" o:spid="_x0000_s1047" type="#_x0000_t202" style="position:absolute;margin-left:162.35pt;margin-top:779.75pt;width:369.05pt;height:45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" filled="f" stroked="f" strokeweight=".5pt">
              <v:path arrowok="t"/>
              <v:textbox>
                <w:txbxContent>
                  <w:tbl>
                    <w:tblPr>
                      <w:bidiVisual/>
                      <w:tblW w:w="7098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906"/>
                      <w:gridCol w:w="3192"/>
                    </w:tblGrid>
                    <w:tr w:rsidR="001C67AD" w:rsidRPr="00B04781" w14:paraId="56FB93FD" w14:textId="77777777" w:rsidTr="00B04781">
                      <w:trPr>
                        <w:trHeight w:val="353"/>
                      </w:trPr>
                      <w:tc>
                        <w:tcPr>
                          <w:tcW w:w="3906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07C13AFD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rStyle w:val="Char0"/>
                              <w:color w:val="3333FF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perscript"/>
                              <w:rtl/>
                            </w:rPr>
                            <w:t>*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نویسند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>ۀ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مکاتبه‌کننده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آدرس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پست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الکترونیک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: </w:t>
                          </w:r>
                          <w:r w:rsidRPr="000B78C8">
                            <w:rPr>
                              <w:rStyle w:val="Char0"/>
                            </w:rPr>
                            <w:t>author@university.ac.ir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(سبک پست</w:t>
                          </w:r>
                          <w:r w:rsidRPr="00B04781">
                            <w:rPr>
                              <w:rStyle w:val="Char0"/>
                              <w:color w:val="3333FF"/>
                              <w:highlight w:val="yellow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الکترونیکی)</w:t>
                          </w:r>
                        </w:p>
                        <w:p w14:paraId="1B00A37A" w14:textId="77777777" w:rsidR="001C67AD" w:rsidRPr="00B04781" w:rsidRDefault="001C67AD" w:rsidP="00B04781">
                          <w:pPr>
                            <w:pStyle w:val="af4"/>
                            <w:ind w:firstLine="0"/>
                            <w:rPr>
                              <w:sz w:val="14"/>
                              <w:szCs w:val="18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 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bscript"/>
                              <w:rtl/>
                            </w:rPr>
                            <w:t xml:space="preserve"> </w:t>
                          </w:r>
                        </w:p>
                      </w:tc>
                      <w:tc>
                        <w:tcPr>
                          <w:tcW w:w="319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028C2F34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sz w:val="14"/>
                              <w:szCs w:val="18"/>
                              <w:vertAlign w:val="superscript"/>
                              <w:rtl/>
                            </w:rPr>
                          </w:pPr>
                        </w:p>
                      </w:tc>
                    </w:tr>
                  </w:tbl>
                  <w:p w14:paraId="0C69304D" w14:textId="77777777" w:rsidR="001C67AD" w:rsidRPr="009109E9" w:rsidRDefault="001C67AD" w:rsidP="00673EFE"/>
                </w:txbxContent>
              </v:textbox>
            </v:shape>
          </w:pict>
        </mc:Fallback>
      </mc:AlternateContent>
    </w:r>
    <w:r>
      <w:rPr>
        <w:noProof/>
        <w:lang w:val="en-US" w:eastAsia="en-US" w:bidi="ar-SA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6070350E" wp14:editId="2C53C45D">
              <wp:simplePos x="0" y="0"/>
              <wp:positionH relativeFrom="column">
                <wp:posOffset>2061845</wp:posOffset>
              </wp:positionH>
              <wp:positionV relativeFrom="paragraph">
                <wp:posOffset>9902825</wp:posOffset>
              </wp:positionV>
              <wp:extent cx="4686935" cy="57912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686935" cy="57912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tbl>
                          <w:tblPr>
                            <w:bidiVisual/>
                            <w:tblW w:w="7098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3906"/>
                            <w:gridCol w:w="3192"/>
                          </w:tblGrid>
                          <w:tr w:rsidR="001C67AD" w:rsidRPr="00B04781" w14:paraId="450F261D" w14:textId="77777777" w:rsidTr="00B04781">
                            <w:trPr>
                              <w:trHeight w:val="353"/>
                            </w:trPr>
                            <w:tc>
                              <w:tcPr>
                                <w:tcW w:w="3906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4203F1D4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rStyle w:val="Char0"/>
                                    <w:color w:val="3333FF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  <w:t>*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نویسند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ۀ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مکاتبه‌کننده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آدرس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پست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الکترونیک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: </w:t>
                                </w:r>
                                <w:r w:rsidRPr="000B78C8">
                                  <w:rPr>
                                    <w:rStyle w:val="Char0"/>
                                  </w:rPr>
                                  <w:t>author@university.ac.ir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(سبک پست</w:t>
                                </w:r>
                                <w:r w:rsidRPr="00B04781">
                                  <w:rPr>
                                    <w:rStyle w:val="Char0"/>
                                    <w:color w:val="3333FF"/>
                                    <w:highlight w:val="yellow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الکترونیکی)</w:t>
                                </w:r>
                              </w:p>
                              <w:p w14:paraId="2C613CCA" w14:textId="77777777" w:rsidR="001C67AD" w:rsidRPr="00B04781" w:rsidRDefault="001C67AD" w:rsidP="00B04781">
                                <w:pPr>
                                  <w:pStyle w:val="af4"/>
                                  <w:ind w:firstLine="0"/>
                                  <w:rPr>
                                    <w:sz w:val="14"/>
                                    <w:szCs w:val="18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 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bscript"/>
                                    <w:rtl/>
                                  </w:rPr>
                                  <w:t xml:space="preserve"> </w:t>
                                </w:r>
                              </w:p>
                            </w:tc>
                            <w:tc>
                              <w:tcPr>
                                <w:tcW w:w="3192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2965E501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14:paraId="7135FCB3" w14:textId="77777777" w:rsidR="001C67AD" w:rsidRPr="009109E9" w:rsidRDefault="001C67AD" w:rsidP="00673EFE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070350E" id="Text Box 2" o:spid="_x0000_s1048" type="#_x0000_t202" style="position:absolute;margin-left:162.35pt;margin-top:779.75pt;width:369.05pt;height:45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" filled="f" stroked="f" strokeweight=".5pt">
              <v:path arrowok="t"/>
              <v:textbox>
                <w:txbxContent>
                  <w:tbl>
                    <w:tblPr>
                      <w:bidiVisual/>
                      <w:tblW w:w="7098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906"/>
                      <w:gridCol w:w="3192"/>
                    </w:tblGrid>
                    <w:tr w:rsidR="001C67AD" w:rsidRPr="00B04781" w14:paraId="450F261D" w14:textId="77777777" w:rsidTr="00B04781">
                      <w:trPr>
                        <w:trHeight w:val="353"/>
                      </w:trPr>
                      <w:tc>
                        <w:tcPr>
                          <w:tcW w:w="3906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4203F1D4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rStyle w:val="Char0"/>
                              <w:color w:val="3333FF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perscript"/>
                              <w:rtl/>
                            </w:rPr>
                            <w:t>*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نویسند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>ۀ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مکاتبه‌کننده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آدرس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پست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الکترونیک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: </w:t>
                          </w:r>
                          <w:r w:rsidRPr="000B78C8">
                            <w:rPr>
                              <w:rStyle w:val="Char0"/>
                            </w:rPr>
                            <w:t>author@university.ac.ir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(سبک پست</w:t>
                          </w:r>
                          <w:r w:rsidRPr="00B04781">
                            <w:rPr>
                              <w:rStyle w:val="Char0"/>
                              <w:color w:val="3333FF"/>
                              <w:highlight w:val="yellow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الکترونیکی)</w:t>
                          </w:r>
                        </w:p>
                        <w:p w14:paraId="2C613CCA" w14:textId="77777777" w:rsidR="001C67AD" w:rsidRPr="00B04781" w:rsidRDefault="001C67AD" w:rsidP="00B04781">
                          <w:pPr>
                            <w:pStyle w:val="af4"/>
                            <w:ind w:firstLine="0"/>
                            <w:rPr>
                              <w:sz w:val="14"/>
                              <w:szCs w:val="18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 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bscript"/>
                              <w:rtl/>
                            </w:rPr>
                            <w:t xml:space="preserve"> </w:t>
                          </w:r>
                        </w:p>
                      </w:tc>
                      <w:tc>
                        <w:tcPr>
                          <w:tcW w:w="319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2965E501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sz w:val="14"/>
                              <w:szCs w:val="18"/>
                              <w:vertAlign w:val="superscript"/>
                              <w:rtl/>
                            </w:rPr>
                          </w:pPr>
                        </w:p>
                      </w:tc>
                    </w:tr>
                  </w:tbl>
                  <w:p w14:paraId="7135FCB3" w14:textId="77777777" w:rsidR="001C67AD" w:rsidRPr="009109E9" w:rsidRDefault="001C67AD" w:rsidP="00673EFE"/>
                </w:txbxContent>
              </v:textbox>
            </v:shape>
          </w:pict>
        </mc:Fallback>
      </mc:AlternateContent>
    </w:r>
    <w:r>
      <w:rPr>
        <w:noProof/>
        <w:lang w:val="en-US" w:eastAsia="en-US" w:bidi="ar-SA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4BB03593" wp14:editId="3C07FDE3">
              <wp:simplePos x="0" y="0"/>
              <wp:positionH relativeFrom="column">
                <wp:posOffset>2061845</wp:posOffset>
              </wp:positionH>
              <wp:positionV relativeFrom="paragraph">
                <wp:posOffset>9902825</wp:posOffset>
              </wp:positionV>
              <wp:extent cx="4686935" cy="57912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686935" cy="57912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tbl>
                          <w:tblPr>
                            <w:bidiVisual/>
                            <w:tblW w:w="7098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3906"/>
                            <w:gridCol w:w="3192"/>
                          </w:tblGrid>
                          <w:tr w:rsidR="001C67AD" w:rsidRPr="00B04781" w14:paraId="1D9A4FAB" w14:textId="77777777" w:rsidTr="00B04781">
                            <w:trPr>
                              <w:trHeight w:val="353"/>
                            </w:trPr>
                            <w:tc>
                              <w:tcPr>
                                <w:tcW w:w="3906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23A773AF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rStyle w:val="Char0"/>
                                    <w:color w:val="3333FF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  <w:t>*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نویسند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ۀ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مکاتبه‌کننده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آدرس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پست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 </w:t>
                                </w:r>
                                <w:r w:rsidRPr="000B78C8"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>الکترونیکی</w:t>
                                </w:r>
                                <w:r w:rsidRPr="000B78C8">
                                  <w:rPr>
                                    <w:rStyle w:val="Char0"/>
                                    <w:rtl/>
                                  </w:rPr>
                                  <w:t xml:space="preserve">: </w:t>
                                </w:r>
                                <w:r w:rsidRPr="000B78C8">
                                  <w:rPr>
                                    <w:rStyle w:val="Char0"/>
                                  </w:rPr>
                                  <w:t>author@university.ac.ir</w:t>
                                </w:r>
                                <w:r>
                                  <w:rPr>
                                    <w:rStyle w:val="Char0"/>
                                    <w:rFonts w:hint="cs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(سبک پست</w:t>
                                </w:r>
                                <w:r w:rsidRPr="00B04781">
                                  <w:rPr>
                                    <w:rStyle w:val="Char0"/>
                                    <w:color w:val="3333FF"/>
                                    <w:highlight w:val="yellow"/>
                                    <w:rtl/>
                                  </w:rPr>
                                  <w:t xml:space="preserve"> </w:t>
                                </w:r>
                                <w:r w:rsidRPr="00B04781">
                                  <w:rPr>
                                    <w:rStyle w:val="Char0"/>
                                    <w:rFonts w:hint="cs"/>
                                    <w:color w:val="3333FF"/>
                                    <w:highlight w:val="yellow"/>
                                    <w:rtl/>
                                  </w:rPr>
                                  <w:t>الکترونیکی)</w:t>
                                </w:r>
                              </w:p>
                              <w:p w14:paraId="6A0DC368" w14:textId="77777777" w:rsidR="001C67AD" w:rsidRPr="00B04781" w:rsidRDefault="001C67AD" w:rsidP="00B04781">
                                <w:pPr>
                                  <w:pStyle w:val="af4"/>
                                  <w:ind w:firstLine="0"/>
                                  <w:rPr>
                                    <w:sz w:val="14"/>
                                    <w:szCs w:val="18"/>
                                    <w:rtl/>
                                  </w:rPr>
                                </w:pP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rtl/>
                                  </w:rPr>
                                  <w:t xml:space="preserve">  </w:t>
                                </w:r>
                                <w:r w:rsidRPr="00B04781">
                                  <w:rPr>
                                    <w:rFonts w:hint="cs"/>
                                    <w:sz w:val="14"/>
                                    <w:szCs w:val="18"/>
                                    <w:vertAlign w:val="subscript"/>
                                    <w:rtl/>
                                  </w:rPr>
                                  <w:t xml:space="preserve"> </w:t>
                                </w:r>
                              </w:p>
                            </w:tc>
                            <w:tc>
                              <w:tcPr>
                                <w:tcW w:w="3192" w:type="dxa"/>
                                <w:tcBorders>
                                  <w:top w:val="single" w:sz="4" w:space="0" w:color="auto"/>
                                  <w:left w:val="nil"/>
                                  <w:bottom w:val="nil"/>
                                  <w:right w:val="nil"/>
                                </w:tcBorders>
                              </w:tcPr>
                              <w:p w14:paraId="2D0E6DE2" w14:textId="77777777" w:rsidR="001C67AD" w:rsidRPr="00B04781" w:rsidRDefault="001C67AD" w:rsidP="00B04781">
                                <w:pPr>
                                  <w:pStyle w:val="af4"/>
                                  <w:spacing w:before="60"/>
                                  <w:ind w:firstLine="0"/>
                                  <w:rPr>
                                    <w:sz w:val="14"/>
                                    <w:szCs w:val="18"/>
                                    <w:vertAlign w:val="superscript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14:paraId="43EF216C" w14:textId="77777777" w:rsidR="001C67AD" w:rsidRPr="009109E9" w:rsidRDefault="001C67AD" w:rsidP="00673EFE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BB03593" id="Text Box 1" o:spid="_x0000_s1049" type="#_x0000_t202" style="position:absolute;margin-left:162.35pt;margin-top:779.75pt;width:369.05pt;height:45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" filled="f" stroked="f" strokeweight=".5pt">
              <v:path arrowok="t"/>
              <v:textbox>
                <w:txbxContent>
                  <w:tbl>
                    <w:tblPr>
                      <w:bidiVisual/>
                      <w:tblW w:w="7098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906"/>
                      <w:gridCol w:w="3192"/>
                    </w:tblGrid>
                    <w:tr w:rsidR="001C67AD" w:rsidRPr="00B04781" w14:paraId="1D9A4FAB" w14:textId="77777777" w:rsidTr="00B04781">
                      <w:trPr>
                        <w:trHeight w:val="353"/>
                      </w:trPr>
                      <w:tc>
                        <w:tcPr>
                          <w:tcW w:w="3906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23A773AF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rStyle w:val="Char0"/>
                              <w:color w:val="3333FF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perscript"/>
                              <w:rtl/>
                            </w:rPr>
                            <w:t>*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نویسند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>ۀ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مکاتبه‌کننده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آدرس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پست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 </w:t>
                          </w:r>
                          <w:r w:rsidRPr="000B78C8">
                            <w:rPr>
                              <w:rStyle w:val="Char0"/>
                              <w:rFonts w:hint="cs"/>
                              <w:rtl/>
                            </w:rPr>
                            <w:t>الکترونیکی</w:t>
                          </w:r>
                          <w:r w:rsidRPr="000B78C8">
                            <w:rPr>
                              <w:rStyle w:val="Char0"/>
                              <w:rtl/>
                            </w:rPr>
                            <w:t xml:space="preserve">: </w:t>
                          </w:r>
                          <w:r w:rsidRPr="000B78C8">
                            <w:rPr>
                              <w:rStyle w:val="Char0"/>
                            </w:rPr>
                            <w:t>author@university.ac.ir</w:t>
                          </w:r>
                          <w:r>
                            <w:rPr>
                              <w:rStyle w:val="Char0"/>
                              <w:rFonts w:hint="cs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(سبک پست</w:t>
                          </w:r>
                          <w:r w:rsidRPr="00B04781">
                            <w:rPr>
                              <w:rStyle w:val="Char0"/>
                              <w:color w:val="3333FF"/>
                              <w:highlight w:val="yellow"/>
                              <w:rtl/>
                            </w:rPr>
                            <w:t xml:space="preserve"> </w:t>
                          </w:r>
                          <w:r w:rsidRPr="00B04781">
                            <w:rPr>
                              <w:rStyle w:val="Char0"/>
                              <w:rFonts w:hint="cs"/>
                              <w:color w:val="3333FF"/>
                              <w:highlight w:val="yellow"/>
                              <w:rtl/>
                            </w:rPr>
                            <w:t>الکترونیکی)</w:t>
                          </w:r>
                        </w:p>
                        <w:p w14:paraId="6A0DC368" w14:textId="77777777" w:rsidR="001C67AD" w:rsidRPr="00B04781" w:rsidRDefault="001C67AD" w:rsidP="00B04781">
                          <w:pPr>
                            <w:pStyle w:val="af4"/>
                            <w:ind w:firstLine="0"/>
                            <w:rPr>
                              <w:sz w:val="14"/>
                              <w:szCs w:val="18"/>
                              <w:rtl/>
                            </w:rPr>
                          </w:pPr>
                          <w:r w:rsidRPr="00B04781">
                            <w:rPr>
                              <w:rFonts w:hint="cs"/>
                              <w:sz w:val="14"/>
                              <w:szCs w:val="18"/>
                              <w:rtl/>
                            </w:rPr>
                            <w:t xml:space="preserve">  </w:t>
                          </w:r>
                          <w:r w:rsidRPr="00B04781">
                            <w:rPr>
                              <w:rFonts w:hint="cs"/>
                              <w:sz w:val="14"/>
                              <w:szCs w:val="18"/>
                              <w:vertAlign w:val="subscript"/>
                              <w:rtl/>
                            </w:rPr>
                            <w:t xml:space="preserve"> </w:t>
                          </w:r>
                        </w:p>
                      </w:tc>
                      <w:tc>
                        <w:tcPr>
                          <w:tcW w:w="319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2D0E6DE2" w14:textId="77777777" w:rsidR="001C67AD" w:rsidRPr="00B04781" w:rsidRDefault="001C67AD" w:rsidP="00B04781">
                          <w:pPr>
                            <w:pStyle w:val="af4"/>
                            <w:spacing w:before="60"/>
                            <w:ind w:firstLine="0"/>
                            <w:rPr>
                              <w:sz w:val="14"/>
                              <w:szCs w:val="18"/>
                              <w:vertAlign w:val="superscript"/>
                              <w:rtl/>
                            </w:rPr>
                          </w:pPr>
                        </w:p>
                      </w:tc>
                    </w:tr>
                  </w:tbl>
                  <w:p w14:paraId="43EF216C" w14:textId="77777777" w:rsidR="001C67AD" w:rsidRPr="009109E9" w:rsidRDefault="001C67AD" w:rsidP="00673EFE"/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9630" w:type="dxa"/>
      <w:tblBorders>
        <w:top w:val="single" w:sz="12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402"/>
      <w:gridCol w:w="5103"/>
      <w:gridCol w:w="2125"/>
    </w:tblGrid>
    <w:tr w:rsidR="001C67AD" w14:paraId="23486F50" w14:textId="77777777" w:rsidTr="0058424A">
      <w:trPr>
        <w:trHeight w:val="793"/>
      </w:trPr>
      <w:tc>
        <w:tcPr>
          <w:tcW w:w="2402" w:type="dxa"/>
        </w:tcPr>
        <w:p w14:paraId="706E04A5" w14:textId="51125B74" w:rsidR="001C67AD" w:rsidRPr="00C35622" w:rsidRDefault="001C67AD" w:rsidP="009130F8">
          <w:pPr>
            <w:pStyle w:val="Footer"/>
            <w:bidi/>
            <w:jc w:val="both"/>
            <w:rPr>
              <w:rFonts w:cs="B Nazanin"/>
              <w:b/>
              <w:bCs/>
              <w:sz w:val="18"/>
              <w:szCs w:val="18"/>
              <w:rtl/>
            </w:rPr>
          </w:pPr>
          <w:bookmarkStart w:id="3" w:name="_Hlk188899157"/>
          <w:r w:rsidRPr="00C35622">
            <w:rPr>
              <w:rFonts w:cs="B Nazanin" w:hint="cs"/>
              <w:b/>
              <w:bCs/>
              <w:sz w:val="18"/>
              <w:szCs w:val="18"/>
              <w:rtl/>
              <w:lang w:val="en-US"/>
            </w:rPr>
            <w:t>شاپای الکترونیکی:</w:t>
          </w:r>
          <w:r w:rsidRPr="00C35622">
            <w:rPr>
              <w:rFonts w:cs="B Nazanin"/>
              <w:b/>
              <w:bCs/>
              <w:sz w:val="18"/>
              <w:szCs w:val="18"/>
              <w:lang w:val="en-US"/>
            </w:rPr>
            <w:t xml:space="preserve"> </w:t>
          </w:r>
          <w:r>
            <w:rPr>
              <w:rFonts w:cs="B Nazanin" w:hint="cs"/>
              <w:b/>
              <w:bCs/>
              <w:sz w:val="18"/>
              <w:szCs w:val="18"/>
              <w:rtl/>
              <w:lang w:val="en-US"/>
            </w:rPr>
            <w:t>2981-2232</w:t>
          </w:r>
          <w:r w:rsidRPr="00C35622">
            <w:rPr>
              <w:rFonts w:cs="B Nazanin"/>
              <w:b/>
              <w:bCs/>
              <w:sz w:val="18"/>
              <w:szCs w:val="18"/>
              <w:lang w:val="en-US"/>
            </w:rPr>
            <w:t xml:space="preserve"> </w:t>
          </w:r>
        </w:p>
      </w:tc>
      <w:tc>
        <w:tcPr>
          <w:tcW w:w="5103" w:type="dxa"/>
        </w:tcPr>
        <w:p w14:paraId="47B52082" w14:textId="77777777" w:rsidR="001C67AD" w:rsidRDefault="001C67AD" w:rsidP="009130F8">
          <w:pPr>
            <w:spacing w:after="0" w:line="240" w:lineRule="auto"/>
            <w:jc w:val="both"/>
            <w:rPr>
              <w:rFonts w:ascii="Times New Roman" w:hAnsi="Times New Roman"/>
              <w:sz w:val="24"/>
              <w:szCs w:val="24"/>
            </w:rPr>
          </w:pPr>
          <w:r>
            <w:rPr>
              <w:rStyle w:val="fontstyle01"/>
            </w:rPr>
            <w:t>©2024 the authors. Published by National University of Skills, Tehran, Iran. This article is an open-access article distributed under the terms and conditions of the Creative Commons Attribution-Noncommercial 4.0 International (CC BY-NC License) (</w:t>
          </w:r>
          <w:r>
            <w:rPr>
              <w:rStyle w:val="fontstyle01"/>
              <w:color w:val="0000FF"/>
            </w:rPr>
            <w:t>https://creativecommons.org/licenses/by-nc/4.0/</w:t>
          </w:r>
          <w:r>
            <w:rPr>
              <w:rStyle w:val="fontstyle01"/>
            </w:rPr>
            <w:t>)</w:t>
          </w:r>
        </w:p>
        <w:p w14:paraId="0AACEABB" w14:textId="77777777" w:rsidR="001C67AD" w:rsidRDefault="001C67AD" w:rsidP="009130F8">
          <w:pPr>
            <w:pStyle w:val="Footer"/>
            <w:bidi/>
            <w:jc w:val="both"/>
            <w:rPr>
              <w:sz w:val="18"/>
              <w:szCs w:val="18"/>
              <w:rtl/>
            </w:rPr>
          </w:pPr>
        </w:p>
      </w:tc>
      <w:tc>
        <w:tcPr>
          <w:tcW w:w="2125" w:type="dxa"/>
        </w:tcPr>
        <w:p w14:paraId="26B5B0B2" w14:textId="77777777" w:rsidR="001C67AD" w:rsidRDefault="001C67AD" w:rsidP="009130F8">
          <w:pPr>
            <w:pStyle w:val="Footer"/>
            <w:bidi/>
            <w:jc w:val="right"/>
            <w:rPr>
              <w:sz w:val="18"/>
              <w:szCs w:val="18"/>
              <w:rtl/>
            </w:rPr>
          </w:pPr>
          <w:r>
            <w:rPr>
              <w:rFonts w:hint="cs"/>
              <w:noProof/>
              <w:sz w:val="18"/>
              <w:szCs w:val="18"/>
              <w:rtl/>
              <w:lang w:val="en-US" w:eastAsia="en-US" w:bidi="ar-SA"/>
            </w:rPr>
            <w:drawing>
              <wp:inline distT="0" distB="0" distL="0" distR="0" wp14:anchorId="2CE310F4" wp14:editId="1E0E1FA8">
                <wp:extent cx="612475" cy="214388"/>
                <wp:effectExtent l="0" t="0" r="0" b="0"/>
                <wp:docPr id="2058869632" name="Picture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58869632" name="Picture 2058869632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35632" cy="22249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  <w:r>
            <w:rPr>
              <w:rFonts w:hint="cs"/>
              <w:sz w:val="18"/>
              <w:szCs w:val="18"/>
              <w:rtl/>
            </w:rPr>
            <w:t xml:space="preserve">  </w:t>
          </w:r>
          <w:r>
            <w:rPr>
              <w:noProof/>
              <w:sz w:val="18"/>
              <w:szCs w:val="18"/>
              <w:rtl/>
              <w:lang w:val="en-US" w:eastAsia="en-US" w:bidi="ar-SA"/>
            </w:rPr>
            <w:drawing>
              <wp:inline distT="0" distB="0" distL="0" distR="0" wp14:anchorId="1EE140A8" wp14:editId="427A3197">
                <wp:extent cx="258792" cy="258792"/>
                <wp:effectExtent l="0" t="0" r="8255" b="8255"/>
                <wp:docPr id="978959689" name="Pictur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78959689" name="Picture 978959689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3897" cy="263897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bookmarkEnd w:id="3"/>
  </w:tbl>
  <w:p w14:paraId="714D254E" w14:textId="0E90391E" w:rsidR="001C67AD" w:rsidRDefault="001C67AD" w:rsidP="00673EFE">
    <w:pPr>
      <w:pStyle w:val="af4"/>
      <w:tabs>
        <w:tab w:val="center" w:pos="4819"/>
      </w:tabs>
      <w:spacing w:before="60"/>
      <w:ind w:firstLine="0"/>
      <w:rPr>
        <w:sz w:val="14"/>
        <w:szCs w:val="18"/>
        <w:vertAlign w:val="superscript"/>
        <w:rtl/>
      </w:rPr>
    </w:pPr>
  </w:p>
  <w:p w14:paraId="22925781" w14:textId="48F8058D" w:rsidR="001C67AD" w:rsidRDefault="001C67AD" w:rsidP="00A054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ADF91D" w14:textId="77777777" w:rsidR="004C504B" w:rsidRPr="001314C2" w:rsidRDefault="004C504B" w:rsidP="001314C2">
      <w:pPr>
        <w:bidi/>
        <w:spacing w:after="0" w:line="240" w:lineRule="auto"/>
        <w:jc w:val="center"/>
        <w:rPr>
          <w:rFonts w:cs="Calibri"/>
          <w:rtl/>
        </w:rPr>
      </w:pPr>
      <w:bookmarkStart w:id="0" w:name="_Hlk183418552"/>
      <w:bookmarkStart w:id="1" w:name="_Hlk183418553"/>
      <w:r>
        <w:rPr>
          <w:rFonts w:cs="Calibri" w:hint="cs"/>
          <w:rtl/>
        </w:rPr>
        <w:t>_______________________________________</w:t>
      </w:r>
      <w:r>
        <w:rPr>
          <w:rFonts w:hint="cs"/>
          <w:rtl/>
        </w:rPr>
        <w:t xml:space="preserve">       </w:t>
      </w:r>
      <w:r>
        <w:rPr>
          <w:rFonts w:cs="Calibri" w:hint="cs"/>
          <w:rtl/>
        </w:rPr>
        <w:t>_________________________________________</w:t>
      </w:r>
      <w:bookmarkEnd w:id="0"/>
      <w:bookmarkEnd w:id="1"/>
    </w:p>
  </w:footnote>
  <w:footnote w:type="continuationSeparator" w:id="0">
    <w:p w14:paraId="36B02807" w14:textId="77777777" w:rsidR="004C504B" w:rsidRDefault="004C504B" w:rsidP="001314C2">
      <w:pPr>
        <w:bidi/>
        <w:spacing w:after="0" w:line="240" w:lineRule="auto"/>
        <w:jc w:val="center"/>
      </w:pPr>
      <w:r>
        <w:continuationSeparator/>
      </w:r>
    </w:p>
  </w:footnote>
  <w:footnote w:type="continuationNotice" w:id="1">
    <w:p w14:paraId="52E77102" w14:textId="77777777" w:rsidR="004C504B" w:rsidRDefault="004C504B">
      <w:pPr>
        <w:spacing w:after="0" w:line="240" w:lineRule="auto"/>
      </w:pPr>
    </w:p>
  </w:footnote>
  <w:footnote w:id="2">
    <w:p w14:paraId="0E7F3AF5" w14:textId="77777777" w:rsidR="001C67AD" w:rsidRPr="00C80233" w:rsidRDefault="001C67AD" w:rsidP="006E3EEC">
      <w:pPr>
        <w:pStyle w:val="FootnoteText"/>
        <w:rPr>
          <w:sz w:val="16"/>
          <w:szCs w:val="16"/>
        </w:rPr>
      </w:pPr>
      <w:r w:rsidRPr="00C80233">
        <w:rPr>
          <w:rStyle w:val="FootnoteReference"/>
          <w:rFonts w:ascii="Times New Roman" w:hAnsi="Times New Roman"/>
          <w:sz w:val="16"/>
          <w:szCs w:val="16"/>
        </w:rPr>
        <w:footnoteRef/>
      </w:r>
      <w:r w:rsidRPr="00C80233">
        <w:rPr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Laser Coating</w:t>
      </w:r>
      <w:r w:rsidRPr="00C80233">
        <w:rPr>
          <w:color w:val="000000"/>
          <w:sz w:val="16"/>
          <w:szCs w:val="16"/>
        </w:rPr>
        <w:t xml:space="preserve"> </w:t>
      </w:r>
    </w:p>
  </w:footnote>
  <w:footnote w:id="3">
    <w:p w14:paraId="4205870B" w14:textId="77777777" w:rsidR="001C67AD" w:rsidRPr="00C80233" w:rsidRDefault="001C67AD" w:rsidP="006E3EEC">
      <w:pPr>
        <w:pStyle w:val="FootnoteText"/>
        <w:rPr>
          <w:sz w:val="16"/>
          <w:szCs w:val="16"/>
        </w:rPr>
      </w:pPr>
      <w:r w:rsidRPr="00C80233">
        <w:rPr>
          <w:rStyle w:val="FootnoteReference"/>
          <w:sz w:val="16"/>
          <w:szCs w:val="16"/>
        </w:rPr>
        <w:footnoteRef/>
      </w:r>
      <w:r w:rsidRPr="00C80233">
        <w:rPr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Gas Metal Arc Welding (GTAW)</w:t>
      </w:r>
    </w:p>
  </w:footnote>
  <w:footnote w:id="4">
    <w:p w14:paraId="691A9A1E" w14:textId="77777777" w:rsidR="001C67AD" w:rsidRPr="00C80233" w:rsidRDefault="001C67AD" w:rsidP="006E3EEC">
      <w:pPr>
        <w:pStyle w:val="FootnoteText"/>
        <w:rPr>
          <w:sz w:val="16"/>
          <w:szCs w:val="16"/>
          <w:rtl/>
        </w:rPr>
      </w:pPr>
      <w:r w:rsidRPr="00C80233">
        <w:rPr>
          <w:rStyle w:val="FootnoteReference"/>
          <w:sz w:val="16"/>
          <w:szCs w:val="16"/>
        </w:rPr>
        <w:footnoteRef/>
      </w:r>
      <w:r w:rsidRPr="00C80233">
        <w:rPr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Thermal Spraying</w:t>
      </w:r>
    </w:p>
  </w:footnote>
  <w:footnote w:id="5">
    <w:p w14:paraId="3C976B08" w14:textId="77777777" w:rsidR="001C67AD" w:rsidRPr="00C80233" w:rsidRDefault="001C67AD" w:rsidP="006E3EEC">
      <w:pPr>
        <w:spacing w:line="240" w:lineRule="auto"/>
        <w:rPr>
          <w:sz w:val="16"/>
          <w:szCs w:val="16"/>
        </w:rPr>
      </w:pPr>
      <w:r w:rsidRPr="00C80233">
        <w:rPr>
          <w:rStyle w:val="FootnoteReference"/>
          <w:rFonts w:cs="Traditional Arabic"/>
          <w:sz w:val="16"/>
          <w:szCs w:val="16"/>
        </w:rPr>
        <w:footnoteRef/>
      </w:r>
      <w:r w:rsidRPr="00C80233">
        <w:rPr>
          <w:rFonts w:hint="cs"/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Physical Vapor Deposition</w:t>
      </w:r>
      <w:r w:rsidRPr="00C80233">
        <w:rPr>
          <w:rStyle w:val="Char2"/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(PVD)</w:t>
      </w:r>
    </w:p>
  </w:footnote>
  <w:footnote w:id="6">
    <w:p w14:paraId="17F1EE98" w14:textId="77777777" w:rsidR="001C67AD" w:rsidRPr="00C80233" w:rsidRDefault="001C67AD" w:rsidP="006E3EEC">
      <w:pPr>
        <w:pStyle w:val="FootnoteText"/>
        <w:rPr>
          <w:rStyle w:val="Char2"/>
          <w:sz w:val="16"/>
          <w:szCs w:val="16"/>
        </w:rPr>
      </w:pPr>
      <w:r w:rsidRPr="00C80233">
        <w:rPr>
          <w:rStyle w:val="FootnoteReference"/>
          <w:sz w:val="16"/>
          <w:szCs w:val="16"/>
        </w:rPr>
        <w:footnoteRef/>
      </w:r>
      <w:r w:rsidRPr="00C80233">
        <w:rPr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Chemical Vapor Deposition (CVD)</w:t>
      </w:r>
    </w:p>
  </w:footnote>
  <w:footnote w:id="7">
    <w:p w14:paraId="375B0B25" w14:textId="77777777" w:rsidR="001C67AD" w:rsidRPr="00C80233" w:rsidRDefault="001C67AD" w:rsidP="006E3EEC">
      <w:pPr>
        <w:pStyle w:val="FootnoteText"/>
        <w:rPr>
          <w:sz w:val="16"/>
          <w:szCs w:val="16"/>
        </w:rPr>
      </w:pPr>
      <w:r w:rsidRPr="00C80233">
        <w:rPr>
          <w:rStyle w:val="FootnoteReference"/>
          <w:sz w:val="16"/>
          <w:szCs w:val="16"/>
        </w:rPr>
        <w:footnoteRef/>
      </w:r>
      <w:r w:rsidRPr="00C80233">
        <w:rPr>
          <w:sz w:val="16"/>
          <w:szCs w:val="16"/>
          <w:rtl/>
        </w:rPr>
        <w:t xml:space="preserve"> </w:t>
      </w:r>
      <w:r w:rsidRPr="00C80233">
        <w:rPr>
          <w:rStyle w:val="Char2"/>
          <w:sz w:val="16"/>
          <w:szCs w:val="16"/>
        </w:rPr>
        <w:t>Electro-Discharge Coating (EDC)</w:t>
      </w:r>
    </w:p>
  </w:footnote>
  <w:footnote w:id="8">
    <w:p w14:paraId="0DD4F60A" w14:textId="49BB38DF" w:rsidR="001C67AD" w:rsidRPr="00E917D2" w:rsidRDefault="001C67AD" w:rsidP="006E3EEC">
      <w:pPr>
        <w:pStyle w:val="FootnoteText"/>
        <w:rPr>
          <w:sz w:val="16"/>
          <w:szCs w:val="16"/>
        </w:rPr>
      </w:pPr>
      <w:r w:rsidRPr="00E917D2">
        <w:rPr>
          <w:sz w:val="16"/>
          <w:szCs w:val="16"/>
          <w:vertAlign w:val="superscript"/>
        </w:rPr>
        <w:footnoteRef/>
      </w:r>
      <w:r w:rsidRPr="00E917D2">
        <w:rPr>
          <w:sz w:val="16"/>
          <w:szCs w:val="16"/>
          <w:rtl/>
        </w:rPr>
        <w:t xml:space="preserve"> </w:t>
      </w:r>
      <w:r w:rsidR="00E917D2" w:rsidRPr="00E917D2">
        <w:rPr>
          <w:rStyle w:val="Char2"/>
          <w:sz w:val="16"/>
          <w:szCs w:val="16"/>
        </w:rPr>
        <w:t>X-Ray Diffraction</w:t>
      </w:r>
      <w:r w:rsidRPr="00E917D2">
        <w:rPr>
          <w:rStyle w:val="Char2"/>
          <w:sz w:val="16"/>
          <w:szCs w:val="16"/>
        </w:rPr>
        <w:t xml:space="preserve"> (XRD)</w:t>
      </w:r>
    </w:p>
  </w:footnote>
  <w:footnote w:id="9">
    <w:p w14:paraId="2B736746" w14:textId="19175235" w:rsidR="001C67AD" w:rsidRPr="00E917D2" w:rsidRDefault="001C67AD" w:rsidP="006E3EEC">
      <w:pPr>
        <w:pStyle w:val="FootnoteText"/>
        <w:rPr>
          <w:rStyle w:val="Char2"/>
          <w:sz w:val="16"/>
          <w:szCs w:val="16"/>
        </w:rPr>
      </w:pPr>
      <w:r w:rsidRPr="00E917D2">
        <w:rPr>
          <w:rStyle w:val="FootnoteReference"/>
          <w:sz w:val="16"/>
          <w:szCs w:val="16"/>
        </w:rPr>
        <w:footnoteRef/>
      </w:r>
      <w:r w:rsidRPr="00E917D2">
        <w:rPr>
          <w:sz w:val="16"/>
          <w:szCs w:val="16"/>
          <w:rtl/>
        </w:rPr>
        <w:t xml:space="preserve"> </w:t>
      </w:r>
      <w:r w:rsidRPr="00E917D2">
        <w:rPr>
          <w:sz w:val="16"/>
          <w:szCs w:val="16"/>
          <w:highlight w:val="yellow"/>
          <w:lang w:val="en-US"/>
        </w:rPr>
        <w:t>Field Emission</w:t>
      </w:r>
      <w:r w:rsidRPr="00E917D2">
        <w:rPr>
          <w:sz w:val="16"/>
          <w:szCs w:val="16"/>
          <w:lang w:val="en-US"/>
        </w:rPr>
        <w:t xml:space="preserve"> </w:t>
      </w:r>
      <w:r w:rsidRPr="00E917D2">
        <w:rPr>
          <w:rStyle w:val="Char2"/>
          <w:sz w:val="16"/>
          <w:szCs w:val="16"/>
        </w:rPr>
        <w:t>Scanning electron microscopy (</w:t>
      </w:r>
      <w:r w:rsidRPr="00E917D2">
        <w:rPr>
          <w:rStyle w:val="Char2"/>
          <w:sz w:val="16"/>
          <w:szCs w:val="16"/>
          <w:highlight w:val="yellow"/>
          <w:lang w:val="en-US"/>
        </w:rPr>
        <w:t>FE</w:t>
      </w:r>
      <w:r w:rsidRPr="00E917D2">
        <w:rPr>
          <w:rStyle w:val="Char2"/>
          <w:sz w:val="16"/>
          <w:szCs w:val="16"/>
          <w:lang w:val="en-US"/>
        </w:rPr>
        <w:t>-</w:t>
      </w:r>
      <w:r w:rsidRPr="00E917D2">
        <w:rPr>
          <w:rStyle w:val="Char2"/>
          <w:sz w:val="16"/>
          <w:szCs w:val="16"/>
        </w:rPr>
        <w:t>SEM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B9209E" w14:textId="1DB7421D" w:rsidR="001C67AD" w:rsidRDefault="001C67AD" w:rsidP="00A054A2">
    <w:pPr>
      <w:tabs>
        <w:tab w:val="center" w:pos="4680"/>
        <w:tab w:val="right" w:pos="9360"/>
      </w:tabs>
      <w:bidi/>
      <w:spacing w:after="0" w:line="276" w:lineRule="auto"/>
      <w:rPr>
        <w:rFonts w:ascii="time new romans" w:eastAsia="Aptos" w:hAnsi="time new romans" w:cs="B Nazanin"/>
        <w:kern w:val="2"/>
        <w:sz w:val="24"/>
        <w:szCs w:val="24"/>
        <w:lang w:bidi="fa-IR"/>
        <w14:ligatures w14:val="standardContextual"/>
      </w:rPr>
    </w:pPr>
  </w:p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094"/>
      <w:gridCol w:w="3972"/>
      <w:gridCol w:w="563"/>
    </w:tblGrid>
    <w:tr w:rsidR="001C67AD" w14:paraId="34C368E6" w14:textId="77777777" w:rsidTr="007A408D">
      <w:tc>
        <w:tcPr>
          <w:tcW w:w="5094" w:type="dxa"/>
        </w:tcPr>
        <w:p w14:paraId="58F957DC" w14:textId="77777777" w:rsidR="001C67AD" w:rsidRDefault="001C67AD" w:rsidP="00BB016D">
          <w:pPr>
            <w:tabs>
              <w:tab w:val="center" w:pos="4680"/>
              <w:tab w:val="right" w:pos="9360"/>
            </w:tabs>
            <w:bidi/>
            <w:spacing w:after="0" w:line="276" w:lineRule="auto"/>
            <w:rPr>
              <w:rFonts w:ascii="time new romans" w:eastAsia="Aptos" w:hAnsi="time new romans" w:cs="B Nazanin"/>
              <w:kern w:val="2"/>
              <w:sz w:val="24"/>
              <w:szCs w:val="24"/>
              <w:rtl/>
              <w:lang w:bidi="fa-IR"/>
              <w14:ligatures w14:val="standardContextual"/>
            </w:rPr>
          </w:pPr>
          <w:r w:rsidRPr="00A054A2">
            <w:rPr>
              <w:rFonts w:ascii="time new romans" w:eastAsia="Aptos" w:hAnsi="time new romans" w:cs="B Nazanin" w:hint="cs"/>
              <w:kern w:val="2"/>
              <w:sz w:val="24"/>
              <w:szCs w:val="24"/>
              <w:rtl/>
              <w:lang w:bidi="fa-IR"/>
              <w14:ligatures w14:val="standardContextual"/>
            </w:rPr>
            <w:t>نشریه علم و فناوری در مهندسی مکانیک</w:t>
          </w:r>
        </w:p>
      </w:tc>
      <w:tc>
        <w:tcPr>
          <w:tcW w:w="3972" w:type="dxa"/>
        </w:tcPr>
        <w:p w14:paraId="70AC857C" w14:textId="74A93767" w:rsidR="001C67AD" w:rsidRDefault="001C67AD" w:rsidP="00BB016D">
          <w:pPr>
            <w:tabs>
              <w:tab w:val="center" w:pos="4680"/>
              <w:tab w:val="right" w:pos="9360"/>
            </w:tabs>
            <w:bidi/>
            <w:spacing w:after="0" w:line="276" w:lineRule="auto"/>
            <w:rPr>
              <w:rFonts w:ascii="time new romans" w:eastAsia="Aptos" w:hAnsi="time new romans" w:cs="B Nazanin"/>
              <w:kern w:val="2"/>
              <w:sz w:val="24"/>
              <w:szCs w:val="24"/>
              <w:rtl/>
              <w:lang w:bidi="fa-IR"/>
              <w14:ligatures w14:val="standardContextual"/>
            </w:rPr>
          </w:pPr>
          <w:r w:rsidRPr="00294B31">
            <w:rPr>
              <w:rFonts w:cs="B Nazanin" w:hint="cs"/>
              <w:sz w:val="24"/>
              <w:szCs w:val="24"/>
              <w:rtl/>
            </w:rPr>
            <w:t xml:space="preserve">سال </w:t>
          </w:r>
          <w:r>
            <w:rPr>
              <w:rFonts w:cs="B Nazanin" w:hint="cs"/>
              <w:sz w:val="24"/>
              <w:szCs w:val="24"/>
              <w:rtl/>
              <w:lang w:bidi="fa-IR"/>
            </w:rPr>
            <w:t>1404</w:t>
          </w:r>
          <w:r>
            <w:rPr>
              <w:rFonts w:cs="B Nazanin" w:hint="cs"/>
              <w:sz w:val="24"/>
              <w:szCs w:val="24"/>
              <w:rtl/>
            </w:rPr>
            <w:t>،</w:t>
          </w:r>
          <w:r w:rsidRPr="00294B31">
            <w:rPr>
              <w:rFonts w:cs="B Nazanin" w:hint="cs"/>
              <w:sz w:val="24"/>
              <w:szCs w:val="24"/>
              <w:rtl/>
            </w:rPr>
            <w:t xml:space="preserve"> دوره</w:t>
          </w:r>
          <w:r>
            <w:rPr>
              <w:rFonts w:cs="B Nazanin" w:hint="cs"/>
              <w:sz w:val="24"/>
              <w:szCs w:val="24"/>
              <w:rtl/>
            </w:rPr>
            <w:t xml:space="preserve"> 3، </w:t>
          </w:r>
          <w:r w:rsidRPr="00294B31">
            <w:rPr>
              <w:rFonts w:cs="B Nazanin" w:hint="cs"/>
              <w:sz w:val="24"/>
              <w:szCs w:val="24"/>
              <w:rtl/>
            </w:rPr>
            <w:t>شماره</w:t>
          </w:r>
          <w:r>
            <w:rPr>
              <w:rFonts w:cs="B Nazanin" w:hint="cs"/>
              <w:sz w:val="24"/>
              <w:szCs w:val="24"/>
              <w:rtl/>
            </w:rPr>
            <w:t xml:space="preserve"> 2</w:t>
          </w:r>
        </w:p>
      </w:tc>
      <w:tc>
        <w:tcPr>
          <w:tcW w:w="563" w:type="dxa"/>
        </w:tcPr>
        <w:p w14:paraId="2589DBD6" w14:textId="4335A1EB" w:rsidR="001C67AD" w:rsidRDefault="006B6696" w:rsidP="00BB016D">
          <w:pPr>
            <w:tabs>
              <w:tab w:val="center" w:pos="4680"/>
              <w:tab w:val="right" w:pos="9360"/>
            </w:tabs>
            <w:bidi/>
            <w:spacing w:after="0" w:line="276" w:lineRule="auto"/>
            <w:rPr>
              <w:rFonts w:ascii="time new romans" w:eastAsia="Aptos" w:hAnsi="time new romans" w:cs="B Nazanin"/>
              <w:kern w:val="2"/>
              <w:sz w:val="24"/>
              <w:szCs w:val="24"/>
              <w:rtl/>
              <w:lang w:bidi="fa-IR"/>
              <w14:ligatures w14:val="standardContextual"/>
            </w:rPr>
          </w:pPr>
          <w:sdt>
            <w:sdtPr>
              <w:rPr>
                <w:rFonts w:ascii="time new romans" w:eastAsia="Aptos" w:hAnsi="time new romans" w:cs="B Nazanin"/>
                <w:kern w:val="2"/>
                <w:sz w:val="24"/>
                <w:szCs w:val="24"/>
                <w:rtl/>
                <w14:ligatures w14:val="standardContextual"/>
              </w:rPr>
              <w:id w:val="1580636741"/>
              <w:docPartObj>
                <w:docPartGallery w:val="Page Numbers (Top of Page)"/>
                <w:docPartUnique/>
              </w:docPartObj>
            </w:sdtPr>
            <w:sdtEndPr>
              <w:rPr>
                <w:noProof/>
              </w:rPr>
            </w:sdtEndPr>
            <w:sdtContent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fldChar w:fldCharType="begin"/>
              </w:r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instrText xml:space="preserve"> PAGE   \* MERGEFORMAT </w:instrText>
              </w:r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fldChar w:fldCharType="separate"/>
              </w:r>
              <w:r>
                <w:rPr>
                  <w:rFonts w:ascii="time new romans" w:eastAsia="Aptos" w:hAnsi="time new romans" w:cs="B Nazanin"/>
                  <w:noProof/>
                  <w:kern w:val="2"/>
                  <w:sz w:val="24"/>
                  <w:szCs w:val="24"/>
                  <w:rtl/>
                  <w14:ligatures w14:val="standardContextual"/>
                </w:rPr>
                <w:t>22</w:t>
              </w:r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fldChar w:fldCharType="end"/>
              </w:r>
            </w:sdtContent>
          </w:sdt>
        </w:p>
      </w:tc>
    </w:tr>
  </w:tbl>
  <w:p w14:paraId="7E8F6D2E" w14:textId="2F881642" w:rsidR="001C67AD" w:rsidRPr="00A054A2" w:rsidRDefault="006B6696" w:rsidP="00A054A2">
    <w:pPr>
      <w:tabs>
        <w:tab w:val="center" w:pos="4680"/>
        <w:tab w:val="right" w:pos="9360"/>
      </w:tabs>
      <w:bidi/>
      <w:spacing w:after="0" w:line="276" w:lineRule="auto"/>
      <w:rPr>
        <w:rFonts w:ascii="time new romans" w:eastAsia="Aptos" w:hAnsi="time new romans" w:cs="B Nazanin"/>
        <w:kern w:val="2"/>
        <w:sz w:val="24"/>
        <w:szCs w:val="24"/>
        <w:rtl/>
        <w14:ligatures w14:val="standardContextual"/>
      </w:rPr>
    </w:pPr>
    <w:r>
      <w:rPr>
        <w:rFonts w:ascii="time new romans" w:eastAsia="Aptos" w:hAnsi="time new romans" w:cs="B Nazanin"/>
        <w:kern w:val="2"/>
        <w:sz w:val="24"/>
        <w:szCs w:val="24"/>
        <w14:ligatures w14:val="standardContextual"/>
      </w:rPr>
      <w:pict w14:anchorId="74D65327">
        <v:rect id="_x0000_i1025" style="width:481.95pt;height:2pt" o:hralign="center" o:hrstd="t" o:hrnoshade="t" o:hr="t" fillcolor="black [3213]" stroked="f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933E99" w14:textId="639880AB" w:rsidR="001C67AD" w:rsidRDefault="001C67AD" w:rsidP="00A054A2">
    <w:pPr>
      <w:tabs>
        <w:tab w:val="center" w:pos="4680"/>
        <w:tab w:val="right" w:pos="9360"/>
      </w:tabs>
      <w:bidi/>
      <w:spacing w:after="0" w:line="276" w:lineRule="auto"/>
      <w:rPr>
        <w:rFonts w:ascii="time new romans" w:eastAsia="Aptos" w:hAnsi="time new romans" w:cs="B Nazanin"/>
        <w:kern w:val="2"/>
        <w:sz w:val="24"/>
        <w:szCs w:val="24"/>
        <w:rtl/>
        <w:lang w:bidi="fa-IR"/>
        <w14:ligatures w14:val="standardContextual"/>
      </w:rPr>
    </w:pPr>
  </w:p>
  <w:tbl>
    <w:tblPr>
      <w:tblStyle w:val="TableGrid"/>
      <w:bidiVisual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61"/>
      <w:gridCol w:w="4391"/>
      <w:gridCol w:w="4677"/>
    </w:tblGrid>
    <w:tr w:rsidR="001C67AD" w14:paraId="4A764AC5" w14:textId="77777777" w:rsidTr="007A408D">
      <w:tc>
        <w:tcPr>
          <w:tcW w:w="561" w:type="dxa"/>
        </w:tcPr>
        <w:p w14:paraId="785C2A52" w14:textId="372E67DE" w:rsidR="001C67AD" w:rsidRDefault="006B6696" w:rsidP="00BB016D">
          <w:pPr>
            <w:tabs>
              <w:tab w:val="center" w:pos="4680"/>
              <w:tab w:val="right" w:pos="9360"/>
            </w:tabs>
            <w:bidi/>
            <w:spacing w:after="0" w:line="276" w:lineRule="auto"/>
            <w:rPr>
              <w:rFonts w:ascii="time new romans" w:eastAsia="Aptos" w:hAnsi="time new romans" w:cs="B Nazanin"/>
              <w:kern w:val="2"/>
              <w:sz w:val="24"/>
              <w:szCs w:val="24"/>
              <w:rtl/>
              <w:lang w:bidi="fa-IR"/>
              <w14:ligatures w14:val="standardContextual"/>
            </w:rPr>
          </w:pPr>
          <w:sdt>
            <w:sdtPr>
              <w:rPr>
                <w:rFonts w:ascii="time new romans" w:eastAsia="Aptos" w:hAnsi="time new romans" w:cs="B Nazanin"/>
                <w:kern w:val="2"/>
                <w:sz w:val="24"/>
                <w:szCs w:val="24"/>
                <w:rtl/>
                <w14:ligatures w14:val="standardContextual"/>
              </w:rPr>
              <w:id w:val="-739333275"/>
              <w:docPartObj>
                <w:docPartGallery w:val="Page Numbers (Top of Page)"/>
                <w:docPartUnique/>
              </w:docPartObj>
            </w:sdtPr>
            <w:sdtEndPr>
              <w:rPr>
                <w:noProof/>
              </w:rPr>
            </w:sdtEndPr>
            <w:sdtContent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fldChar w:fldCharType="begin"/>
              </w:r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instrText xml:space="preserve"> PAGE   \* MERGEFORMAT </w:instrText>
              </w:r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fldChar w:fldCharType="separate"/>
              </w:r>
              <w:r>
                <w:rPr>
                  <w:rFonts w:ascii="time new romans" w:eastAsia="Aptos" w:hAnsi="time new romans" w:cs="B Nazanin"/>
                  <w:noProof/>
                  <w:kern w:val="2"/>
                  <w:sz w:val="24"/>
                  <w:szCs w:val="24"/>
                  <w:rtl/>
                  <w14:ligatures w14:val="standardContextual"/>
                </w:rPr>
                <w:t>21</w:t>
              </w:r>
              <w:r w:rsidR="001C67AD">
                <w:rPr>
                  <w:rFonts w:ascii="time new romans" w:eastAsia="Aptos" w:hAnsi="time new romans" w:cs="B Nazanin"/>
                  <w:kern w:val="2"/>
                  <w:sz w:val="24"/>
                  <w:szCs w:val="24"/>
                  <w14:ligatures w14:val="standardContextual"/>
                </w:rPr>
                <w:fldChar w:fldCharType="end"/>
              </w:r>
              <w:r w:rsidR="001C67AD" w:rsidRPr="00A054A2">
                <w:rPr>
                  <w:rFonts w:ascii="time new romans" w:eastAsia="Aptos" w:hAnsi="time new romans" w:cs="B Nazanin"/>
                  <w:noProof/>
                  <w:kern w:val="2"/>
                  <w:sz w:val="24"/>
                  <w:szCs w:val="24"/>
                  <w14:ligatures w14:val="standardContextual"/>
                </w:rPr>
                <w:t xml:space="preserve"> </w:t>
              </w:r>
            </w:sdtContent>
          </w:sdt>
        </w:p>
      </w:tc>
      <w:tc>
        <w:tcPr>
          <w:tcW w:w="4391" w:type="dxa"/>
        </w:tcPr>
        <w:p w14:paraId="035FAB8B" w14:textId="3363B7BB" w:rsidR="001C67AD" w:rsidRDefault="001C67AD" w:rsidP="00BB016D">
          <w:pPr>
            <w:tabs>
              <w:tab w:val="center" w:pos="4680"/>
              <w:tab w:val="right" w:pos="9360"/>
            </w:tabs>
            <w:bidi/>
            <w:spacing w:after="0" w:line="276" w:lineRule="auto"/>
            <w:rPr>
              <w:rFonts w:ascii="time new romans" w:eastAsia="Aptos" w:hAnsi="time new romans" w:cs="B Nazanin"/>
              <w:kern w:val="2"/>
              <w:sz w:val="24"/>
              <w:szCs w:val="24"/>
              <w:rtl/>
              <w:lang w:bidi="fa-IR"/>
              <w14:ligatures w14:val="standardContextual"/>
            </w:rPr>
          </w:pPr>
          <w:r>
            <w:rPr>
              <w:rFonts w:ascii="time new romans" w:eastAsia="Aptos" w:hAnsi="time new romans" w:cs="B Nazanin" w:hint="cs"/>
              <w:kern w:val="2"/>
              <w:sz w:val="24"/>
              <w:szCs w:val="24"/>
              <w:rtl/>
              <w:lang w:bidi="fa-IR"/>
              <w14:ligatures w14:val="standardContextual"/>
            </w:rPr>
            <w:t xml:space="preserve">عنوان مقاله </w:t>
          </w:r>
        </w:p>
      </w:tc>
      <w:tc>
        <w:tcPr>
          <w:tcW w:w="4677" w:type="dxa"/>
        </w:tcPr>
        <w:p w14:paraId="0844978A" w14:textId="1C12700D" w:rsidR="001C67AD" w:rsidRDefault="001C67AD" w:rsidP="00BB016D">
          <w:pPr>
            <w:tabs>
              <w:tab w:val="center" w:pos="4680"/>
              <w:tab w:val="right" w:pos="9360"/>
            </w:tabs>
            <w:bidi/>
            <w:spacing w:after="0" w:line="276" w:lineRule="auto"/>
            <w:rPr>
              <w:rFonts w:ascii="time new romans" w:eastAsia="Aptos" w:hAnsi="time new romans" w:cs="B Nazanin"/>
              <w:kern w:val="2"/>
              <w:sz w:val="24"/>
              <w:szCs w:val="24"/>
              <w:rtl/>
              <w:lang w:bidi="fa-IR"/>
              <w14:ligatures w14:val="standardContextual"/>
            </w:rPr>
          </w:pPr>
          <w:r>
            <w:rPr>
              <w:rFonts w:ascii="time new romans" w:eastAsia="Aptos" w:hAnsi="time new romans" w:cs="B Nazanin" w:hint="cs"/>
              <w:kern w:val="2"/>
              <w:sz w:val="24"/>
              <w:szCs w:val="24"/>
              <w:rtl/>
              <w:lang w:bidi="fa-IR"/>
              <w14:ligatures w14:val="standardContextual"/>
            </w:rPr>
            <w:t xml:space="preserve">نام نویسنده و همکاران </w:t>
          </w:r>
        </w:p>
      </w:tc>
    </w:tr>
  </w:tbl>
  <w:p w14:paraId="4A996A46" w14:textId="2F3EED6D" w:rsidR="001C67AD" w:rsidRDefault="006B6696" w:rsidP="00A054A2">
    <w:pPr>
      <w:pStyle w:val="Header"/>
      <w:bidi/>
    </w:pPr>
    <w:r>
      <w:rPr>
        <w:rFonts w:ascii="time new romans" w:eastAsia="Aptos" w:hAnsi="time new romans" w:cs="B Nazanin"/>
        <w:kern w:val="2"/>
        <w:sz w:val="24"/>
        <w:szCs w:val="24"/>
        <w14:ligatures w14:val="standardContextual"/>
      </w:rPr>
      <w:pict w14:anchorId="7AC553A1">
        <v:rect id="_x0000_i1026" style="width:481.95pt;height:2pt" o:hralign="center" o:hrstd="t" o:hrnoshade="t" o:hr="t" fillcolor="black [3213]" stroked="f"/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5FE2A9" w14:textId="5C799050" w:rsidR="001C67AD" w:rsidRDefault="001C67AD" w:rsidP="00294B31">
    <w:pPr>
      <w:pStyle w:val="Header"/>
      <w:bidi/>
      <w:spacing w:line="276" w:lineRule="auto"/>
      <w:jc w:val="center"/>
      <w:rPr>
        <w:rFonts w:ascii="Times New Roman" w:hAnsi="Times New Roman"/>
        <w:rtl/>
      </w:rPr>
    </w:pPr>
  </w:p>
  <w:tbl>
    <w:tblPr>
      <w:tblStyle w:val="TableGrid"/>
      <w:bidiVisual/>
      <w:tblW w:w="9680" w:type="dxa"/>
      <w:tblBorders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82"/>
      <w:gridCol w:w="6450"/>
      <w:gridCol w:w="1548"/>
    </w:tblGrid>
    <w:tr w:rsidR="001C67AD" w14:paraId="15B497A2" w14:textId="77777777" w:rsidTr="00690C96">
      <w:trPr>
        <w:trHeight w:val="497"/>
      </w:trPr>
      <w:tc>
        <w:tcPr>
          <w:tcW w:w="1682" w:type="dxa"/>
        </w:tcPr>
        <w:p w14:paraId="049BC9E6" w14:textId="77777777" w:rsidR="001C67AD" w:rsidRDefault="001C67AD" w:rsidP="00331FD6">
          <w:pPr>
            <w:pStyle w:val="Header"/>
            <w:bidi/>
            <w:spacing w:line="276" w:lineRule="auto"/>
            <w:jc w:val="center"/>
            <w:rPr>
              <w:rFonts w:ascii="Times New Roman" w:hAnsi="Times New Roman"/>
              <w:rtl/>
            </w:rPr>
          </w:pPr>
          <w:r w:rsidRPr="00294B31">
            <w:rPr>
              <w:noProof/>
              <w:sz w:val="24"/>
              <w:szCs w:val="24"/>
              <w:lang w:val="en-US" w:eastAsia="en-US" w:bidi="ar-SA"/>
            </w:rPr>
            <w:drawing>
              <wp:anchor distT="0" distB="0" distL="114300" distR="114300" simplePos="0" relativeHeight="251660288" behindDoc="1" locked="0" layoutInCell="1" allowOverlap="1" wp14:anchorId="4C29D16E" wp14:editId="7B544FE9">
                <wp:simplePos x="0" y="0"/>
                <wp:positionH relativeFrom="column">
                  <wp:posOffset>161206</wp:posOffset>
                </wp:positionH>
                <wp:positionV relativeFrom="paragraph">
                  <wp:posOffset>68545</wp:posOffset>
                </wp:positionV>
                <wp:extent cx="681990" cy="965200"/>
                <wp:effectExtent l="0" t="0" r="3810" b="6350"/>
                <wp:wrapNone/>
                <wp:docPr id="6" name="Picture 6" descr="A blue cover with a white and black text&#10;&#10;Description automatically generated with medium confidenc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" descr="A blue cover with a white and black text&#10;&#10;Description automatically generated with medium confidence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81990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</w:tc>
      <w:tc>
        <w:tcPr>
          <w:tcW w:w="6450" w:type="dxa"/>
        </w:tcPr>
        <w:p w14:paraId="679D3BDE" w14:textId="77777777" w:rsidR="001C67AD" w:rsidRPr="00294B31" w:rsidRDefault="001C67AD" w:rsidP="00331FD6">
          <w:pPr>
            <w:pStyle w:val="Header"/>
            <w:bidi/>
            <w:spacing w:after="0" w:line="276" w:lineRule="auto"/>
            <w:jc w:val="center"/>
            <w:rPr>
              <w:rFonts w:cs="B Titr"/>
              <w:b/>
              <w:bCs/>
              <w:sz w:val="28"/>
              <w:szCs w:val="28"/>
            </w:rPr>
          </w:pPr>
          <w:r w:rsidRPr="00294B31">
            <w:rPr>
              <w:rFonts w:cs="B Titr" w:hint="cs"/>
              <w:b/>
              <w:bCs/>
              <w:sz w:val="24"/>
              <w:szCs w:val="24"/>
              <w:rtl/>
            </w:rPr>
            <w:t>نشریه علم و فناوری در مهندسی مکانیک</w:t>
          </w:r>
        </w:p>
        <w:p w14:paraId="160EA026" w14:textId="6C29B47D" w:rsidR="001C67AD" w:rsidRDefault="001C67AD" w:rsidP="00331FD6">
          <w:pPr>
            <w:pStyle w:val="Header"/>
            <w:bidi/>
            <w:spacing w:after="0" w:line="276" w:lineRule="auto"/>
            <w:jc w:val="center"/>
            <w:rPr>
              <w:rFonts w:cs="B Nazanin"/>
              <w:sz w:val="24"/>
              <w:szCs w:val="24"/>
            </w:rPr>
          </w:pPr>
          <w:r w:rsidRPr="00EA7FBE">
            <w:rPr>
              <w:rFonts w:cs="B Nazanin" w:hint="cs"/>
              <w:sz w:val="24"/>
              <w:szCs w:val="24"/>
              <w:rtl/>
            </w:rPr>
            <w:t>سال 1404، دوره 3، شماره 2، صفحه 11-17</w:t>
          </w:r>
        </w:p>
        <w:p w14:paraId="4A2285E1" w14:textId="77777777" w:rsidR="001C67AD" w:rsidRPr="00D002C3" w:rsidRDefault="001C67AD" w:rsidP="00331FD6">
          <w:pPr>
            <w:pStyle w:val="Header"/>
            <w:bidi/>
            <w:spacing w:after="0" w:line="276" w:lineRule="auto"/>
            <w:jc w:val="center"/>
            <w:rPr>
              <w:rFonts w:cs="B Nazanin"/>
              <w:sz w:val="24"/>
              <w:szCs w:val="24"/>
              <w:lang w:val="en-US"/>
            </w:rPr>
          </w:pPr>
          <w:r w:rsidRPr="00887B30">
            <w:rPr>
              <w:rFonts w:cs="B Nazanin" w:hint="cs"/>
              <w:sz w:val="24"/>
              <w:szCs w:val="24"/>
              <w:rtl/>
            </w:rPr>
            <w:t xml:space="preserve">آدرس نشریه: </w:t>
          </w:r>
          <w:hyperlink r:id="rId2" w:history="1">
            <w:r w:rsidRPr="00FA2071">
              <w:rPr>
                <w:rStyle w:val="Hyperlink"/>
                <w:rFonts w:asciiTheme="majorBidi" w:hAnsiTheme="majorBidi" w:cstheme="majorBidi"/>
                <w:sz w:val="24"/>
                <w:szCs w:val="24"/>
              </w:rPr>
              <w:t>https://stmechanics.bmtc.ac.ir</w:t>
            </w:r>
          </w:hyperlink>
        </w:p>
        <w:p w14:paraId="2976EBCC" w14:textId="77777777" w:rsidR="001C67AD" w:rsidRDefault="001C67AD" w:rsidP="00331FD6">
          <w:pPr>
            <w:pStyle w:val="Header"/>
            <w:bidi/>
            <w:spacing w:line="276" w:lineRule="auto"/>
            <w:jc w:val="center"/>
            <w:rPr>
              <w:rFonts w:ascii="Times New Roman" w:hAnsi="Times New Roman"/>
              <w:rtl/>
            </w:rPr>
          </w:pPr>
          <w:r w:rsidRPr="00231596">
            <w:rPr>
              <w:rFonts w:ascii="Times New Roman" w:hAnsi="Times New Roman"/>
            </w:rPr>
            <w:t>DOI</w:t>
          </w:r>
          <w:r w:rsidRPr="00E00582">
            <w:rPr>
              <w:rFonts w:ascii="Times New Roman" w:hAnsi="Times New Roman"/>
            </w:rPr>
            <w:t>:</w:t>
          </w:r>
          <w:r w:rsidRPr="00E00582">
            <w:t xml:space="preserve"> </w:t>
          </w:r>
          <w:hyperlink r:id="rId3" w:history="1">
            <w:r w:rsidRPr="00E00582">
              <w:rPr>
                <w:rStyle w:val="Hyperlink"/>
                <w:rFonts w:ascii="Times New Roman" w:hAnsi="Times New Roman"/>
                <w:color w:val="auto"/>
                <w:lang w:val="en-US"/>
              </w:rPr>
              <w:t>10.22034/</w:t>
            </w:r>
            <w:r>
              <w:rPr>
                <w:rStyle w:val="Hyperlink"/>
                <w:rFonts w:ascii="Times New Roman" w:hAnsi="Times New Roman"/>
                <w:color w:val="auto"/>
                <w:lang w:val="en-US"/>
              </w:rPr>
              <w:t>STME</w:t>
            </w:r>
            <w:r w:rsidRPr="00E00582">
              <w:rPr>
                <w:rStyle w:val="Hyperlink"/>
                <w:rFonts w:ascii="Times New Roman" w:hAnsi="Times New Roman"/>
                <w:color w:val="auto"/>
                <w:lang w:val="en-US"/>
              </w:rPr>
              <w:t>.2024.482991.1081</w:t>
            </w:r>
          </w:hyperlink>
        </w:p>
      </w:tc>
      <w:tc>
        <w:tcPr>
          <w:tcW w:w="1548" w:type="dxa"/>
          <w:vAlign w:val="center"/>
        </w:tcPr>
        <w:p w14:paraId="5240A988" w14:textId="77777777" w:rsidR="001C67AD" w:rsidRDefault="001C67AD" w:rsidP="00331FD6">
          <w:pPr>
            <w:pStyle w:val="Header"/>
            <w:bidi/>
            <w:spacing w:line="276" w:lineRule="auto"/>
            <w:jc w:val="right"/>
            <w:rPr>
              <w:rFonts w:ascii="Times New Roman" w:hAnsi="Times New Roman"/>
              <w:rtl/>
            </w:rPr>
          </w:pPr>
          <w:r w:rsidRPr="00294B31">
            <w:rPr>
              <w:noProof/>
              <w:sz w:val="24"/>
              <w:szCs w:val="24"/>
              <w:lang w:val="en-US" w:eastAsia="en-US" w:bidi="ar-SA"/>
            </w:rPr>
            <w:drawing>
              <wp:anchor distT="0" distB="0" distL="114300" distR="114300" simplePos="0" relativeHeight="251661312" behindDoc="1" locked="0" layoutInCell="1" allowOverlap="1" wp14:anchorId="6C8A8D83" wp14:editId="1A63BBC6">
                <wp:simplePos x="0" y="0"/>
                <wp:positionH relativeFrom="column">
                  <wp:posOffset>139700</wp:posOffset>
                </wp:positionH>
                <wp:positionV relativeFrom="paragraph">
                  <wp:posOffset>-7620</wp:posOffset>
                </wp:positionV>
                <wp:extent cx="665480" cy="777240"/>
                <wp:effectExtent l="0" t="0" r="0" b="0"/>
                <wp:wrapNone/>
                <wp:docPr id="17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65480" cy="777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3EA22A33" w14:textId="77777777" w:rsidR="001C67AD" w:rsidRDefault="001C67AD" w:rsidP="00331FD6">
    <w:pPr>
      <w:pStyle w:val="Header"/>
      <w:bidi/>
      <w:spacing w:after="0" w:line="276" w:lineRule="auto"/>
      <w:rPr>
        <w:rFonts w:ascii="Times New Roman" w:hAnsi="Times New Roman"/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366AF"/>
    <w:multiLevelType w:val="multilevel"/>
    <w:tmpl w:val="126C07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BEC1E53"/>
    <w:multiLevelType w:val="multilevel"/>
    <w:tmpl w:val="586A5722"/>
    <w:lvl w:ilvl="0">
      <w:start w:val="1"/>
      <w:numFmt w:val="decimal"/>
      <w:pStyle w:val="a"/>
      <w:suff w:val="nothing"/>
      <w:lvlText w:val="فصل %1: "/>
      <w:lvlJc w:val="left"/>
      <w:pPr>
        <w:ind w:left="5387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FFFFFF"/>
        <w:spacing w:val="0"/>
        <w:kern w:val="0"/>
        <w:position w:val="0"/>
        <w:sz w:val="48"/>
        <w:szCs w:val="48"/>
        <w:u w:val="none"/>
        <w:vertAlign w:val="baseline"/>
        <w:em w:val="none"/>
      </w:rPr>
    </w:lvl>
    <w:lvl w:ilvl="1">
      <w:start w:val="1"/>
      <w:numFmt w:val="decimal"/>
      <w:pStyle w:val="a0"/>
      <w:suff w:val="space"/>
      <w:lvlText w:val="%1-%2-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pStyle w:val="a1"/>
      <w:suff w:val="space"/>
      <w:lvlText w:val="%1-%2-%3-"/>
      <w:lvlJc w:val="left"/>
      <w:pPr>
        <w:ind w:left="0" w:firstLine="0"/>
      </w:pPr>
      <w:rPr>
        <w:rFonts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lang w:bidi="fa-IR"/>
        <w:specVanish w:val="0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%6) "/>
      <w:lvlJc w:val="left"/>
      <w:pPr>
        <w:ind w:left="2268" w:firstLine="0"/>
      </w:pPr>
      <w:rPr>
        <w:rFonts w:cs="B Nazanin" w:hint="cs"/>
        <w:b w:val="0"/>
        <w:bCs/>
        <w:iCs w:val="0"/>
        <w:color w:val="auto"/>
        <w:sz w:val="26"/>
        <w:szCs w:val="26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pStyle w:val="a3"/>
      <w:suff w:val="space"/>
      <w:lvlText w:val="جدول (%1-%8) "/>
      <w:lvlJc w:val="left"/>
      <w:pPr>
        <w:ind w:left="0" w:firstLine="0"/>
      </w:pPr>
      <w:rPr>
        <w:rFonts w:cs="B Nazanin" w:hint="cs"/>
        <w:b w:val="0"/>
        <w:bCs/>
        <w:iCs w:val="0"/>
        <w:sz w:val="26"/>
        <w:szCs w:val="26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" w15:restartNumberingAfterBreak="0">
    <w:nsid w:val="0CB934AA"/>
    <w:multiLevelType w:val="multilevel"/>
    <w:tmpl w:val="47CA80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B792A70"/>
    <w:multiLevelType w:val="multilevel"/>
    <w:tmpl w:val="44387566"/>
    <w:styleLink w:val="Num"/>
    <w:lvl w:ilvl="0">
      <w:start w:val="1"/>
      <w:numFmt w:val="decimal"/>
      <w:lvlText w:val="%1-"/>
      <w:lvlJc w:val="left"/>
      <w:pPr>
        <w:tabs>
          <w:tab w:val="num" w:pos="567"/>
        </w:tabs>
        <w:ind w:left="567" w:hanging="397"/>
      </w:pPr>
      <w:rPr>
        <w:rFonts w:ascii="Times New Roman" w:hAnsi="Times New Roman" w:cs="B Nazanin" w:hint="default"/>
        <w:sz w:val="26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 w15:restartNumberingAfterBreak="0">
    <w:nsid w:val="1FFA7A57"/>
    <w:multiLevelType w:val="multilevel"/>
    <w:tmpl w:val="69CAD5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B26054F"/>
    <w:multiLevelType w:val="multilevel"/>
    <w:tmpl w:val="AC96717C"/>
    <w:lvl w:ilvl="0">
      <w:start w:val="2"/>
      <w:numFmt w:val="decimal"/>
      <w:lvlText w:val="%1-"/>
      <w:lvlJc w:val="left"/>
      <w:pPr>
        <w:ind w:left="645" w:hanging="645"/>
      </w:pPr>
      <w:rPr>
        <w:rFonts w:hint="default"/>
      </w:rPr>
    </w:lvl>
    <w:lvl w:ilvl="1">
      <w:start w:val="4"/>
      <w:numFmt w:val="decimal"/>
      <w:lvlText w:val="%1-%2-"/>
      <w:lvlJc w:val="left"/>
      <w:pPr>
        <w:ind w:left="1008" w:hanging="720"/>
      </w:pPr>
      <w:rPr>
        <w:rFonts w:hint="default"/>
      </w:rPr>
    </w:lvl>
    <w:lvl w:ilvl="2">
      <w:start w:val="2"/>
      <w:numFmt w:val="decimal"/>
      <w:lvlText w:val="%1-%2-%3-"/>
      <w:lvlJc w:val="left"/>
      <w:pPr>
        <w:ind w:left="1296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1944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2232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288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3168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3456" w:hanging="144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4104" w:hanging="1800"/>
      </w:pPr>
      <w:rPr>
        <w:rFonts w:hint="default"/>
      </w:rPr>
    </w:lvl>
  </w:abstractNum>
  <w:abstractNum w:abstractNumId="6" w15:restartNumberingAfterBreak="0">
    <w:nsid w:val="304E6C9E"/>
    <w:multiLevelType w:val="multilevel"/>
    <w:tmpl w:val="63844044"/>
    <w:lvl w:ilvl="0">
      <w:start w:val="3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872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808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384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3960" w:hanging="108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4896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5472" w:hanging="144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6408" w:hanging="1800"/>
      </w:pPr>
      <w:rPr>
        <w:rFonts w:hint="default"/>
      </w:rPr>
    </w:lvl>
  </w:abstractNum>
  <w:abstractNum w:abstractNumId="7" w15:restartNumberingAfterBreak="0">
    <w:nsid w:val="39D73F7C"/>
    <w:multiLevelType w:val="multilevel"/>
    <w:tmpl w:val="77A68D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E350E9F"/>
    <w:multiLevelType w:val="multilevel"/>
    <w:tmpl w:val="4366EA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31D3392"/>
    <w:multiLevelType w:val="hybridMultilevel"/>
    <w:tmpl w:val="C5CA8374"/>
    <w:lvl w:ilvl="0" w:tplc="86A61FB0">
      <w:start w:val="1"/>
      <w:numFmt w:val="bullet"/>
      <w:pStyle w:val="BuletB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D93C8D"/>
    <w:multiLevelType w:val="hybridMultilevel"/>
    <w:tmpl w:val="6B1ECE02"/>
    <w:lvl w:ilvl="0" w:tplc="67349EE0">
      <w:start w:val="1"/>
      <w:numFmt w:val="bullet"/>
      <w:pStyle w:val="Bulet"/>
      <w:lvlText w:val=""/>
      <w:lvlJc w:val="left"/>
      <w:pPr>
        <w:tabs>
          <w:tab w:val="num" w:pos="817"/>
        </w:tabs>
        <w:ind w:left="8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01565D"/>
    <w:multiLevelType w:val="multilevel"/>
    <w:tmpl w:val="7F8A4D36"/>
    <w:lvl w:ilvl="0">
      <w:start w:val="1"/>
      <w:numFmt w:val="decimal"/>
      <w:pStyle w:val="1"/>
      <w:isLgl/>
      <w:suff w:val="space"/>
      <w:lvlText w:val="%1-"/>
      <w:lvlJc w:val="left"/>
      <w:pPr>
        <w:ind w:left="0" w:firstLine="0"/>
      </w:pPr>
      <w:rPr>
        <w:rFonts w:ascii="B Nazanin" w:hAnsi="B Nazanin" w:cs="B Nazanin" w:hint="default"/>
        <w:b/>
        <w:bCs/>
        <w:i w:val="0"/>
        <w:iCs w:val="0"/>
        <w:sz w:val="24"/>
        <w:szCs w:val="24"/>
      </w:rPr>
    </w:lvl>
    <w:lvl w:ilvl="1">
      <w:start w:val="1"/>
      <w:numFmt w:val="decimal"/>
      <w:lvlRestart w:val="0"/>
      <w:suff w:val="space"/>
      <w:lvlText w:val="%1-%2-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Restart w:val="0"/>
      <w:pStyle w:val="a4"/>
      <w:suff w:val="space"/>
      <w:lvlText w:val=" شکل 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Restart w:val="0"/>
      <w:pStyle w:val="a5"/>
      <w:suff w:val="nothing"/>
      <w:lvlText w:val="جدول %5 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pStyle w:val="a6"/>
      <w:lvlText w:val="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C9C1C5C"/>
    <w:multiLevelType w:val="hybridMultilevel"/>
    <w:tmpl w:val="AAF89D68"/>
    <w:lvl w:ilvl="0" w:tplc="47C4AC5A">
      <w:start w:val="1"/>
      <w:numFmt w:val="bullet"/>
      <w:pStyle w:val="SubHedList"/>
      <w:lvlText w:val=""/>
      <w:lvlJc w:val="left"/>
      <w:pPr>
        <w:tabs>
          <w:tab w:val="num" w:pos="717"/>
        </w:tabs>
        <w:ind w:left="717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B81575"/>
    <w:multiLevelType w:val="multilevel"/>
    <w:tmpl w:val="5B72B490"/>
    <w:lvl w:ilvl="0">
      <w:start w:val="1"/>
      <w:numFmt w:val="decimal"/>
      <w:pStyle w:val="Heading1"/>
      <w:suff w:val="space"/>
      <w:lvlText w:val="%1‏-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‏-%2‏-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suff w:val="space"/>
      <w:lvlText w:val="%1‏-%2‏‏-%3‏‏‏-"/>
      <w:lvlJc w:val="left"/>
      <w:pPr>
        <w:ind w:left="720" w:hanging="720"/>
      </w:pPr>
      <w:rPr>
        <w:rFonts w:ascii="B Nazanin" w:hAnsi="B Nazanin" w:hint="cs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 w15:restartNumberingAfterBreak="0">
    <w:nsid w:val="60E46656"/>
    <w:multiLevelType w:val="multilevel"/>
    <w:tmpl w:val="756C3C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4F25585"/>
    <w:multiLevelType w:val="multilevel"/>
    <w:tmpl w:val="1876BE50"/>
    <w:lvl w:ilvl="0">
      <w:start w:val="4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-%2-"/>
      <w:lvlJc w:val="left"/>
      <w:pPr>
        <w:ind w:left="1152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584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376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808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4032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4824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5256" w:hanging="1800"/>
      </w:pPr>
      <w:rPr>
        <w:rFonts w:hint="default"/>
      </w:rPr>
    </w:lvl>
  </w:abstractNum>
  <w:abstractNum w:abstractNumId="16" w15:restartNumberingAfterBreak="0">
    <w:nsid w:val="6B9A507E"/>
    <w:multiLevelType w:val="multilevel"/>
    <w:tmpl w:val="8222CD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40A072D"/>
    <w:multiLevelType w:val="hybridMultilevel"/>
    <w:tmpl w:val="E5F0BFDE"/>
    <w:lvl w:ilvl="0" w:tplc="1F264E3A">
      <w:start w:val="1"/>
      <w:numFmt w:val="decimal"/>
      <w:pStyle w:val="10"/>
      <w:suff w:val="space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6D5977"/>
    <w:multiLevelType w:val="multilevel"/>
    <w:tmpl w:val="E4E0E8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7"/>
  </w:num>
  <w:num w:numId="2">
    <w:abstractNumId w:val="11"/>
  </w:num>
  <w:num w:numId="3">
    <w:abstractNumId w:val="13"/>
  </w:num>
  <w:num w:numId="4">
    <w:abstractNumId w:val="3"/>
  </w:num>
  <w:num w:numId="5">
    <w:abstractNumId w:val="12"/>
  </w:num>
  <w:num w:numId="6">
    <w:abstractNumId w:val="10"/>
  </w:num>
  <w:num w:numId="7">
    <w:abstractNumId w:val="9"/>
  </w:num>
  <w:num w:numId="8">
    <w:abstractNumId w:val="1"/>
  </w:num>
  <w:num w:numId="9">
    <w:abstractNumId w:val="7"/>
  </w:num>
  <w:num w:numId="10">
    <w:abstractNumId w:val="8"/>
  </w:num>
  <w:num w:numId="11">
    <w:abstractNumId w:val="4"/>
  </w:num>
  <w:num w:numId="12">
    <w:abstractNumId w:val="16"/>
  </w:num>
  <w:num w:numId="13">
    <w:abstractNumId w:val="2"/>
  </w:num>
  <w:num w:numId="14">
    <w:abstractNumId w:val="0"/>
  </w:num>
  <w:num w:numId="15">
    <w:abstractNumId w:val="18"/>
  </w:num>
  <w:num w:numId="16">
    <w:abstractNumId w:val="14"/>
  </w:num>
  <w:num w:numId="17">
    <w:abstractNumId w:val="15"/>
  </w:num>
  <w:num w:numId="18">
    <w:abstractNumId w:val="5"/>
  </w:num>
  <w:num w:numId="19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embedTrueTypeFonts/>
  <w:saveSubsetFonts/>
  <w:gutterAtTop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evenAndOddHeaders/>
  <w:characterSpacingControl w:val="doNotCompress"/>
  <w:hdrShapeDefaults>
    <o:shapedefaults v:ext="edit" spidmax="2052"/>
  </w:hdrShapeDefaults>
  <w:footnotePr>
    <w:numFmt w:val="chicago"/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Q0tLC0NDYwMTYxNjJX0lEKTi0uzszPAykwrAUALPBTOiwAAAA="/>
  </w:docVars>
  <w:rsids>
    <w:rsidRoot w:val="00290509"/>
    <w:rsid w:val="00003939"/>
    <w:rsid w:val="00010C1A"/>
    <w:rsid w:val="0001392E"/>
    <w:rsid w:val="00013F07"/>
    <w:rsid w:val="0001572F"/>
    <w:rsid w:val="00016D13"/>
    <w:rsid w:val="00020392"/>
    <w:rsid w:val="00021507"/>
    <w:rsid w:val="000216D2"/>
    <w:rsid w:val="00026549"/>
    <w:rsid w:val="0002662F"/>
    <w:rsid w:val="00031317"/>
    <w:rsid w:val="00032983"/>
    <w:rsid w:val="000331D4"/>
    <w:rsid w:val="00033E4D"/>
    <w:rsid w:val="000343FF"/>
    <w:rsid w:val="00042EC8"/>
    <w:rsid w:val="00044982"/>
    <w:rsid w:val="00045825"/>
    <w:rsid w:val="00056216"/>
    <w:rsid w:val="0005645D"/>
    <w:rsid w:val="00056894"/>
    <w:rsid w:val="000621F4"/>
    <w:rsid w:val="0006228C"/>
    <w:rsid w:val="0007261B"/>
    <w:rsid w:val="00073470"/>
    <w:rsid w:val="00081F35"/>
    <w:rsid w:val="000863A9"/>
    <w:rsid w:val="00086906"/>
    <w:rsid w:val="000920C2"/>
    <w:rsid w:val="00094779"/>
    <w:rsid w:val="000960CD"/>
    <w:rsid w:val="000A0126"/>
    <w:rsid w:val="000A0A0E"/>
    <w:rsid w:val="000A6516"/>
    <w:rsid w:val="000B0870"/>
    <w:rsid w:val="000B0E53"/>
    <w:rsid w:val="000B4E69"/>
    <w:rsid w:val="000B74AB"/>
    <w:rsid w:val="000B7B11"/>
    <w:rsid w:val="000C1057"/>
    <w:rsid w:val="000C31C6"/>
    <w:rsid w:val="000C3858"/>
    <w:rsid w:val="000C45F7"/>
    <w:rsid w:val="000D0CCE"/>
    <w:rsid w:val="000D6AF9"/>
    <w:rsid w:val="000E5624"/>
    <w:rsid w:val="000E57BE"/>
    <w:rsid w:val="000F04B2"/>
    <w:rsid w:val="000F5DA4"/>
    <w:rsid w:val="000F6E81"/>
    <w:rsid w:val="000F72AF"/>
    <w:rsid w:val="000F7CAC"/>
    <w:rsid w:val="00103A0F"/>
    <w:rsid w:val="00106316"/>
    <w:rsid w:val="00113460"/>
    <w:rsid w:val="0012397E"/>
    <w:rsid w:val="001304BC"/>
    <w:rsid w:val="001314C2"/>
    <w:rsid w:val="00132737"/>
    <w:rsid w:val="001356E8"/>
    <w:rsid w:val="00143742"/>
    <w:rsid w:val="001446C1"/>
    <w:rsid w:val="0015327A"/>
    <w:rsid w:val="001600F0"/>
    <w:rsid w:val="00160312"/>
    <w:rsid w:val="0016545B"/>
    <w:rsid w:val="001655A9"/>
    <w:rsid w:val="001656A4"/>
    <w:rsid w:val="00165C97"/>
    <w:rsid w:val="00166562"/>
    <w:rsid w:val="00166D78"/>
    <w:rsid w:val="001675BD"/>
    <w:rsid w:val="001677B0"/>
    <w:rsid w:val="00170A9D"/>
    <w:rsid w:val="00172DBD"/>
    <w:rsid w:val="00173FC8"/>
    <w:rsid w:val="00175489"/>
    <w:rsid w:val="0018140A"/>
    <w:rsid w:val="00192875"/>
    <w:rsid w:val="00196197"/>
    <w:rsid w:val="00196565"/>
    <w:rsid w:val="00197F8A"/>
    <w:rsid w:val="001A123A"/>
    <w:rsid w:val="001A327A"/>
    <w:rsid w:val="001A4D98"/>
    <w:rsid w:val="001B59F4"/>
    <w:rsid w:val="001B6B11"/>
    <w:rsid w:val="001B748F"/>
    <w:rsid w:val="001B7AB0"/>
    <w:rsid w:val="001C123A"/>
    <w:rsid w:val="001C4C4C"/>
    <w:rsid w:val="001C67AD"/>
    <w:rsid w:val="001D0BE0"/>
    <w:rsid w:val="001D21B2"/>
    <w:rsid w:val="001D3432"/>
    <w:rsid w:val="001D36FE"/>
    <w:rsid w:val="001D4CCE"/>
    <w:rsid w:val="001D6E7E"/>
    <w:rsid w:val="001E6187"/>
    <w:rsid w:val="001F3C84"/>
    <w:rsid w:val="001F4160"/>
    <w:rsid w:val="002053A9"/>
    <w:rsid w:val="00206375"/>
    <w:rsid w:val="002120AD"/>
    <w:rsid w:val="00214022"/>
    <w:rsid w:val="0021548B"/>
    <w:rsid w:val="00216D5B"/>
    <w:rsid w:val="002212DF"/>
    <w:rsid w:val="0022419A"/>
    <w:rsid w:val="00225878"/>
    <w:rsid w:val="00235AE2"/>
    <w:rsid w:val="00236771"/>
    <w:rsid w:val="00242924"/>
    <w:rsid w:val="002515D2"/>
    <w:rsid w:val="00252ADB"/>
    <w:rsid w:val="002530C1"/>
    <w:rsid w:val="002574F6"/>
    <w:rsid w:val="002625D8"/>
    <w:rsid w:val="00262DBC"/>
    <w:rsid w:val="00267E74"/>
    <w:rsid w:val="00272389"/>
    <w:rsid w:val="00275C14"/>
    <w:rsid w:val="00277C8C"/>
    <w:rsid w:val="00281A52"/>
    <w:rsid w:val="00281AB2"/>
    <w:rsid w:val="0028285E"/>
    <w:rsid w:val="002837C1"/>
    <w:rsid w:val="00284968"/>
    <w:rsid w:val="002849FE"/>
    <w:rsid w:val="00285800"/>
    <w:rsid w:val="00290509"/>
    <w:rsid w:val="00293363"/>
    <w:rsid w:val="00294442"/>
    <w:rsid w:val="00294B31"/>
    <w:rsid w:val="002B4680"/>
    <w:rsid w:val="002C542B"/>
    <w:rsid w:val="002C7CFC"/>
    <w:rsid w:val="002C7F7D"/>
    <w:rsid w:val="002D29C3"/>
    <w:rsid w:val="002D75BB"/>
    <w:rsid w:val="002E049A"/>
    <w:rsid w:val="002E58D1"/>
    <w:rsid w:val="002F1F3D"/>
    <w:rsid w:val="002F3B8C"/>
    <w:rsid w:val="002F6805"/>
    <w:rsid w:val="002F7390"/>
    <w:rsid w:val="0030110A"/>
    <w:rsid w:val="00301899"/>
    <w:rsid w:val="00301EC3"/>
    <w:rsid w:val="003025EB"/>
    <w:rsid w:val="00305BBA"/>
    <w:rsid w:val="0030622E"/>
    <w:rsid w:val="003076B5"/>
    <w:rsid w:val="00307C6F"/>
    <w:rsid w:val="00310327"/>
    <w:rsid w:val="00310CF8"/>
    <w:rsid w:val="00312E9E"/>
    <w:rsid w:val="00320DF1"/>
    <w:rsid w:val="00323EFB"/>
    <w:rsid w:val="00324B22"/>
    <w:rsid w:val="00331FD6"/>
    <w:rsid w:val="00333CB5"/>
    <w:rsid w:val="003351AC"/>
    <w:rsid w:val="0034635B"/>
    <w:rsid w:val="00346929"/>
    <w:rsid w:val="003504CE"/>
    <w:rsid w:val="00350B18"/>
    <w:rsid w:val="0035642B"/>
    <w:rsid w:val="00361456"/>
    <w:rsid w:val="00361C35"/>
    <w:rsid w:val="00361D14"/>
    <w:rsid w:val="003634EC"/>
    <w:rsid w:val="00364319"/>
    <w:rsid w:val="003658EF"/>
    <w:rsid w:val="00370444"/>
    <w:rsid w:val="00370E64"/>
    <w:rsid w:val="0037204D"/>
    <w:rsid w:val="0037230C"/>
    <w:rsid w:val="00377CF3"/>
    <w:rsid w:val="0038697C"/>
    <w:rsid w:val="00387F68"/>
    <w:rsid w:val="0039047A"/>
    <w:rsid w:val="00391F12"/>
    <w:rsid w:val="003945A5"/>
    <w:rsid w:val="00394FE7"/>
    <w:rsid w:val="003A14BB"/>
    <w:rsid w:val="003A2DBC"/>
    <w:rsid w:val="003A3964"/>
    <w:rsid w:val="003A3E78"/>
    <w:rsid w:val="003A4764"/>
    <w:rsid w:val="003B278C"/>
    <w:rsid w:val="003B313B"/>
    <w:rsid w:val="003B333A"/>
    <w:rsid w:val="003B4807"/>
    <w:rsid w:val="003B5A28"/>
    <w:rsid w:val="003C171B"/>
    <w:rsid w:val="003C2D87"/>
    <w:rsid w:val="003D672F"/>
    <w:rsid w:val="003E0FFB"/>
    <w:rsid w:val="003E10C0"/>
    <w:rsid w:val="003E12EF"/>
    <w:rsid w:val="003E4329"/>
    <w:rsid w:val="003F00D3"/>
    <w:rsid w:val="003F7048"/>
    <w:rsid w:val="0040758F"/>
    <w:rsid w:val="00415AEA"/>
    <w:rsid w:val="00420CEF"/>
    <w:rsid w:val="004210AC"/>
    <w:rsid w:val="00424170"/>
    <w:rsid w:val="00424DE2"/>
    <w:rsid w:val="00430BFB"/>
    <w:rsid w:val="0043102C"/>
    <w:rsid w:val="0043586C"/>
    <w:rsid w:val="0043608F"/>
    <w:rsid w:val="00441CB9"/>
    <w:rsid w:val="004432ED"/>
    <w:rsid w:val="00443B87"/>
    <w:rsid w:val="0044456B"/>
    <w:rsid w:val="0044760C"/>
    <w:rsid w:val="00447E27"/>
    <w:rsid w:val="00450394"/>
    <w:rsid w:val="0045391F"/>
    <w:rsid w:val="00454429"/>
    <w:rsid w:val="0045657B"/>
    <w:rsid w:val="00456CE5"/>
    <w:rsid w:val="004573D8"/>
    <w:rsid w:val="00460AF6"/>
    <w:rsid w:val="00463F41"/>
    <w:rsid w:val="00470462"/>
    <w:rsid w:val="00473C5E"/>
    <w:rsid w:val="004750F6"/>
    <w:rsid w:val="00493A77"/>
    <w:rsid w:val="00497D69"/>
    <w:rsid w:val="004A06BB"/>
    <w:rsid w:val="004A7C15"/>
    <w:rsid w:val="004B1FDA"/>
    <w:rsid w:val="004B2FBB"/>
    <w:rsid w:val="004B71AF"/>
    <w:rsid w:val="004B7821"/>
    <w:rsid w:val="004C018F"/>
    <w:rsid w:val="004C04FC"/>
    <w:rsid w:val="004C4639"/>
    <w:rsid w:val="004C504B"/>
    <w:rsid w:val="004D304B"/>
    <w:rsid w:val="004D6F25"/>
    <w:rsid w:val="004E16B9"/>
    <w:rsid w:val="004E271B"/>
    <w:rsid w:val="004F4676"/>
    <w:rsid w:val="004F5AEF"/>
    <w:rsid w:val="004F797E"/>
    <w:rsid w:val="00503545"/>
    <w:rsid w:val="00503FA1"/>
    <w:rsid w:val="0051016E"/>
    <w:rsid w:val="0051210D"/>
    <w:rsid w:val="00515D54"/>
    <w:rsid w:val="005173E2"/>
    <w:rsid w:val="00517990"/>
    <w:rsid w:val="00522F81"/>
    <w:rsid w:val="00524D3C"/>
    <w:rsid w:val="0053256E"/>
    <w:rsid w:val="005339EF"/>
    <w:rsid w:val="00541368"/>
    <w:rsid w:val="00553FB0"/>
    <w:rsid w:val="00555BCD"/>
    <w:rsid w:val="00557C96"/>
    <w:rsid w:val="0056076A"/>
    <w:rsid w:val="00560DA9"/>
    <w:rsid w:val="00565168"/>
    <w:rsid w:val="00567C38"/>
    <w:rsid w:val="005726BD"/>
    <w:rsid w:val="00573F30"/>
    <w:rsid w:val="00577C21"/>
    <w:rsid w:val="0058113A"/>
    <w:rsid w:val="005813BE"/>
    <w:rsid w:val="00583870"/>
    <w:rsid w:val="0058424A"/>
    <w:rsid w:val="00587FF8"/>
    <w:rsid w:val="00593A19"/>
    <w:rsid w:val="00593FE9"/>
    <w:rsid w:val="00597E36"/>
    <w:rsid w:val="005A2D37"/>
    <w:rsid w:val="005C485E"/>
    <w:rsid w:val="005C6C4E"/>
    <w:rsid w:val="005C7C66"/>
    <w:rsid w:val="005D5486"/>
    <w:rsid w:val="005E3C5B"/>
    <w:rsid w:val="005E6219"/>
    <w:rsid w:val="005E7B5C"/>
    <w:rsid w:val="005F1C93"/>
    <w:rsid w:val="005F32E1"/>
    <w:rsid w:val="005F4F10"/>
    <w:rsid w:val="006019E5"/>
    <w:rsid w:val="00603292"/>
    <w:rsid w:val="00610186"/>
    <w:rsid w:val="00611B46"/>
    <w:rsid w:val="0061553D"/>
    <w:rsid w:val="00615E0C"/>
    <w:rsid w:val="00616D31"/>
    <w:rsid w:val="00616EE0"/>
    <w:rsid w:val="00626CB8"/>
    <w:rsid w:val="00627816"/>
    <w:rsid w:val="006305CC"/>
    <w:rsid w:val="00630695"/>
    <w:rsid w:val="006332CC"/>
    <w:rsid w:val="006337A9"/>
    <w:rsid w:val="00635582"/>
    <w:rsid w:val="006358F6"/>
    <w:rsid w:val="00641039"/>
    <w:rsid w:val="00653C19"/>
    <w:rsid w:val="00655792"/>
    <w:rsid w:val="00657336"/>
    <w:rsid w:val="00661A04"/>
    <w:rsid w:val="00661C1A"/>
    <w:rsid w:val="00661C71"/>
    <w:rsid w:val="00661DA2"/>
    <w:rsid w:val="00665F1A"/>
    <w:rsid w:val="00666F21"/>
    <w:rsid w:val="00673EFE"/>
    <w:rsid w:val="00675B71"/>
    <w:rsid w:val="006817E9"/>
    <w:rsid w:val="00682D3B"/>
    <w:rsid w:val="00683BF3"/>
    <w:rsid w:val="00690C96"/>
    <w:rsid w:val="006922D0"/>
    <w:rsid w:val="0069243B"/>
    <w:rsid w:val="00693715"/>
    <w:rsid w:val="006964A5"/>
    <w:rsid w:val="00696F75"/>
    <w:rsid w:val="006A0F03"/>
    <w:rsid w:val="006A4405"/>
    <w:rsid w:val="006A6E72"/>
    <w:rsid w:val="006A7D46"/>
    <w:rsid w:val="006B0158"/>
    <w:rsid w:val="006B278C"/>
    <w:rsid w:val="006B3720"/>
    <w:rsid w:val="006B4359"/>
    <w:rsid w:val="006B6696"/>
    <w:rsid w:val="006B7D87"/>
    <w:rsid w:val="006C1273"/>
    <w:rsid w:val="006C40EE"/>
    <w:rsid w:val="006C598B"/>
    <w:rsid w:val="006D14E7"/>
    <w:rsid w:val="006D40AA"/>
    <w:rsid w:val="006D760E"/>
    <w:rsid w:val="006E157A"/>
    <w:rsid w:val="006E1A3D"/>
    <w:rsid w:val="006E269D"/>
    <w:rsid w:val="006E2F03"/>
    <w:rsid w:val="006E3EEC"/>
    <w:rsid w:val="006E6301"/>
    <w:rsid w:val="006E69F4"/>
    <w:rsid w:val="006E7A80"/>
    <w:rsid w:val="006F6BF9"/>
    <w:rsid w:val="006F757C"/>
    <w:rsid w:val="00701136"/>
    <w:rsid w:val="007055F5"/>
    <w:rsid w:val="00707EDB"/>
    <w:rsid w:val="007121DF"/>
    <w:rsid w:val="00713035"/>
    <w:rsid w:val="00714A99"/>
    <w:rsid w:val="0071643A"/>
    <w:rsid w:val="00724BE9"/>
    <w:rsid w:val="007301BF"/>
    <w:rsid w:val="007336B0"/>
    <w:rsid w:val="00742F31"/>
    <w:rsid w:val="007443C9"/>
    <w:rsid w:val="00746BE7"/>
    <w:rsid w:val="00750BB5"/>
    <w:rsid w:val="0075303A"/>
    <w:rsid w:val="00764007"/>
    <w:rsid w:val="007676E7"/>
    <w:rsid w:val="00770B6E"/>
    <w:rsid w:val="0077200A"/>
    <w:rsid w:val="00780C79"/>
    <w:rsid w:val="00781185"/>
    <w:rsid w:val="00790F76"/>
    <w:rsid w:val="00793640"/>
    <w:rsid w:val="007A18C9"/>
    <w:rsid w:val="007A1B7F"/>
    <w:rsid w:val="007A408D"/>
    <w:rsid w:val="007A68F1"/>
    <w:rsid w:val="007B04AE"/>
    <w:rsid w:val="007B0D75"/>
    <w:rsid w:val="007B6E49"/>
    <w:rsid w:val="007C111E"/>
    <w:rsid w:val="007C2296"/>
    <w:rsid w:val="007C2AD3"/>
    <w:rsid w:val="007C2E58"/>
    <w:rsid w:val="007C2E5A"/>
    <w:rsid w:val="007C6A80"/>
    <w:rsid w:val="007D142F"/>
    <w:rsid w:val="007D7272"/>
    <w:rsid w:val="007D7A52"/>
    <w:rsid w:val="007E2289"/>
    <w:rsid w:val="007E743B"/>
    <w:rsid w:val="007F058D"/>
    <w:rsid w:val="00800E43"/>
    <w:rsid w:val="00804090"/>
    <w:rsid w:val="00804876"/>
    <w:rsid w:val="0081127F"/>
    <w:rsid w:val="00815AD1"/>
    <w:rsid w:val="0082034E"/>
    <w:rsid w:val="00823C66"/>
    <w:rsid w:val="008342A7"/>
    <w:rsid w:val="00835DFF"/>
    <w:rsid w:val="00836EB2"/>
    <w:rsid w:val="00841D65"/>
    <w:rsid w:val="00841F2C"/>
    <w:rsid w:val="008425A1"/>
    <w:rsid w:val="0084412B"/>
    <w:rsid w:val="00846A4E"/>
    <w:rsid w:val="00850B06"/>
    <w:rsid w:val="008569E8"/>
    <w:rsid w:val="00861633"/>
    <w:rsid w:val="00864931"/>
    <w:rsid w:val="008654B3"/>
    <w:rsid w:val="00870F24"/>
    <w:rsid w:val="00871D5A"/>
    <w:rsid w:val="00882DE3"/>
    <w:rsid w:val="0089055D"/>
    <w:rsid w:val="0089092F"/>
    <w:rsid w:val="00896389"/>
    <w:rsid w:val="008A36D7"/>
    <w:rsid w:val="008A5AF7"/>
    <w:rsid w:val="008A6D8A"/>
    <w:rsid w:val="008C2FFF"/>
    <w:rsid w:val="008C42EB"/>
    <w:rsid w:val="008C45BA"/>
    <w:rsid w:val="008C4BB7"/>
    <w:rsid w:val="008C51B5"/>
    <w:rsid w:val="008C538B"/>
    <w:rsid w:val="008C7D46"/>
    <w:rsid w:val="008D3392"/>
    <w:rsid w:val="008D3F98"/>
    <w:rsid w:val="008D50C6"/>
    <w:rsid w:val="008D51EC"/>
    <w:rsid w:val="008E45A8"/>
    <w:rsid w:val="008E5982"/>
    <w:rsid w:val="008E648E"/>
    <w:rsid w:val="008E6B30"/>
    <w:rsid w:val="00912C88"/>
    <w:rsid w:val="00912DAB"/>
    <w:rsid w:val="009130F8"/>
    <w:rsid w:val="0092428C"/>
    <w:rsid w:val="00926B65"/>
    <w:rsid w:val="00927639"/>
    <w:rsid w:val="00933F2A"/>
    <w:rsid w:val="00934E8D"/>
    <w:rsid w:val="009358E7"/>
    <w:rsid w:val="00935C8F"/>
    <w:rsid w:val="009368CA"/>
    <w:rsid w:val="00936A1B"/>
    <w:rsid w:val="00941853"/>
    <w:rsid w:val="0095511D"/>
    <w:rsid w:val="00956E00"/>
    <w:rsid w:val="00957399"/>
    <w:rsid w:val="00957805"/>
    <w:rsid w:val="00961730"/>
    <w:rsid w:val="00961E62"/>
    <w:rsid w:val="009631C1"/>
    <w:rsid w:val="00964456"/>
    <w:rsid w:val="00970326"/>
    <w:rsid w:val="009716A3"/>
    <w:rsid w:val="00971CEE"/>
    <w:rsid w:val="00981EF6"/>
    <w:rsid w:val="009943AE"/>
    <w:rsid w:val="00995B5B"/>
    <w:rsid w:val="009A0F7E"/>
    <w:rsid w:val="009A126D"/>
    <w:rsid w:val="009A28F1"/>
    <w:rsid w:val="009A4ABD"/>
    <w:rsid w:val="009A4B65"/>
    <w:rsid w:val="009B3E86"/>
    <w:rsid w:val="009B56AD"/>
    <w:rsid w:val="009B631D"/>
    <w:rsid w:val="009B6CCE"/>
    <w:rsid w:val="009B7AA0"/>
    <w:rsid w:val="009C2442"/>
    <w:rsid w:val="009C24B9"/>
    <w:rsid w:val="009C490D"/>
    <w:rsid w:val="009C74FA"/>
    <w:rsid w:val="009D6867"/>
    <w:rsid w:val="009E041D"/>
    <w:rsid w:val="009E0CF0"/>
    <w:rsid w:val="009E623A"/>
    <w:rsid w:val="009E66C0"/>
    <w:rsid w:val="009F1247"/>
    <w:rsid w:val="009F28E9"/>
    <w:rsid w:val="009F3387"/>
    <w:rsid w:val="00A0014F"/>
    <w:rsid w:val="00A00A36"/>
    <w:rsid w:val="00A00AA1"/>
    <w:rsid w:val="00A039B2"/>
    <w:rsid w:val="00A054A2"/>
    <w:rsid w:val="00A062A1"/>
    <w:rsid w:val="00A112AA"/>
    <w:rsid w:val="00A11E7A"/>
    <w:rsid w:val="00A146C9"/>
    <w:rsid w:val="00A22337"/>
    <w:rsid w:val="00A2280F"/>
    <w:rsid w:val="00A229A2"/>
    <w:rsid w:val="00A231A2"/>
    <w:rsid w:val="00A23608"/>
    <w:rsid w:val="00A257C5"/>
    <w:rsid w:val="00A31AFE"/>
    <w:rsid w:val="00A33A29"/>
    <w:rsid w:val="00A36415"/>
    <w:rsid w:val="00A813F5"/>
    <w:rsid w:val="00A84552"/>
    <w:rsid w:val="00A904A3"/>
    <w:rsid w:val="00A92FD7"/>
    <w:rsid w:val="00A93A20"/>
    <w:rsid w:val="00A9610B"/>
    <w:rsid w:val="00A966CF"/>
    <w:rsid w:val="00A969D9"/>
    <w:rsid w:val="00AA3119"/>
    <w:rsid w:val="00AA3C54"/>
    <w:rsid w:val="00AA42E8"/>
    <w:rsid w:val="00AA5679"/>
    <w:rsid w:val="00AB0F83"/>
    <w:rsid w:val="00AB1FEB"/>
    <w:rsid w:val="00AB4A35"/>
    <w:rsid w:val="00AB5660"/>
    <w:rsid w:val="00AC0590"/>
    <w:rsid w:val="00AC2F3E"/>
    <w:rsid w:val="00AC48C0"/>
    <w:rsid w:val="00AC6066"/>
    <w:rsid w:val="00AD0CCF"/>
    <w:rsid w:val="00AD1FD8"/>
    <w:rsid w:val="00AD7DA6"/>
    <w:rsid w:val="00AE21B4"/>
    <w:rsid w:val="00AE2251"/>
    <w:rsid w:val="00AE2DB0"/>
    <w:rsid w:val="00AE3226"/>
    <w:rsid w:val="00AE5D4F"/>
    <w:rsid w:val="00AF3CE0"/>
    <w:rsid w:val="00AF403B"/>
    <w:rsid w:val="00AF5040"/>
    <w:rsid w:val="00AF61F9"/>
    <w:rsid w:val="00B00E55"/>
    <w:rsid w:val="00B0256B"/>
    <w:rsid w:val="00B02F0E"/>
    <w:rsid w:val="00B04781"/>
    <w:rsid w:val="00B1002D"/>
    <w:rsid w:val="00B11741"/>
    <w:rsid w:val="00B16EFD"/>
    <w:rsid w:val="00B20345"/>
    <w:rsid w:val="00B246FF"/>
    <w:rsid w:val="00B25772"/>
    <w:rsid w:val="00B25B28"/>
    <w:rsid w:val="00B26FCF"/>
    <w:rsid w:val="00B27B28"/>
    <w:rsid w:val="00B30149"/>
    <w:rsid w:val="00B32476"/>
    <w:rsid w:val="00B369D8"/>
    <w:rsid w:val="00B40507"/>
    <w:rsid w:val="00B40F16"/>
    <w:rsid w:val="00B42883"/>
    <w:rsid w:val="00B45C90"/>
    <w:rsid w:val="00B45C9C"/>
    <w:rsid w:val="00B472E3"/>
    <w:rsid w:val="00B50E80"/>
    <w:rsid w:val="00B611FD"/>
    <w:rsid w:val="00B70E69"/>
    <w:rsid w:val="00B73BAF"/>
    <w:rsid w:val="00B813A4"/>
    <w:rsid w:val="00B83110"/>
    <w:rsid w:val="00B8494F"/>
    <w:rsid w:val="00B86662"/>
    <w:rsid w:val="00B870F9"/>
    <w:rsid w:val="00B871FF"/>
    <w:rsid w:val="00B91741"/>
    <w:rsid w:val="00BA53A8"/>
    <w:rsid w:val="00BA65E8"/>
    <w:rsid w:val="00BA6911"/>
    <w:rsid w:val="00BB016D"/>
    <w:rsid w:val="00BB0519"/>
    <w:rsid w:val="00BB2EFB"/>
    <w:rsid w:val="00BB6ADA"/>
    <w:rsid w:val="00BB7A93"/>
    <w:rsid w:val="00BC365D"/>
    <w:rsid w:val="00BD1AC4"/>
    <w:rsid w:val="00BD4C4D"/>
    <w:rsid w:val="00BD7721"/>
    <w:rsid w:val="00BE4FB6"/>
    <w:rsid w:val="00BF1882"/>
    <w:rsid w:val="00BF385F"/>
    <w:rsid w:val="00BF6FC6"/>
    <w:rsid w:val="00C0061C"/>
    <w:rsid w:val="00C00981"/>
    <w:rsid w:val="00C07934"/>
    <w:rsid w:val="00C10501"/>
    <w:rsid w:val="00C12A42"/>
    <w:rsid w:val="00C14C8E"/>
    <w:rsid w:val="00C256D4"/>
    <w:rsid w:val="00C26232"/>
    <w:rsid w:val="00C276FA"/>
    <w:rsid w:val="00C3500F"/>
    <w:rsid w:val="00C35622"/>
    <w:rsid w:val="00C40C94"/>
    <w:rsid w:val="00C43A1D"/>
    <w:rsid w:val="00C51009"/>
    <w:rsid w:val="00C567BB"/>
    <w:rsid w:val="00C62A23"/>
    <w:rsid w:val="00C65471"/>
    <w:rsid w:val="00C70D71"/>
    <w:rsid w:val="00C71167"/>
    <w:rsid w:val="00C72E5A"/>
    <w:rsid w:val="00C73E22"/>
    <w:rsid w:val="00C758A9"/>
    <w:rsid w:val="00C80233"/>
    <w:rsid w:val="00C86DD8"/>
    <w:rsid w:val="00C8718D"/>
    <w:rsid w:val="00C91137"/>
    <w:rsid w:val="00C917AE"/>
    <w:rsid w:val="00C93488"/>
    <w:rsid w:val="00C93C60"/>
    <w:rsid w:val="00C94257"/>
    <w:rsid w:val="00C94765"/>
    <w:rsid w:val="00C94A2D"/>
    <w:rsid w:val="00C976D3"/>
    <w:rsid w:val="00CA0768"/>
    <w:rsid w:val="00CA3B74"/>
    <w:rsid w:val="00CB180D"/>
    <w:rsid w:val="00CB4DB7"/>
    <w:rsid w:val="00CB593D"/>
    <w:rsid w:val="00CB6A7D"/>
    <w:rsid w:val="00CB7A9F"/>
    <w:rsid w:val="00CC3738"/>
    <w:rsid w:val="00CC63C7"/>
    <w:rsid w:val="00CC778B"/>
    <w:rsid w:val="00CD0E94"/>
    <w:rsid w:val="00CD15AF"/>
    <w:rsid w:val="00CD49A5"/>
    <w:rsid w:val="00CD54E3"/>
    <w:rsid w:val="00CD5FD3"/>
    <w:rsid w:val="00CE0026"/>
    <w:rsid w:val="00CE0E03"/>
    <w:rsid w:val="00CE325B"/>
    <w:rsid w:val="00CE61A8"/>
    <w:rsid w:val="00CF35F7"/>
    <w:rsid w:val="00CF68CE"/>
    <w:rsid w:val="00D002C3"/>
    <w:rsid w:val="00D00501"/>
    <w:rsid w:val="00D00809"/>
    <w:rsid w:val="00D00DA2"/>
    <w:rsid w:val="00D10CCE"/>
    <w:rsid w:val="00D1290A"/>
    <w:rsid w:val="00D1314F"/>
    <w:rsid w:val="00D15FC1"/>
    <w:rsid w:val="00D21524"/>
    <w:rsid w:val="00D23884"/>
    <w:rsid w:val="00D23CE3"/>
    <w:rsid w:val="00D26E8B"/>
    <w:rsid w:val="00D27C36"/>
    <w:rsid w:val="00D30CDD"/>
    <w:rsid w:val="00D37805"/>
    <w:rsid w:val="00D37E67"/>
    <w:rsid w:val="00D439D9"/>
    <w:rsid w:val="00D466A1"/>
    <w:rsid w:val="00D513C7"/>
    <w:rsid w:val="00D531F2"/>
    <w:rsid w:val="00D55979"/>
    <w:rsid w:val="00D5632D"/>
    <w:rsid w:val="00D5655E"/>
    <w:rsid w:val="00D610C0"/>
    <w:rsid w:val="00D61A65"/>
    <w:rsid w:val="00D72A3F"/>
    <w:rsid w:val="00D8041A"/>
    <w:rsid w:val="00D8557F"/>
    <w:rsid w:val="00D90E28"/>
    <w:rsid w:val="00D933DF"/>
    <w:rsid w:val="00D937AA"/>
    <w:rsid w:val="00D93A12"/>
    <w:rsid w:val="00D9528C"/>
    <w:rsid w:val="00D962CB"/>
    <w:rsid w:val="00D96439"/>
    <w:rsid w:val="00DA00A9"/>
    <w:rsid w:val="00DB5697"/>
    <w:rsid w:val="00DB5C03"/>
    <w:rsid w:val="00DC0EC2"/>
    <w:rsid w:val="00DC7B8B"/>
    <w:rsid w:val="00DC7E53"/>
    <w:rsid w:val="00DD4385"/>
    <w:rsid w:val="00DD487B"/>
    <w:rsid w:val="00DE011F"/>
    <w:rsid w:val="00DE59DD"/>
    <w:rsid w:val="00DF525B"/>
    <w:rsid w:val="00E00582"/>
    <w:rsid w:val="00E019ED"/>
    <w:rsid w:val="00E07262"/>
    <w:rsid w:val="00E07B08"/>
    <w:rsid w:val="00E1271D"/>
    <w:rsid w:val="00E25E7D"/>
    <w:rsid w:val="00E27598"/>
    <w:rsid w:val="00E33B37"/>
    <w:rsid w:val="00E34866"/>
    <w:rsid w:val="00E444A7"/>
    <w:rsid w:val="00E46201"/>
    <w:rsid w:val="00E51258"/>
    <w:rsid w:val="00E5140A"/>
    <w:rsid w:val="00E52084"/>
    <w:rsid w:val="00E56998"/>
    <w:rsid w:val="00E61CCE"/>
    <w:rsid w:val="00E639E4"/>
    <w:rsid w:val="00E66468"/>
    <w:rsid w:val="00E81EE0"/>
    <w:rsid w:val="00E84CA1"/>
    <w:rsid w:val="00E86A91"/>
    <w:rsid w:val="00E917D2"/>
    <w:rsid w:val="00EA03BC"/>
    <w:rsid w:val="00EA154F"/>
    <w:rsid w:val="00EA1A56"/>
    <w:rsid w:val="00EA2531"/>
    <w:rsid w:val="00EA2AFF"/>
    <w:rsid w:val="00EA5C3F"/>
    <w:rsid w:val="00EA7FBE"/>
    <w:rsid w:val="00EB6531"/>
    <w:rsid w:val="00EB70A6"/>
    <w:rsid w:val="00EC1549"/>
    <w:rsid w:val="00EC32EA"/>
    <w:rsid w:val="00EC4EBD"/>
    <w:rsid w:val="00EC682D"/>
    <w:rsid w:val="00ED45BF"/>
    <w:rsid w:val="00ED5D7F"/>
    <w:rsid w:val="00ED6112"/>
    <w:rsid w:val="00EE16CB"/>
    <w:rsid w:val="00EE2C5F"/>
    <w:rsid w:val="00EE3ED4"/>
    <w:rsid w:val="00EE4E50"/>
    <w:rsid w:val="00EE5324"/>
    <w:rsid w:val="00EE7A77"/>
    <w:rsid w:val="00EF275E"/>
    <w:rsid w:val="00EF3136"/>
    <w:rsid w:val="00F0059D"/>
    <w:rsid w:val="00F014E0"/>
    <w:rsid w:val="00F03B3C"/>
    <w:rsid w:val="00F04F61"/>
    <w:rsid w:val="00F1084C"/>
    <w:rsid w:val="00F10EB3"/>
    <w:rsid w:val="00F11AEB"/>
    <w:rsid w:val="00F11EC7"/>
    <w:rsid w:val="00F17308"/>
    <w:rsid w:val="00F20B43"/>
    <w:rsid w:val="00F22479"/>
    <w:rsid w:val="00F22D46"/>
    <w:rsid w:val="00F23571"/>
    <w:rsid w:val="00F30A9E"/>
    <w:rsid w:val="00F36197"/>
    <w:rsid w:val="00F4320A"/>
    <w:rsid w:val="00F43ADE"/>
    <w:rsid w:val="00F47F5A"/>
    <w:rsid w:val="00F50EBE"/>
    <w:rsid w:val="00F51265"/>
    <w:rsid w:val="00F612E4"/>
    <w:rsid w:val="00F61493"/>
    <w:rsid w:val="00F679E4"/>
    <w:rsid w:val="00F70962"/>
    <w:rsid w:val="00F7173B"/>
    <w:rsid w:val="00F71F2C"/>
    <w:rsid w:val="00F71F67"/>
    <w:rsid w:val="00F738EC"/>
    <w:rsid w:val="00F822EE"/>
    <w:rsid w:val="00F865FF"/>
    <w:rsid w:val="00F94A9E"/>
    <w:rsid w:val="00F94B3E"/>
    <w:rsid w:val="00F95F5B"/>
    <w:rsid w:val="00F97E39"/>
    <w:rsid w:val="00FA1D61"/>
    <w:rsid w:val="00FA2071"/>
    <w:rsid w:val="00FA69D0"/>
    <w:rsid w:val="00FB02E5"/>
    <w:rsid w:val="00FB2425"/>
    <w:rsid w:val="00FB4CE5"/>
    <w:rsid w:val="00FB5A04"/>
    <w:rsid w:val="00FB5B5B"/>
    <w:rsid w:val="00FB64E5"/>
    <w:rsid w:val="00FB792F"/>
    <w:rsid w:val="00FB7F9B"/>
    <w:rsid w:val="00FC26B1"/>
    <w:rsid w:val="00FC4751"/>
    <w:rsid w:val="00FC6A10"/>
    <w:rsid w:val="00FC6B05"/>
    <w:rsid w:val="00FD2DA8"/>
    <w:rsid w:val="00FD2FE3"/>
    <w:rsid w:val="00FD37B8"/>
    <w:rsid w:val="00FD3895"/>
    <w:rsid w:val="00FD53D5"/>
    <w:rsid w:val="00FD7A63"/>
    <w:rsid w:val="00FE1097"/>
    <w:rsid w:val="00FE4CF1"/>
    <w:rsid w:val="00FF17A3"/>
    <w:rsid w:val="00FF4F36"/>
    <w:rsid w:val="00FF7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2"/>
    </o:shapelayout>
  </w:shapeDefaults>
  <w:decimalSymbol w:val="."/>
  <w:listSeparator w:val=","/>
  <w14:docId w14:val="7EAD6EB4"/>
  <w15:chartTrackingRefBased/>
  <w15:docId w15:val="{A005EE5E-582A-4521-A913-B9FB51C94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6E7E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D10CCE"/>
    <w:pPr>
      <w:keepNext/>
      <w:numPr>
        <w:numId w:val="3"/>
      </w:numPr>
      <w:spacing w:before="240" w:after="60"/>
      <w:outlineLvl w:val="0"/>
    </w:pPr>
    <w:rPr>
      <w:rFonts w:ascii="B Nazanin" w:eastAsia="Times New Roman" w:hAnsi="B Nazanin" w:cs="B Nazanin"/>
      <w:b/>
      <w:bCs/>
      <w:kern w:val="32"/>
      <w:sz w:val="24"/>
      <w:szCs w:val="24"/>
      <w:lang w:val="x-none" w:eastAsia="x-none" w:bidi="fa-IR"/>
    </w:rPr>
  </w:style>
  <w:style w:type="paragraph" w:styleId="Heading2">
    <w:name w:val="heading 2"/>
    <w:basedOn w:val="Normal"/>
    <w:next w:val="Normal"/>
    <w:link w:val="Heading2Char"/>
    <w:unhideWhenUsed/>
    <w:qFormat/>
    <w:rsid w:val="00D10CCE"/>
    <w:pPr>
      <w:keepNext/>
      <w:keepLines/>
      <w:numPr>
        <w:ilvl w:val="1"/>
        <w:numId w:val="3"/>
      </w:numPr>
      <w:spacing w:before="40" w:after="0"/>
      <w:outlineLvl w:val="1"/>
    </w:pPr>
    <w:rPr>
      <w:rFonts w:ascii="B Nazanin" w:eastAsiaTheme="majorEastAsia" w:hAnsi="B Nazanin" w:cs="B Nazanin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701136"/>
    <w:pPr>
      <w:keepNext/>
      <w:numPr>
        <w:ilvl w:val="2"/>
        <w:numId w:val="3"/>
      </w:numPr>
      <w:spacing w:before="120" w:after="0"/>
      <w:outlineLvl w:val="2"/>
    </w:pPr>
    <w:rPr>
      <w:rFonts w:ascii="B Nazanin" w:eastAsia="Times New Roman" w:hAnsi="B Nazanin" w:cs="B Nazanin"/>
      <w:b/>
      <w:bCs/>
      <w:sz w:val="20"/>
      <w:szCs w:val="20"/>
      <w:lang w:val="x-none" w:eastAsia="x-none" w:bidi="fa-IR"/>
    </w:rPr>
  </w:style>
  <w:style w:type="paragraph" w:styleId="Heading4">
    <w:name w:val="heading 4"/>
    <w:basedOn w:val="Normal"/>
    <w:next w:val="Normal"/>
    <w:link w:val="Heading4Char"/>
    <w:unhideWhenUsed/>
    <w:qFormat/>
    <w:rsid w:val="0095511D"/>
    <w:pPr>
      <w:keepNext/>
      <w:keepLines/>
      <w:numPr>
        <w:ilvl w:val="3"/>
        <w:numId w:val="3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95511D"/>
    <w:pPr>
      <w:keepNext/>
      <w:keepLines/>
      <w:numPr>
        <w:ilvl w:val="4"/>
        <w:numId w:val="3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95511D"/>
    <w:pPr>
      <w:keepNext/>
      <w:keepLines/>
      <w:numPr>
        <w:ilvl w:val="5"/>
        <w:numId w:val="3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9"/>
    <w:unhideWhenUsed/>
    <w:qFormat/>
    <w:rsid w:val="00746BE7"/>
    <w:pPr>
      <w:numPr>
        <w:ilvl w:val="6"/>
        <w:numId w:val="3"/>
      </w:numPr>
      <w:spacing w:before="240" w:after="60"/>
      <w:outlineLvl w:val="6"/>
    </w:pPr>
    <w:rPr>
      <w:rFonts w:eastAsia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unhideWhenUsed/>
    <w:qFormat/>
    <w:rsid w:val="0095511D"/>
    <w:pPr>
      <w:keepNext/>
      <w:keepLines/>
      <w:numPr>
        <w:ilvl w:val="7"/>
        <w:numId w:val="3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9"/>
    <w:unhideWhenUsed/>
    <w:qFormat/>
    <w:rsid w:val="00D5655E"/>
    <w:pPr>
      <w:numPr>
        <w:ilvl w:val="8"/>
        <w:numId w:val="3"/>
      </w:numPr>
      <w:spacing w:before="240" w:after="60"/>
      <w:outlineLvl w:val="8"/>
    </w:pPr>
    <w:rPr>
      <w:rFonts w:ascii="Calibri Light" w:eastAsia="Times New Roman" w:hAnsi="Calibri Light" w:cs="Times New Roman"/>
      <w:lang w:val="x-none" w:eastAsia="x-none"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7">
    <w:name w:val="نام نویسنده"/>
    <w:basedOn w:val="Normal"/>
    <w:rsid w:val="00B871FF"/>
    <w:pPr>
      <w:bidi/>
      <w:spacing w:after="0"/>
      <w:jc w:val="center"/>
    </w:pPr>
    <w:rPr>
      <w:rFonts w:asciiTheme="majorBidi" w:hAnsiTheme="majorBidi" w:cs="B Nazanin"/>
      <w:b/>
      <w:bCs/>
      <w:szCs w:val="24"/>
      <w:lang w:bidi="fa-IR"/>
    </w:rPr>
  </w:style>
  <w:style w:type="paragraph" w:styleId="FootnoteText">
    <w:name w:val="footnote text"/>
    <w:aliases w:val="Char5, Char5"/>
    <w:basedOn w:val="Normal"/>
    <w:link w:val="FootnoteTextChar"/>
    <w:uiPriority w:val="99"/>
    <w:unhideWhenUsed/>
    <w:rsid w:val="00557C96"/>
    <w:pPr>
      <w:spacing w:after="0" w:line="240" w:lineRule="auto"/>
    </w:pPr>
    <w:rPr>
      <w:rFonts w:asciiTheme="majorBidi" w:hAnsiTheme="majorBidi" w:cs="Times New Roman"/>
      <w:sz w:val="20"/>
      <w:szCs w:val="20"/>
      <w:lang w:val="x-none" w:eastAsia="x-none" w:bidi="fa-IR"/>
    </w:rPr>
  </w:style>
  <w:style w:type="character" w:customStyle="1" w:styleId="FootnoteTextChar">
    <w:name w:val="Footnote Text Char"/>
    <w:aliases w:val="Char5 Char, Char5 Char"/>
    <w:link w:val="FootnoteText"/>
    <w:uiPriority w:val="99"/>
    <w:rsid w:val="00557C96"/>
    <w:rPr>
      <w:rFonts w:asciiTheme="majorBidi" w:hAnsiTheme="majorBidi" w:cs="Times New Roman"/>
      <w:lang w:val="x-none" w:eastAsia="x-none" w:bidi="fa-IR"/>
    </w:rPr>
  </w:style>
  <w:style w:type="character" w:styleId="FootnoteReference">
    <w:name w:val="footnote reference"/>
    <w:uiPriority w:val="99"/>
    <w:unhideWhenUsed/>
    <w:qFormat/>
    <w:rsid w:val="00290509"/>
    <w:rPr>
      <w:vertAlign w:val="superscript"/>
    </w:rPr>
  </w:style>
  <w:style w:type="paragraph" w:customStyle="1" w:styleId="a8">
    <w:name w:val="مشخصات نویسندگان فارسی"/>
    <w:qFormat/>
    <w:rsid w:val="003C2D87"/>
    <w:pPr>
      <w:spacing w:line="259" w:lineRule="auto"/>
      <w:jc w:val="center"/>
    </w:pPr>
    <w:rPr>
      <w:rFonts w:ascii="B Nazanin" w:hAnsi="B Nazanin" w:cs="B Nazanin"/>
      <w:lang w:bidi="fa-IR"/>
    </w:rPr>
  </w:style>
  <w:style w:type="paragraph" w:customStyle="1" w:styleId="a9">
    <w:name w:val="بخش فارسی"/>
    <w:basedOn w:val="Normal"/>
    <w:rsid w:val="00086906"/>
    <w:pPr>
      <w:bidi/>
      <w:spacing w:before="600" w:after="0" w:line="240" w:lineRule="auto"/>
    </w:pPr>
    <w:rPr>
      <w:rFonts w:ascii="B Nazanin" w:hAnsi="B Nazanin" w:cs="B Nazanin"/>
      <w:b/>
      <w:bCs/>
    </w:rPr>
  </w:style>
  <w:style w:type="paragraph" w:customStyle="1" w:styleId="aa">
    <w:name w:val="عنوان چکیده و کلمات کلیدی"/>
    <w:qFormat/>
    <w:rsid w:val="007E2289"/>
    <w:pPr>
      <w:bidi/>
      <w:spacing w:line="259" w:lineRule="auto"/>
      <w:jc w:val="both"/>
    </w:pPr>
    <w:rPr>
      <w:rFonts w:ascii="time new roman" w:hAnsi="time new roman" w:cs="B Nazanin"/>
      <w:b/>
      <w:bCs/>
      <w:lang w:bidi="fa-IR"/>
    </w:rPr>
  </w:style>
  <w:style w:type="paragraph" w:styleId="EndnoteText">
    <w:name w:val="endnote text"/>
    <w:basedOn w:val="Normal"/>
    <w:link w:val="EndnoteTextChar"/>
    <w:semiHidden/>
    <w:rsid w:val="00290509"/>
    <w:pPr>
      <w:widowControl w:val="0"/>
      <w:bidi/>
      <w:spacing w:after="0" w:line="240" w:lineRule="exact"/>
      <w:ind w:firstLine="284"/>
      <w:jc w:val="both"/>
    </w:pPr>
    <w:rPr>
      <w:rFonts w:ascii="Times New Roman" w:eastAsia="Times New Roman" w:hAnsi="Times New Roman" w:cs="Times New Roman"/>
      <w:sz w:val="20"/>
      <w:szCs w:val="20"/>
      <w:lang w:val="x-none" w:eastAsia="x-none" w:bidi="fa-IR"/>
    </w:rPr>
  </w:style>
  <w:style w:type="character" w:customStyle="1" w:styleId="EndnoteTextChar">
    <w:name w:val="Endnote Text Char"/>
    <w:link w:val="EndnoteText"/>
    <w:semiHidden/>
    <w:rsid w:val="00290509"/>
    <w:rPr>
      <w:rFonts w:ascii="Times New Roman" w:eastAsia="Times New Roman" w:hAnsi="Times New Roman" w:cs="Yagut"/>
      <w:sz w:val="20"/>
    </w:rPr>
  </w:style>
  <w:style w:type="character" w:styleId="EndnoteReference">
    <w:name w:val="endnote reference"/>
    <w:semiHidden/>
    <w:rsid w:val="00290509"/>
    <w:rPr>
      <w:szCs w:val="18"/>
      <w:vertAlign w:val="superscript"/>
    </w:rPr>
  </w:style>
  <w:style w:type="paragraph" w:styleId="BodyTextIndent3">
    <w:name w:val="Body Text Indent 3"/>
    <w:basedOn w:val="Normal"/>
    <w:link w:val="BodyTextIndent3Char"/>
    <w:rsid w:val="00290509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  <w:lang w:val="x-none" w:eastAsia="x-none" w:bidi="fa-IR"/>
    </w:rPr>
  </w:style>
  <w:style w:type="character" w:customStyle="1" w:styleId="BodyTextIndent3Char">
    <w:name w:val="Body Text Indent 3 Char"/>
    <w:link w:val="BodyTextIndent3"/>
    <w:rsid w:val="00290509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customStyle="1" w:styleId="11">
    <w:name w:val="تیتر 1"/>
    <w:basedOn w:val="a9"/>
    <w:autoRedefine/>
    <w:rsid w:val="008C42EB"/>
    <w:pPr>
      <w:spacing w:before="120"/>
    </w:pPr>
  </w:style>
  <w:style w:type="paragraph" w:customStyle="1" w:styleId="ab">
    <w:name w:val="متن اصلی"/>
    <w:basedOn w:val="Normal"/>
    <w:qFormat/>
    <w:rsid w:val="0012397E"/>
    <w:pPr>
      <w:bidi/>
      <w:spacing w:after="0" w:line="276" w:lineRule="auto"/>
      <w:ind w:firstLine="284"/>
      <w:jc w:val="both"/>
    </w:pPr>
    <w:rPr>
      <w:rFonts w:asciiTheme="majorBidi" w:hAnsiTheme="majorBidi" w:cs="B Nazanin"/>
      <w:sz w:val="20"/>
      <w:lang w:bidi="fa-IR"/>
    </w:rPr>
  </w:style>
  <w:style w:type="paragraph" w:customStyle="1" w:styleId="1-1">
    <w:name w:val="تیتر 1-1"/>
    <w:basedOn w:val="11"/>
    <w:rsid w:val="008C42EB"/>
    <w:rPr>
      <w:b w:val="0"/>
      <w:bCs w:val="0"/>
    </w:rPr>
  </w:style>
  <w:style w:type="paragraph" w:styleId="ListParagraph">
    <w:name w:val="List Paragraph"/>
    <w:basedOn w:val="Normal"/>
    <w:link w:val="ListParagraphChar"/>
    <w:uiPriority w:val="34"/>
    <w:qFormat/>
    <w:rsid w:val="001D6E7E"/>
    <w:pPr>
      <w:ind w:left="720"/>
    </w:pPr>
  </w:style>
  <w:style w:type="paragraph" w:customStyle="1" w:styleId="1">
    <w:name w:val="تيتر 1 فارسی"/>
    <w:basedOn w:val="Heading1"/>
    <w:link w:val="1Char"/>
    <w:qFormat/>
    <w:rsid w:val="00503FA1"/>
    <w:pPr>
      <w:numPr>
        <w:numId w:val="2"/>
      </w:numPr>
      <w:bidi/>
      <w:spacing w:before="120" w:after="0" w:line="276" w:lineRule="auto"/>
    </w:pPr>
    <w:rPr>
      <w:rFonts w:ascii="Times New Roman" w:hAnsi="Times New Roman"/>
    </w:rPr>
  </w:style>
  <w:style w:type="paragraph" w:customStyle="1" w:styleId="1-10">
    <w:name w:val="تيتر 1-1 فارسی"/>
    <w:basedOn w:val="1"/>
    <w:link w:val="1-1Char"/>
    <w:autoRedefine/>
    <w:qFormat/>
    <w:rsid w:val="00D10CCE"/>
    <w:pPr>
      <w:numPr>
        <w:numId w:val="0"/>
      </w:numPr>
      <w:spacing w:before="100"/>
    </w:pPr>
    <w:rPr>
      <w:rFonts w:asciiTheme="majorBidi" w:hAnsiTheme="majorBidi"/>
      <w:sz w:val="22"/>
      <w:szCs w:val="22"/>
      <w:lang w:val="ru-RU"/>
    </w:rPr>
  </w:style>
  <w:style w:type="paragraph" w:customStyle="1" w:styleId="a4">
    <w:name w:val="زیرنویس شكل فارسی"/>
    <w:basedOn w:val="Normal"/>
    <w:qFormat/>
    <w:rsid w:val="00AB0F83"/>
    <w:pPr>
      <w:numPr>
        <w:ilvl w:val="3"/>
        <w:numId w:val="2"/>
      </w:numPr>
      <w:bidi/>
      <w:spacing w:after="240" w:line="240" w:lineRule="auto"/>
      <w:jc w:val="center"/>
      <w:outlineLvl w:val="3"/>
    </w:pPr>
    <w:rPr>
      <w:rFonts w:ascii="Times New Roman" w:eastAsia="Times New Roman" w:hAnsi="Times New Roman" w:cs="B Nazanin"/>
      <w:b/>
      <w:bCs/>
      <w:color w:val="000000"/>
      <w:kern w:val="32"/>
      <w:sz w:val="20"/>
      <w:szCs w:val="20"/>
      <w:lang w:bidi="fa-IR"/>
    </w:rPr>
  </w:style>
  <w:style w:type="paragraph" w:customStyle="1" w:styleId="a5">
    <w:name w:val="بالانویس جدول فارسی"/>
    <w:basedOn w:val="a4"/>
    <w:rsid w:val="00AB0F83"/>
    <w:pPr>
      <w:keepNext/>
      <w:numPr>
        <w:ilvl w:val="4"/>
      </w:numPr>
      <w:spacing w:before="240" w:after="60"/>
      <w:outlineLvl w:val="4"/>
    </w:pPr>
  </w:style>
  <w:style w:type="paragraph" w:customStyle="1" w:styleId="ac">
    <w:name w:val="عنوان انگلیسی"/>
    <w:basedOn w:val="Normal"/>
    <w:rsid w:val="00CC778B"/>
    <w:pPr>
      <w:bidi/>
      <w:ind w:firstLine="284"/>
      <w:jc w:val="center"/>
    </w:pPr>
    <w:rPr>
      <w:rFonts w:ascii="Times New Roman" w:hAnsi="Times New Roman" w:cs="Times New Roman"/>
      <w:b/>
      <w:bCs/>
      <w:sz w:val="40"/>
      <w:szCs w:val="40"/>
    </w:rPr>
  </w:style>
  <w:style w:type="paragraph" w:customStyle="1" w:styleId="1-1-1">
    <w:name w:val="تيتر 1-1-1 فارسی"/>
    <w:basedOn w:val="1-10"/>
    <w:qFormat/>
    <w:rsid w:val="002F3B8C"/>
    <w:pPr>
      <w:numPr>
        <w:ilvl w:val="2"/>
      </w:numPr>
      <w:spacing w:line="240" w:lineRule="auto"/>
    </w:pPr>
    <w:rPr>
      <w:sz w:val="20"/>
      <w:szCs w:val="20"/>
    </w:rPr>
  </w:style>
  <w:style w:type="paragraph" w:customStyle="1" w:styleId="a6">
    <w:name w:val="مراجع"/>
    <w:basedOn w:val="Normal"/>
    <w:qFormat/>
    <w:rsid w:val="002D75BB"/>
    <w:pPr>
      <w:numPr>
        <w:ilvl w:val="8"/>
        <w:numId w:val="2"/>
      </w:numPr>
      <w:bidi/>
      <w:spacing w:before="120" w:after="0" w:line="312" w:lineRule="auto"/>
      <w:jc w:val="both"/>
    </w:pPr>
    <w:rPr>
      <w:rFonts w:ascii="Times New Roman" w:eastAsia="Times New Roman" w:hAnsi="Times New Roman" w:cstheme="majorBidi"/>
      <w:lang w:bidi="fa-IR"/>
    </w:rPr>
  </w:style>
  <w:style w:type="paragraph" w:customStyle="1" w:styleId="1-1-1-1">
    <w:name w:val="تیتر 1-1-1-1"/>
    <w:basedOn w:val="1-1-1"/>
    <w:rsid w:val="00235AE2"/>
    <w:pPr>
      <w:numPr>
        <w:ilvl w:val="6"/>
      </w:numPr>
      <w:spacing w:after="120"/>
    </w:pPr>
  </w:style>
  <w:style w:type="paragraph" w:customStyle="1" w:styleId="EnglishTitle">
    <w:name w:val="English Title"/>
    <w:basedOn w:val="Normal"/>
    <w:autoRedefine/>
    <w:rsid w:val="000343FF"/>
    <w:pPr>
      <w:spacing w:after="0" w:line="240" w:lineRule="auto"/>
      <w:jc w:val="center"/>
    </w:pPr>
    <w:rPr>
      <w:rFonts w:ascii="Times New Roman" w:eastAsia="Times New Roman" w:hAnsi="Times New Roman" w:cs="Nazanin"/>
      <w:b/>
      <w:bCs/>
      <w:sz w:val="40"/>
      <w:szCs w:val="40"/>
    </w:rPr>
  </w:style>
  <w:style w:type="character" w:customStyle="1" w:styleId="Heading1Char">
    <w:name w:val="Heading 1 Char"/>
    <w:link w:val="Heading1"/>
    <w:rsid w:val="00D10CCE"/>
    <w:rPr>
      <w:rFonts w:ascii="B Nazanin" w:eastAsia="Times New Roman" w:hAnsi="B Nazanin" w:cs="B Nazanin"/>
      <w:b/>
      <w:bCs/>
      <w:kern w:val="32"/>
      <w:sz w:val="24"/>
      <w:szCs w:val="24"/>
      <w:lang w:val="x-none" w:eastAsia="x-none" w:bidi="fa-IR"/>
    </w:rPr>
  </w:style>
  <w:style w:type="character" w:customStyle="1" w:styleId="1Char">
    <w:name w:val="تيتر 1 فارسی Char"/>
    <w:link w:val="1"/>
    <w:rsid w:val="00503FA1"/>
    <w:rPr>
      <w:rFonts w:ascii="Times New Roman" w:eastAsia="Times New Roman" w:hAnsi="Times New Roman" w:cs="B Nazanin"/>
      <w:b/>
      <w:bCs/>
      <w:kern w:val="32"/>
      <w:sz w:val="24"/>
      <w:szCs w:val="24"/>
      <w:lang w:val="x-none" w:eastAsia="x-none" w:bidi="fa-IR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2034E"/>
    <w:pPr>
      <w:spacing w:after="120" w:line="480" w:lineRule="auto"/>
      <w:ind w:left="360"/>
    </w:pPr>
    <w:rPr>
      <w:rFonts w:cs="Times New Roman"/>
      <w:lang w:val="x-none" w:eastAsia="x-none" w:bidi="fa-IR"/>
    </w:rPr>
  </w:style>
  <w:style w:type="character" w:customStyle="1" w:styleId="BodyTextIndent2Char">
    <w:name w:val="Body Text Indent 2 Char"/>
    <w:link w:val="BodyTextIndent2"/>
    <w:uiPriority w:val="99"/>
    <w:semiHidden/>
    <w:rsid w:val="0082034E"/>
    <w:rPr>
      <w:sz w:val="22"/>
      <w:szCs w:val="22"/>
    </w:rPr>
  </w:style>
  <w:style w:type="paragraph" w:styleId="Caption">
    <w:name w:val="caption"/>
    <w:basedOn w:val="Normal"/>
    <w:next w:val="Normal"/>
    <w:uiPriority w:val="99"/>
    <w:unhideWhenUsed/>
    <w:qFormat/>
    <w:rsid w:val="00503545"/>
    <w:pPr>
      <w:jc w:val="center"/>
    </w:pPr>
    <w:rPr>
      <w:rFonts w:asciiTheme="majorBidi" w:hAnsiTheme="majorBidi" w:cs="B Nazanin"/>
      <w:b/>
      <w:bCs/>
      <w:sz w:val="18"/>
      <w:szCs w:val="18"/>
    </w:rPr>
  </w:style>
  <w:style w:type="paragraph" w:styleId="BodyText">
    <w:name w:val="Body Text"/>
    <w:basedOn w:val="Normal"/>
    <w:link w:val="BodyTextChar"/>
    <w:uiPriority w:val="99"/>
    <w:semiHidden/>
    <w:unhideWhenUsed/>
    <w:rsid w:val="00044982"/>
    <w:pPr>
      <w:spacing w:after="120"/>
    </w:pPr>
    <w:rPr>
      <w:rFonts w:cs="Times New Roman"/>
      <w:lang w:val="x-none" w:eastAsia="x-none" w:bidi="fa-IR"/>
    </w:rPr>
  </w:style>
  <w:style w:type="character" w:customStyle="1" w:styleId="BodyTextChar">
    <w:name w:val="Body Text Char"/>
    <w:link w:val="BodyText"/>
    <w:uiPriority w:val="99"/>
    <w:semiHidden/>
    <w:rsid w:val="00044982"/>
    <w:rPr>
      <w:sz w:val="22"/>
      <w:szCs w:val="22"/>
    </w:rPr>
  </w:style>
  <w:style w:type="paragraph" w:customStyle="1" w:styleId="FNormal">
    <w:name w:val="FNormal"/>
    <w:basedOn w:val="Normal"/>
    <w:next w:val="Normal"/>
    <w:rsid w:val="00044982"/>
    <w:pPr>
      <w:widowControl w:val="0"/>
      <w:bidi/>
      <w:spacing w:after="0" w:line="228" w:lineRule="auto"/>
      <w:jc w:val="lowKashida"/>
    </w:pPr>
    <w:rPr>
      <w:rFonts w:ascii="Times New Roman" w:eastAsia="Times New Roman" w:hAnsi="Times New Roman" w:cs="Yagut"/>
      <w:sz w:val="20"/>
    </w:rPr>
  </w:style>
  <w:style w:type="paragraph" w:customStyle="1" w:styleId="ENormal">
    <w:name w:val="ENormal"/>
    <w:basedOn w:val="FNormal"/>
    <w:rsid w:val="00044982"/>
    <w:pPr>
      <w:bidi w:val="0"/>
    </w:pPr>
    <w:rPr>
      <w:lang w:bidi="fa-IR"/>
    </w:rPr>
  </w:style>
  <w:style w:type="paragraph" w:customStyle="1" w:styleId="Equation">
    <w:name w:val="Equation"/>
    <w:next w:val="FNormal"/>
    <w:rsid w:val="00044982"/>
    <w:pPr>
      <w:spacing w:before="60" w:after="60"/>
      <w:ind w:left="170" w:hanging="170"/>
    </w:pPr>
    <w:rPr>
      <w:rFonts w:ascii="Times New Roman" w:eastAsia="Times New Roman" w:hAnsi="Times New Roman" w:cs="Yagut"/>
      <w:szCs w:val="22"/>
    </w:rPr>
  </w:style>
  <w:style w:type="character" w:customStyle="1" w:styleId="Heading9Char">
    <w:name w:val="Heading 9 Char"/>
    <w:link w:val="Heading9"/>
    <w:uiPriority w:val="99"/>
    <w:rsid w:val="00D5655E"/>
    <w:rPr>
      <w:rFonts w:ascii="Calibri Light" w:eastAsia="Times New Roman" w:hAnsi="Calibri Light" w:cs="Times New Roman"/>
      <w:sz w:val="22"/>
      <w:szCs w:val="22"/>
      <w:lang w:val="x-none" w:eastAsia="x-none" w:bidi="fa-IR"/>
    </w:rPr>
  </w:style>
  <w:style w:type="paragraph" w:styleId="Footer">
    <w:name w:val="footer"/>
    <w:basedOn w:val="Normal"/>
    <w:link w:val="FooterChar"/>
    <w:uiPriority w:val="99"/>
    <w:rsid w:val="00B611F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x-none" w:eastAsia="x-none" w:bidi="fa-IR"/>
    </w:rPr>
  </w:style>
  <w:style w:type="character" w:customStyle="1" w:styleId="FooterChar">
    <w:name w:val="Footer Char"/>
    <w:link w:val="Footer"/>
    <w:uiPriority w:val="99"/>
    <w:rsid w:val="00B611FD"/>
    <w:rPr>
      <w:rFonts w:ascii="Times New Roman" w:eastAsia="Times New Roman" w:hAnsi="Times New Roman" w:cs="Times New Roman"/>
      <w:sz w:val="24"/>
      <w:szCs w:val="28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FD53D5"/>
    <w:pPr>
      <w:tabs>
        <w:tab w:val="center" w:pos="4680"/>
        <w:tab w:val="right" w:pos="9360"/>
      </w:tabs>
    </w:pPr>
    <w:rPr>
      <w:rFonts w:cs="Times New Roman"/>
      <w:lang w:val="x-none" w:eastAsia="x-none" w:bidi="fa-IR"/>
    </w:rPr>
  </w:style>
  <w:style w:type="character" w:customStyle="1" w:styleId="HeaderChar">
    <w:name w:val="Header Char"/>
    <w:link w:val="Header"/>
    <w:uiPriority w:val="99"/>
    <w:rsid w:val="00FD53D5"/>
    <w:rPr>
      <w:sz w:val="22"/>
      <w:szCs w:val="22"/>
    </w:rPr>
  </w:style>
  <w:style w:type="paragraph" w:customStyle="1" w:styleId="ad">
    <w:name w:val="نام نویسنده انگلیسی"/>
    <w:rsid w:val="00F43ADE"/>
    <w:pPr>
      <w:spacing w:after="240" w:line="259" w:lineRule="auto"/>
      <w:jc w:val="center"/>
    </w:pPr>
    <w:rPr>
      <w:rFonts w:ascii="Times New Roman" w:eastAsia="Times New Roman" w:hAnsi="Times New Roman" w:cs="Times New Roman"/>
      <w:b/>
      <w:sz w:val="22"/>
    </w:rPr>
  </w:style>
  <w:style w:type="paragraph" w:customStyle="1" w:styleId="ae">
    <w:name w:val="مشخصات نویسندگان انگلیسی"/>
    <w:basedOn w:val="Normal"/>
    <w:qFormat/>
    <w:rsid w:val="00665F1A"/>
    <w:pPr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customStyle="1" w:styleId="af">
    <w:name w:val="بخش انگلیسی"/>
    <w:basedOn w:val="Normal"/>
    <w:rsid w:val="00086906"/>
    <w:pPr>
      <w:keepLines/>
      <w:spacing w:before="600" w:after="0" w:line="240" w:lineRule="auto"/>
      <w:jc w:val="both"/>
    </w:pPr>
    <w:rPr>
      <w:rFonts w:ascii="Times New Roman" w:eastAsia="Times New Roman" w:hAnsi="Times New Roman" w:cs="Yagut"/>
      <w:b/>
      <w:bCs/>
      <w:i/>
      <w:smallCaps/>
      <w:szCs w:val="24"/>
    </w:rPr>
  </w:style>
  <w:style w:type="paragraph" w:customStyle="1" w:styleId="af0">
    <w:name w:val="متن چکیده و کلمات کلیدی"/>
    <w:basedOn w:val="Normal"/>
    <w:qFormat/>
    <w:rsid w:val="00E56998"/>
    <w:pPr>
      <w:spacing w:after="0" w:line="240" w:lineRule="auto"/>
      <w:ind w:right="57" w:hanging="28"/>
      <w:jc w:val="both"/>
    </w:pPr>
    <w:rPr>
      <w:rFonts w:ascii="Times New Roman" w:eastAsia="Times New Roman" w:hAnsi="Times New Roman" w:cs="B Nazanin"/>
      <w:b/>
      <w:bCs/>
      <w:sz w:val="16"/>
      <w:szCs w:val="18"/>
    </w:rPr>
  </w:style>
  <w:style w:type="paragraph" w:customStyle="1" w:styleId="AbstractKeywrords">
    <w:name w:val="Abstract Keywrords"/>
    <w:basedOn w:val="Normal"/>
    <w:rsid w:val="00F43ADE"/>
    <w:pPr>
      <w:spacing w:after="0" w:line="228" w:lineRule="auto"/>
      <w:ind w:firstLine="284"/>
      <w:jc w:val="both"/>
    </w:pPr>
    <w:rPr>
      <w:rFonts w:ascii="Times New Roman" w:eastAsia="Times New Roman" w:hAnsi="Times New Roman" w:cs="Times New Roman"/>
      <w:b/>
      <w:sz w:val="20"/>
    </w:rPr>
  </w:style>
  <w:style w:type="paragraph" w:customStyle="1" w:styleId="Topic1">
    <w:name w:val="Topic 1"/>
    <w:basedOn w:val="Normal"/>
    <w:qFormat/>
    <w:rsid w:val="00665F1A"/>
    <w:pPr>
      <w:spacing w:before="120" w:after="120" w:line="240" w:lineRule="auto"/>
      <w:jc w:val="both"/>
    </w:pPr>
    <w:rPr>
      <w:rFonts w:ascii="Times New Roman" w:hAnsi="Times New Roman" w:cs="Times New Roman"/>
      <w:b/>
      <w:bCs/>
      <w:sz w:val="20"/>
      <w:szCs w:val="20"/>
    </w:rPr>
  </w:style>
  <w:style w:type="character" w:customStyle="1" w:styleId="Heading3Char">
    <w:name w:val="Heading 3 Char"/>
    <w:link w:val="Heading3"/>
    <w:rsid w:val="00701136"/>
    <w:rPr>
      <w:rFonts w:ascii="B Nazanin" w:eastAsia="Times New Roman" w:hAnsi="B Nazanin" w:cs="B Nazanin"/>
      <w:b/>
      <w:bCs/>
      <w:lang w:val="x-none" w:eastAsia="x-none" w:bidi="fa-IR"/>
    </w:rPr>
  </w:style>
  <w:style w:type="paragraph" w:customStyle="1" w:styleId="10">
    <w:name w:val="تیتر 1 انگلیسی"/>
    <w:basedOn w:val="Normal"/>
    <w:rsid w:val="00522F81"/>
    <w:pPr>
      <w:numPr>
        <w:numId w:val="1"/>
      </w:numPr>
      <w:spacing w:before="240" w:after="120"/>
      <w:ind w:left="0" w:firstLine="0"/>
    </w:pPr>
    <w:rPr>
      <w:rFonts w:ascii="Times New Roman" w:hAnsi="Times New Roman"/>
      <w:b/>
      <w:sz w:val="20"/>
      <w:lang w:bidi="fa-IR"/>
    </w:rPr>
  </w:style>
  <w:style w:type="paragraph" w:customStyle="1" w:styleId="af1">
    <w:name w:val="متن اصلی انگلیسی"/>
    <w:basedOn w:val="Normal"/>
    <w:rsid w:val="00D23CE3"/>
    <w:pPr>
      <w:ind w:firstLine="289"/>
      <w:jc w:val="both"/>
    </w:pPr>
    <w:rPr>
      <w:rFonts w:ascii="Times New Roman" w:hAnsi="Times New Roman"/>
      <w:sz w:val="20"/>
    </w:rPr>
  </w:style>
  <w:style w:type="paragraph" w:customStyle="1" w:styleId="af2">
    <w:name w:val="بالانویس جدول انگلیسی"/>
    <w:basedOn w:val="Normal"/>
    <w:rsid w:val="00A231A2"/>
    <w:pPr>
      <w:jc w:val="center"/>
    </w:pPr>
    <w:rPr>
      <w:rFonts w:ascii="Times New Roman" w:hAnsi="Times New Roman"/>
      <w:b/>
      <w:sz w:val="18"/>
    </w:rPr>
  </w:style>
  <w:style w:type="character" w:styleId="Hyperlink">
    <w:name w:val="Hyperlink"/>
    <w:uiPriority w:val="99"/>
    <w:rsid w:val="00A231A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326"/>
    <w:pPr>
      <w:spacing w:after="0" w:line="240" w:lineRule="auto"/>
    </w:pPr>
    <w:rPr>
      <w:rFonts w:ascii="Segoe UI" w:hAnsi="Segoe UI" w:cs="Times New Roman"/>
      <w:sz w:val="18"/>
      <w:szCs w:val="18"/>
      <w:lang w:val="x-none" w:eastAsia="x-none" w:bidi="fa-IR"/>
    </w:rPr>
  </w:style>
  <w:style w:type="character" w:customStyle="1" w:styleId="BalloonTextChar">
    <w:name w:val="Balloon Text Char"/>
    <w:link w:val="BalloonText"/>
    <w:uiPriority w:val="99"/>
    <w:semiHidden/>
    <w:rsid w:val="00970326"/>
    <w:rPr>
      <w:rFonts w:ascii="Segoe UI" w:hAnsi="Segoe UI" w:cs="Segoe UI"/>
      <w:sz w:val="18"/>
      <w:szCs w:val="18"/>
    </w:rPr>
  </w:style>
  <w:style w:type="character" w:styleId="CommentReference">
    <w:name w:val="annotation reference"/>
    <w:semiHidden/>
    <w:unhideWhenUsed/>
    <w:rsid w:val="00042E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42EC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2EC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2EC8"/>
    <w:rPr>
      <w:rFonts w:cs="Times New Roman"/>
      <w:b/>
      <w:bCs/>
      <w:lang w:val="x-none" w:eastAsia="x-none" w:bidi="fa-IR"/>
    </w:rPr>
  </w:style>
  <w:style w:type="character" w:customStyle="1" w:styleId="CommentSubjectChar">
    <w:name w:val="Comment Subject Char"/>
    <w:link w:val="CommentSubject"/>
    <w:uiPriority w:val="99"/>
    <w:semiHidden/>
    <w:rsid w:val="00042EC8"/>
    <w:rPr>
      <w:b/>
      <w:bCs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55792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655792"/>
    <w:rPr>
      <w:rFonts w:ascii="Tahoma" w:hAnsi="Tahoma" w:cs="Tahoma"/>
      <w:sz w:val="16"/>
      <w:szCs w:val="16"/>
      <w:lang w:bidi="ar-SA"/>
    </w:rPr>
  </w:style>
  <w:style w:type="character" w:styleId="FollowedHyperlink">
    <w:name w:val="FollowedHyperlink"/>
    <w:uiPriority w:val="99"/>
    <w:semiHidden/>
    <w:unhideWhenUsed/>
    <w:rsid w:val="003E12EF"/>
    <w:rPr>
      <w:color w:val="800080"/>
      <w:u w:val="single"/>
    </w:rPr>
  </w:style>
  <w:style w:type="character" w:customStyle="1" w:styleId="jlqj4b">
    <w:name w:val="jlqj4b"/>
    <w:basedOn w:val="DefaultParagraphFont"/>
    <w:rsid w:val="001677B0"/>
  </w:style>
  <w:style w:type="paragraph" w:customStyle="1" w:styleId="af3">
    <w:name w:val="پاورقي فارسي"/>
    <w:basedOn w:val="Normal"/>
    <w:rsid w:val="00424DE2"/>
    <w:pPr>
      <w:spacing w:after="0" w:line="240" w:lineRule="auto"/>
    </w:pPr>
    <w:rPr>
      <w:rFonts w:ascii="Times New Roman" w:eastAsia="Times New Roman" w:hAnsi="Times New Roman" w:cs="B Mitra"/>
      <w:sz w:val="18"/>
      <w:szCs w:val="20"/>
      <w:lang w:bidi="fa-IR"/>
    </w:rPr>
  </w:style>
  <w:style w:type="table" w:styleId="TableGrid">
    <w:name w:val="Table Grid"/>
    <w:basedOn w:val="TableNormal"/>
    <w:uiPriority w:val="39"/>
    <w:rsid w:val="00673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4">
    <w:name w:val="متن اصلي"/>
    <w:basedOn w:val="Normal"/>
    <w:link w:val="Char"/>
    <w:rsid w:val="00616EE0"/>
    <w:pPr>
      <w:widowControl w:val="0"/>
      <w:bidi/>
      <w:spacing w:after="0" w:line="240" w:lineRule="auto"/>
      <w:ind w:firstLine="284"/>
      <w:jc w:val="both"/>
    </w:pPr>
    <w:rPr>
      <w:rFonts w:ascii="Times New Roman" w:hAnsi="Times New Roman" w:cs="B Nazanin"/>
      <w:sz w:val="20"/>
      <w:lang w:bidi="fa-IR"/>
    </w:rPr>
  </w:style>
  <w:style w:type="character" w:customStyle="1" w:styleId="Char">
    <w:name w:val="متن اصلي Char"/>
    <w:link w:val="af4"/>
    <w:rsid w:val="00616EE0"/>
    <w:rPr>
      <w:rFonts w:ascii="Times New Roman" w:hAnsi="Times New Roman" w:cs="B Nazanin"/>
      <w:szCs w:val="22"/>
      <w:lang w:bidi="fa-IR"/>
    </w:rPr>
  </w:style>
  <w:style w:type="paragraph" w:customStyle="1" w:styleId="af5">
    <w:name w:val="پست الکترونیکی"/>
    <w:basedOn w:val="af4"/>
    <w:link w:val="Char0"/>
    <w:qFormat/>
    <w:rsid w:val="00673EFE"/>
    <w:pPr>
      <w:spacing w:before="60"/>
      <w:ind w:firstLine="0"/>
    </w:pPr>
    <w:rPr>
      <w:sz w:val="14"/>
      <w:szCs w:val="18"/>
    </w:rPr>
  </w:style>
  <w:style w:type="character" w:customStyle="1" w:styleId="Char0">
    <w:name w:val="پست الکترونیکی Char"/>
    <w:link w:val="af5"/>
    <w:rsid w:val="00673EFE"/>
    <w:rPr>
      <w:rFonts w:ascii="Times New Roman" w:hAnsi="Times New Roman" w:cs="B Nazanin"/>
      <w:sz w:val="14"/>
      <w:szCs w:val="18"/>
      <w:lang w:bidi="fa-IR"/>
    </w:rPr>
  </w:style>
  <w:style w:type="character" w:customStyle="1" w:styleId="Heading7Char">
    <w:name w:val="Heading 7 Char"/>
    <w:link w:val="Heading7"/>
    <w:uiPriority w:val="99"/>
    <w:rsid w:val="00746BE7"/>
    <w:rPr>
      <w:rFonts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212DF"/>
    <w:rPr>
      <w:color w:val="80808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0058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bidi/>
      <w:spacing w:before="360" w:after="360" w:line="278" w:lineRule="auto"/>
      <w:ind w:left="864" w:right="864"/>
      <w:jc w:val="center"/>
    </w:pPr>
    <w:rPr>
      <w:rFonts w:ascii="time new romans" w:eastAsiaTheme="minorHAnsi" w:hAnsi="time new romans" w:cs="B Nazanin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00582"/>
    <w:rPr>
      <w:rFonts w:ascii="time new romans" w:eastAsiaTheme="minorHAnsi" w:hAnsi="time new romans" w:cs="B Nazanin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paragraph" w:customStyle="1" w:styleId="13">
    <w:name w:val="13. متن مقاله"/>
    <w:basedOn w:val="Normal"/>
    <w:link w:val="13Char"/>
    <w:rsid w:val="00E00582"/>
    <w:pPr>
      <w:bidi/>
      <w:spacing w:after="0" w:line="240" w:lineRule="auto"/>
      <w:ind w:firstLine="397"/>
      <w:jc w:val="lowKashida"/>
    </w:pPr>
    <w:rPr>
      <w:rFonts w:ascii="Times New Roman" w:hAnsi="Times New Roman" w:cs="B Nazanin"/>
      <w:szCs w:val="24"/>
    </w:rPr>
  </w:style>
  <w:style w:type="character" w:customStyle="1" w:styleId="13Char">
    <w:name w:val="13. متن مقاله Char"/>
    <w:basedOn w:val="DefaultParagraphFont"/>
    <w:link w:val="13"/>
    <w:rsid w:val="00E00582"/>
    <w:rPr>
      <w:rFonts w:ascii="Times New Roman" w:hAnsi="Times New Roman" w:cs="B Nazanin"/>
      <w:sz w:val="22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00582"/>
    <w:rPr>
      <w:color w:val="605E5C"/>
      <w:shd w:val="clear" w:color="auto" w:fill="E1DFDD"/>
    </w:rPr>
  </w:style>
  <w:style w:type="character" w:customStyle="1" w:styleId="fontstyle01">
    <w:name w:val="fontstyle01"/>
    <w:basedOn w:val="DefaultParagraphFont"/>
    <w:rsid w:val="00C35622"/>
    <w:rPr>
      <w:rFonts w:ascii="Cambria" w:hAnsi="Cambria" w:hint="default"/>
      <w:b w:val="0"/>
      <w:bCs w:val="0"/>
      <w:i w:val="0"/>
      <w:iCs w:val="0"/>
      <w:color w:val="000000"/>
      <w:sz w:val="14"/>
      <w:szCs w:val="14"/>
    </w:rPr>
  </w:style>
  <w:style w:type="paragraph" w:customStyle="1" w:styleId="af6">
    <w:name w:val="عنوان مقاله"/>
    <w:basedOn w:val="Normal"/>
    <w:link w:val="Char1"/>
    <w:qFormat/>
    <w:rsid w:val="00B871FF"/>
    <w:pPr>
      <w:bidi/>
      <w:spacing w:after="0"/>
      <w:jc w:val="center"/>
    </w:pPr>
    <w:rPr>
      <w:rFonts w:asciiTheme="majorBidi" w:hAnsiTheme="majorBidi" w:cs="B Nazanin"/>
      <w:b/>
      <w:bCs/>
      <w:sz w:val="28"/>
      <w:szCs w:val="30"/>
    </w:rPr>
  </w:style>
  <w:style w:type="paragraph" w:customStyle="1" w:styleId="af7">
    <w:name w:val="نام نویسنده فارسی"/>
    <w:basedOn w:val="Normal"/>
    <w:qFormat/>
    <w:rsid w:val="00B871FF"/>
    <w:pPr>
      <w:bidi/>
      <w:spacing w:after="240"/>
      <w:jc w:val="center"/>
    </w:pPr>
    <w:rPr>
      <w:rFonts w:ascii="B Nazanin" w:hAnsi="B Nazanin" w:cs="B Nazanin"/>
      <w:b/>
      <w:bCs/>
      <w:sz w:val="24"/>
      <w:szCs w:val="24"/>
      <w:lang w:bidi="fa-IR"/>
    </w:rPr>
  </w:style>
  <w:style w:type="character" w:customStyle="1" w:styleId="Char1">
    <w:name w:val="عنوان مقاله Char"/>
    <w:basedOn w:val="DefaultParagraphFont"/>
    <w:link w:val="af6"/>
    <w:rsid w:val="00B871FF"/>
    <w:rPr>
      <w:rFonts w:asciiTheme="majorBidi" w:hAnsiTheme="majorBidi" w:cs="B Nazanin"/>
      <w:b/>
      <w:bCs/>
      <w:sz w:val="28"/>
      <w:szCs w:val="30"/>
    </w:rPr>
  </w:style>
  <w:style w:type="paragraph" w:customStyle="1" w:styleId="af8">
    <w:name w:val="چکیده و کلمات کلیدی فارسی"/>
    <w:rsid w:val="00196197"/>
    <w:pPr>
      <w:bidi/>
      <w:spacing w:line="259" w:lineRule="auto"/>
      <w:ind w:firstLine="284"/>
      <w:jc w:val="both"/>
    </w:pPr>
    <w:rPr>
      <w:rFonts w:ascii="time new roman" w:hAnsi="time new roman" w:cs="B Nazanin"/>
      <w:b/>
      <w:bCs/>
      <w:sz w:val="16"/>
      <w:szCs w:val="18"/>
      <w:lang w:bidi="fa-IR"/>
    </w:rPr>
  </w:style>
  <w:style w:type="paragraph" w:customStyle="1" w:styleId="af9">
    <w:name w:val="متن اصلی فارسی"/>
    <w:qFormat/>
    <w:rsid w:val="00196197"/>
    <w:pPr>
      <w:bidi/>
      <w:ind w:firstLine="284"/>
      <w:jc w:val="both"/>
    </w:pPr>
    <w:rPr>
      <w:rFonts w:ascii="time new roman" w:hAnsi="time new roman" w:cs="B Nazanin"/>
      <w:szCs w:val="22"/>
      <w:lang w:bidi="fa-IR"/>
    </w:rPr>
  </w:style>
  <w:style w:type="paragraph" w:customStyle="1" w:styleId="afa">
    <w:name w:val="چکیده و کلمات کلیدی انگلیسی"/>
    <w:basedOn w:val="Normal"/>
    <w:qFormat/>
    <w:rsid w:val="00196197"/>
    <w:pPr>
      <w:spacing w:after="0" w:line="360" w:lineRule="auto"/>
      <w:ind w:firstLine="284"/>
      <w:jc w:val="both"/>
    </w:pPr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fb">
    <w:name w:val="پاورقی"/>
    <w:basedOn w:val="FootnoteText"/>
    <w:link w:val="Char2"/>
    <w:qFormat/>
    <w:rsid w:val="00196197"/>
    <w:rPr>
      <w:rFonts w:ascii="Times New Roman" w:hAnsi="Times New Roman" w:cs="B Nazanin"/>
    </w:rPr>
  </w:style>
  <w:style w:type="character" w:customStyle="1" w:styleId="Char2">
    <w:name w:val="پاورقی Char"/>
    <w:basedOn w:val="FootnoteTextChar"/>
    <w:link w:val="afb"/>
    <w:rsid w:val="00196197"/>
    <w:rPr>
      <w:rFonts w:ascii="Times New Roman" w:hAnsi="Times New Roman" w:cs="B Nazanin"/>
      <w:sz w:val="20"/>
      <w:szCs w:val="20"/>
      <w:lang w:val="x-none" w:eastAsia="x-none" w:bidi="fa-IR"/>
    </w:rPr>
  </w:style>
  <w:style w:type="table" w:styleId="PlainTable3">
    <w:name w:val="Plain Table 3"/>
    <w:basedOn w:val="TableNormal"/>
    <w:uiPriority w:val="43"/>
    <w:rsid w:val="003C171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2">
    <w:name w:val="Plain Table 2"/>
    <w:basedOn w:val="TableNormal"/>
    <w:uiPriority w:val="42"/>
    <w:rsid w:val="003C171B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1">
    <w:name w:val="Plain Table 1"/>
    <w:basedOn w:val="TableNormal"/>
    <w:uiPriority w:val="41"/>
    <w:rsid w:val="003C171B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Heading2Char">
    <w:name w:val="Heading 2 Char"/>
    <w:basedOn w:val="DefaultParagraphFont"/>
    <w:link w:val="Heading2"/>
    <w:rsid w:val="00D10CCE"/>
    <w:rPr>
      <w:rFonts w:ascii="B Nazanin" w:eastAsiaTheme="majorEastAsia" w:hAnsi="B Nazanin" w:cs="B Nazanin"/>
      <w:b/>
      <w:bCs/>
      <w:sz w:val="22"/>
      <w:szCs w:val="22"/>
    </w:rPr>
  </w:style>
  <w:style w:type="character" w:customStyle="1" w:styleId="Heading4Char">
    <w:name w:val="Heading 4 Char"/>
    <w:basedOn w:val="DefaultParagraphFont"/>
    <w:link w:val="Heading4"/>
    <w:rsid w:val="0095511D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95511D"/>
    <w:rPr>
      <w:rFonts w:asciiTheme="majorHAnsi" w:eastAsiaTheme="majorEastAsia" w:hAnsiTheme="majorHAnsi" w:cstheme="majorBidi"/>
      <w:color w:val="2F5496" w:themeColor="accent1" w:themeShade="BF"/>
      <w:sz w:val="22"/>
      <w:szCs w:val="22"/>
    </w:rPr>
  </w:style>
  <w:style w:type="character" w:customStyle="1" w:styleId="Heading6Char">
    <w:name w:val="Heading 6 Char"/>
    <w:basedOn w:val="DefaultParagraphFont"/>
    <w:link w:val="Heading6"/>
    <w:rsid w:val="0095511D"/>
    <w:rPr>
      <w:rFonts w:asciiTheme="majorHAnsi" w:eastAsiaTheme="majorEastAsia" w:hAnsiTheme="majorHAnsi" w:cstheme="majorBidi"/>
      <w:color w:val="1F3763" w:themeColor="accent1" w:themeShade="7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9"/>
    <w:rsid w:val="0095511D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1-1Char">
    <w:name w:val="تيتر 1-1 فارسی Char"/>
    <w:basedOn w:val="1Char"/>
    <w:link w:val="1-10"/>
    <w:rsid w:val="00D10CCE"/>
    <w:rPr>
      <w:rFonts w:asciiTheme="majorBidi" w:eastAsia="Times New Roman" w:hAnsiTheme="majorBidi" w:cs="B Nazanin"/>
      <w:b/>
      <w:bCs/>
      <w:kern w:val="32"/>
      <w:sz w:val="22"/>
      <w:szCs w:val="22"/>
      <w:lang w:val="ru-RU" w:eastAsia="x-none" w:bidi="fa-IR"/>
    </w:rPr>
  </w:style>
  <w:style w:type="paragraph" w:styleId="NormalWeb">
    <w:name w:val="Normal (Web)"/>
    <w:basedOn w:val="Normal"/>
    <w:uiPriority w:val="99"/>
    <w:unhideWhenUsed/>
    <w:rsid w:val="00CC63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81A52"/>
    <w:rPr>
      <w:b/>
      <w:bCs/>
    </w:rPr>
  </w:style>
  <w:style w:type="character" w:styleId="Emphasis">
    <w:name w:val="Emphasis"/>
    <w:basedOn w:val="DefaultParagraphFont"/>
    <w:uiPriority w:val="20"/>
    <w:qFormat/>
    <w:rsid w:val="00281A52"/>
    <w:rPr>
      <w:i/>
      <w:iCs/>
    </w:rPr>
  </w:style>
  <w:style w:type="paragraph" w:customStyle="1" w:styleId="AbsTitle">
    <w:name w:val="AbsTitle*"/>
    <w:basedOn w:val="Normal"/>
    <w:uiPriority w:val="99"/>
    <w:rsid w:val="006E3EEC"/>
    <w:pPr>
      <w:bidi/>
      <w:spacing w:before="240" w:after="0" w:line="288" w:lineRule="auto"/>
      <w:jc w:val="lowKashida"/>
    </w:pPr>
    <w:rPr>
      <w:rFonts w:ascii="Times New Roman" w:eastAsia="Times New Roman" w:hAnsi="Times New Roman" w:cs="B Nazanin"/>
      <w:b/>
      <w:bCs/>
      <w:sz w:val="30"/>
      <w:szCs w:val="36"/>
    </w:rPr>
  </w:style>
  <w:style w:type="paragraph" w:customStyle="1" w:styleId="Title24">
    <w:name w:val="Title 24*"/>
    <w:basedOn w:val="Normal"/>
    <w:link w:val="Title24Char"/>
    <w:uiPriority w:val="99"/>
    <w:rsid w:val="006E3EEC"/>
    <w:pPr>
      <w:bidi/>
      <w:spacing w:after="0" w:line="240" w:lineRule="auto"/>
      <w:jc w:val="center"/>
    </w:pPr>
    <w:rPr>
      <w:rFonts w:ascii="Times New Roman" w:eastAsia="Times New Roman" w:hAnsi="Times New Roman" w:cs="B Nazanin"/>
      <w:b/>
      <w:bCs/>
      <w:sz w:val="44"/>
      <w:szCs w:val="48"/>
    </w:rPr>
  </w:style>
  <w:style w:type="paragraph" w:customStyle="1" w:styleId="Title16">
    <w:name w:val="Title 16*"/>
    <w:basedOn w:val="Normal"/>
    <w:link w:val="Title16Char"/>
    <w:uiPriority w:val="99"/>
    <w:rsid w:val="006E3EEC"/>
    <w:pPr>
      <w:bidi/>
      <w:spacing w:after="0" w:line="240" w:lineRule="auto"/>
      <w:jc w:val="center"/>
    </w:pPr>
    <w:rPr>
      <w:rFonts w:ascii="Times New Roman" w:eastAsia="Times New Roman" w:hAnsi="Times New Roman" w:cs="B Nazanin"/>
      <w:b/>
      <w:bCs/>
      <w:sz w:val="30"/>
      <w:szCs w:val="32"/>
    </w:rPr>
  </w:style>
  <w:style w:type="character" w:customStyle="1" w:styleId="Title16Char">
    <w:name w:val="Title 16* Char"/>
    <w:link w:val="Title16"/>
    <w:uiPriority w:val="99"/>
    <w:rsid w:val="006E3EEC"/>
    <w:rPr>
      <w:rFonts w:ascii="Times New Roman" w:eastAsia="Times New Roman" w:hAnsi="Times New Roman" w:cs="B Nazanin"/>
      <w:b/>
      <w:bCs/>
      <w:sz w:val="30"/>
      <w:szCs w:val="32"/>
    </w:rPr>
  </w:style>
  <w:style w:type="character" w:customStyle="1" w:styleId="Title24Char">
    <w:name w:val="Title 24* Char"/>
    <w:link w:val="Title24"/>
    <w:uiPriority w:val="99"/>
    <w:rsid w:val="006E3EEC"/>
    <w:rPr>
      <w:rFonts w:ascii="Times New Roman" w:eastAsia="Times New Roman" w:hAnsi="Times New Roman" w:cs="B Nazanin"/>
      <w:b/>
      <w:bCs/>
      <w:sz w:val="44"/>
      <w:szCs w:val="48"/>
    </w:rPr>
  </w:style>
  <w:style w:type="paragraph" w:customStyle="1" w:styleId="Default">
    <w:name w:val="Default"/>
    <w:uiPriority w:val="99"/>
    <w:rsid w:val="006E3EEC"/>
    <w:pPr>
      <w:autoSpaceDE w:val="0"/>
      <w:autoSpaceDN w:val="0"/>
      <w:adjustRightInd w:val="0"/>
    </w:pPr>
    <w:rPr>
      <w:rFonts w:ascii="KFIAP J+ Charis SIL" w:hAnsi="KFIAP J+ Charis SIL" w:cs="KFIAP J+ Charis SIL"/>
      <w:color w:val="000000"/>
      <w:sz w:val="24"/>
      <w:szCs w:val="24"/>
    </w:rPr>
  </w:style>
  <w:style w:type="numbering" w:customStyle="1" w:styleId="Num">
    <w:name w:val="Num*"/>
    <w:basedOn w:val="NoList"/>
    <w:rsid w:val="006E3EEC"/>
    <w:pPr>
      <w:numPr>
        <w:numId w:val="4"/>
      </w:numPr>
    </w:pPr>
  </w:style>
  <w:style w:type="paragraph" w:customStyle="1" w:styleId="EnRef">
    <w:name w:val="EnRef*"/>
    <w:basedOn w:val="Normal"/>
    <w:uiPriority w:val="99"/>
    <w:rsid w:val="006E3EEC"/>
    <w:pPr>
      <w:widowControl w:val="0"/>
      <w:spacing w:after="0" w:line="240" w:lineRule="auto"/>
      <w:jc w:val="lowKashida"/>
    </w:pPr>
    <w:rPr>
      <w:rFonts w:ascii="Times New Roman" w:eastAsia="Times New Roman" w:hAnsi="Times New Roman" w:cs="Times New Roman"/>
      <w:sz w:val="24"/>
      <w:szCs w:val="26"/>
      <w:lang w:bidi="fa-IR"/>
    </w:rPr>
  </w:style>
  <w:style w:type="paragraph" w:customStyle="1" w:styleId="Equation0">
    <w:name w:val="Equation*"/>
    <w:basedOn w:val="Normal"/>
    <w:uiPriority w:val="99"/>
    <w:rsid w:val="006E3EEC"/>
    <w:pPr>
      <w:widowControl w:val="0"/>
      <w:tabs>
        <w:tab w:val="center" w:pos="4536"/>
      </w:tabs>
      <w:bidi/>
      <w:spacing w:before="180" w:after="180" w:line="288" w:lineRule="auto"/>
      <w:jc w:val="both"/>
    </w:pPr>
    <w:rPr>
      <w:rFonts w:ascii="Times New Roman" w:eastAsia="Times New Roman" w:hAnsi="Times New Roman" w:cs="B Nazanin"/>
      <w:sz w:val="24"/>
      <w:szCs w:val="28"/>
      <w:lang w:bidi="fa-IR"/>
    </w:rPr>
  </w:style>
  <w:style w:type="paragraph" w:customStyle="1" w:styleId="FarsiRef">
    <w:name w:val="FarsiRef*"/>
    <w:basedOn w:val="Normal"/>
    <w:link w:val="FarsiRefChar"/>
    <w:rsid w:val="006E3EEC"/>
    <w:pPr>
      <w:bidi/>
      <w:spacing w:after="0" w:line="288" w:lineRule="auto"/>
      <w:jc w:val="lowKashida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HeaderLeft">
    <w:name w:val="HeaderLeft*"/>
    <w:basedOn w:val="Header"/>
    <w:uiPriority w:val="99"/>
    <w:rsid w:val="006E3EEC"/>
    <w:pPr>
      <w:tabs>
        <w:tab w:val="clear" w:pos="4680"/>
        <w:tab w:val="clear" w:pos="9360"/>
        <w:tab w:val="center" w:pos="4153"/>
        <w:tab w:val="right" w:pos="9026"/>
      </w:tabs>
      <w:bidi/>
      <w:spacing w:before="120" w:after="0" w:line="240" w:lineRule="auto"/>
      <w:jc w:val="right"/>
    </w:pPr>
    <w:rPr>
      <w:rFonts w:ascii="Times New Roman" w:eastAsia="Times New Roman" w:hAnsi="Times New Roman"/>
      <w:sz w:val="20"/>
      <w:lang w:val="en-US" w:eastAsia="en-US" w:bidi="ar-SA"/>
    </w:rPr>
  </w:style>
  <w:style w:type="paragraph" w:customStyle="1" w:styleId="HeaderRight">
    <w:name w:val="HeaderRight*"/>
    <w:basedOn w:val="Header"/>
    <w:uiPriority w:val="99"/>
    <w:rsid w:val="006E3EEC"/>
    <w:pPr>
      <w:tabs>
        <w:tab w:val="clear" w:pos="4680"/>
        <w:tab w:val="clear" w:pos="9360"/>
        <w:tab w:val="center" w:pos="4153"/>
        <w:tab w:val="right" w:pos="9026"/>
      </w:tabs>
      <w:bidi/>
      <w:spacing w:before="120" w:after="0" w:line="240" w:lineRule="auto"/>
    </w:pPr>
    <w:rPr>
      <w:rFonts w:ascii="Times New Roman" w:eastAsia="Times New Roman" w:hAnsi="Times New Roman" w:cs="B Nazanin"/>
      <w:sz w:val="20"/>
      <w:lang w:val="en-US" w:eastAsia="en-US" w:bidi="ar-SA"/>
    </w:rPr>
  </w:style>
  <w:style w:type="paragraph" w:customStyle="1" w:styleId="NormalB">
    <w:name w:val="NormalB*"/>
    <w:basedOn w:val="Normal"/>
    <w:link w:val="NormalBCharChar"/>
    <w:rsid w:val="006E3EEC"/>
    <w:pPr>
      <w:bidi/>
      <w:spacing w:before="120" w:after="0" w:line="288" w:lineRule="auto"/>
      <w:jc w:val="lowKashida"/>
    </w:pPr>
    <w:rPr>
      <w:rFonts w:ascii="Times New Roman" w:eastAsia="Times New Roman" w:hAnsi="Times New Roman" w:cs="B Nazanin"/>
      <w:b/>
      <w:bCs/>
      <w:sz w:val="24"/>
      <w:szCs w:val="28"/>
    </w:rPr>
  </w:style>
  <w:style w:type="paragraph" w:customStyle="1" w:styleId="EquaEnd">
    <w:name w:val="EquaEnd*"/>
    <w:basedOn w:val="Equation0"/>
    <w:uiPriority w:val="99"/>
    <w:rsid w:val="006E3EEC"/>
    <w:pPr>
      <w:tabs>
        <w:tab w:val="clear" w:pos="4536"/>
        <w:tab w:val="center" w:pos="4253"/>
      </w:tabs>
      <w:spacing w:before="0" w:after="240"/>
    </w:pPr>
  </w:style>
  <w:style w:type="character" w:styleId="PageNumber">
    <w:name w:val="page number"/>
    <w:basedOn w:val="DefaultParagraphFont"/>
    <w:rsid w:val="006E3EEC"/>
  </w:style>
  <w:style w:type="paragraph" w:customStyle="1" w:styleId="RefB">
    <w:name w:val="RefB*"/>
    <w:basedOn w:val="Normal"/>
    <w:uiPriority w:val="99"/>
    <w:rsid w:val="006E3EEC"/>
    <w:pPr>
      <w:bidi/>
      <w:spacing w:after="0" w:line="288" w:lineRule="auto"/>
      <w:jc w:val="lowKashida"/>
    </w:pPr>
    <w:rPr>
      <w:rFonts w:ascii="Times New Roman" w:eastAsia="Times New Roman" w:hAnsi="Times New Roman" w:cs="B Nazanin"/>
      <w:b/>
      <w:bCs/>
      <w:sz w:val="24"/>
      <w:szCs w:val="26"/>
    </w:rPr>
  </w:style>
  <w:style w:type="paragraph" w:styleId="TOC4">
    <w:name w:val="toc 4"/>
    <w:basedOn w:val="Normal"/>
    <w:next w:val="Normal"/>
    <w:autoRedefine/>
    <w:uiPriority w:val="39"/>
    <w:rsid w:val="006E3EEC"/>
    <w:pPr>
      <w:tabs>
        <w:tab w:val="left" w:pos="1361"/>
        <w:tab w:val="right" w:leader="dot" w:pos="8737"/>
      </w:tabs>
      <w:bidi/>
      <w:spacing w:after="0" w:line="240" w:lineRule="auto"/>
      <w:ind w:firstLine="680"/>
      <w:jc w:val="lowKashida"/>
    </w:pPr>
    <w:rPr>
      <w:rFonts w:ascii="Times New Roman" w:eastAsia="Times New Roman" w:hAnsi="Times New Roman" w:cs="B Nazanin"/>
      <w:sz w:val="20"/>
    </w:rPr>
  </w:style>
  <w:style w:type="paragraph" w:customStyle="1" w:styleId="EquaMid">
    <w:name w:val="EquaMid*"/>
    <w:basedOn w:val="Equation0"/>
    <w:uiPriority w:val="99"/>
    <w:rsid w:val="006E3EEC"/>
    <w:pPr>
      <w:tabs>
        <w:tab w:val="clear" w:pos="4536"/>
        <w:tab w:val="center" w:pos="4253"/>
      </w:tabs>
      <w:spacing w:before="0" w:after="0"/>
    </w:pPr>
  </w:style>
  <w:style w:type="paragraph" w:customStyle="1" w:styleId="EquaStart">
    <w:name w:val="EquaStart*"/>
    <w:basedOn w:val="Equation0"/>
    <w:uiPriority w:val="99"/>
    <w:rsid w:val="006E3EEC"/>
    <w:pPr>
      <w:tabs>
        <w:tab w:val="clear" w:pos="4536"/>
        <w:tab w:val="center" w:pos="4253"/>
      </w:tabs>
      <w:spacing w:before="240" w:after="0"/>
    </w:pPr>
  </w:style>
  <w:style w:type="paragraph" w:customStyle="1" w:styleId="TableTitle">
    <w:name w:val="Table Title*"/>
    <w:basedOn w:val="Normal"/>
    <w:uiPriority w:val="99"/>
    <w:rsid w:val="006E3EEC"/>
    <w:pPr>
      <w:bidi/>
      <w:spacing w:before="180" w:after="0" w:line="288" w:lineRule="auto"/>
      <w:jc w:val="center"/>
    </w:pPr>
    <w:rPr>
      <w:rFonts w:ascii="Times New Roman" w:eastAsia="Times New Roman" w:hAnsi="Times New Roman" w:cs="B Nazanin"/>
      <w:b/>
      <w:bCs/>
      <w:sz w:val="24"/>
      <w:szCs w:val="26"/>
      <w:lang w:bidi="fa-IR"/>
    </w:rPr>
  </w:style>
  <w:style w:type="paragraph" w:customStyle="1" w:styleId="PicTitle">
    <w:name w:val="Pic Title*"/>
    <w:basedOn w:val="Normal"/>
    <w:link w:val="PicTitleChar"/>
    <w:uiPriority w:val="99"/>
    <w:rsid w:val="006E3EEC"/>
    <w:pPr>
      <w:bidi/>
      <w:spacing w:after="180" w:line="288" w:lineRule="auto"/>
      <w:jc w:val="center"/>
    </w:pPr>
    <w:rPr>
      <w:rFonts w:ascii="Times New Roman" w:eastAsia="Times New Roman" w:hAnsi="Times New Roman" w:cs="B Nazanin"/>
      <w:b/>
      <w:bCs/>
      <w:color w:val="000000"/>
      <w:sz w:val="24"/>
      <w:szCs w:val="26"/>
      <w:lang w:bidi="fa-IR"/>
    </w:rPr>
  </w:style>
  <w:style w:type="paragraph" w:customStyle="1" w:styleId="InPicture">
    <w:name w:val="In Picture*"/>
    <w:basedOn w:val="Normal"/>
    <w:uiPriority w:val="99"/>
    <w:rsid w:val="006E3EEC"/>
    <w:pPr>
      <w:bidi/>
      <w:spacing w:before="120" w:after="0" w:line="288" w:lineRule="auto"/>
      <w:jc w:val="center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InTable">
    <w:name w:val="In Table*"/>
    <w:basedOn w:val="Normal"/>
    <w:uiPriority w:val="99"/>
    <w:rsid w:val="006E3EEC"/>
    <w:pPr>
      <w:bidi/>
      <w:spacing w:after="0" w:line="288" w:lineRule="auto"/>
      <w:jc w:val="center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BuletB">
    <w:name w:val="BuletB*"/>
    <w:basedOn w:val="NormalB"/>
    <w:uiPriority w:val="99"/>
    <w:rsid w:val="006E3EEC"/>
    <w:pPr>
      <w:numPr>
        <w:numId w:val="7"/>
      </w:numPr>
      <w:tabs>
        <w:tab w:val="clear" w:pos="720"/>
        <w:tab w:val="num" w:pos="457"/>
      </w:tabs>
      <w:spacing w:before="240" w:line="240" w:lineRule="auto"/>
      <w:ind w:left="0" w:firstLine="0"/>
    </w:pPr>
  </w:style>
  <w:style w:type="paragraph" w:styleId="TOC1">
    <w:name w:val="toc 1"/>
    <w:basedOn w:val="Normal"/>
    <w:next w:val="Normal"/>
    <w:autoRedefine/>
    <w:uiPriority w:val="39"/>
    <w:rsid w:val="006E3EEC"/>
    <w:pPr>
      <w:tabs>
        <w:tab w:val="left" w:pos="340"/>
        <w:tab w:val="right" w:leader="dot" w:pos="8737"/>
      </w:tabs>
      <w:bidi/>
      <w:spacing w:before="120" w:after="0" w:line="240" w:lineRule="auto"/>
      <w:jc w:val="lowKashida"/>
    </w:pPr>
    <w:rPr>
      <w:rFonts w:ascii="Times New Roman" w:eastAsia="Times New Roman" w:hAnsi="Times New Roman" w:cs="B Nazanin"/>
      <w:b/>
      <w:noProof/>
      <w:sz w:val="24"/>
      <w:szCs w:val="28"/>
      <w:lang w:bidi="fa-IR"/>
    </w:rPr>
  </w:style>
  <w:style w:type="paragraph" w:styleId="TOC2">
    <w:name w:val="toc 2"/>
    <w:basedOn w:val="Normal"/>
    <w:next w:val="Normal"/>
    <w:autoRedefine/>
    <w:uiPriority w:val="39"/>
    <w:rsid w:val="006E3EEC"/>
    <w:pPr>
      <w:tabs>
        <w:tab w:val="left" w:pos="799"/>
        <w:tab w:val="right" w:pos="940"/>
        <w:tab w:val="right" w:leader="dot" w:pos="8737"/>
      </w:tabs>
      <w:bidi/>
      <w:spacing w:after="0" w:line="240" w:lineRule="auto"/>
      <w:jc w:val="lowKashida"/>
    </w:pPr>
    <w:rPr>
      <w:rFonts w:ascii="Times New Roman" w:eastAsia="Times New Roman" w:hAnsi="Times New Roman" w:cs="B Nazanin"/>
      <w:noProof/>
      <w:sz w:val="24"/>
      <w:szCs w:val="26"/>
      <w:lang w:bidi="fa-IR"/>
    </w:rPr>
  </w:style>
  <w:style w:type="paragraph" w:styleId="TOC3">
    <w:name w:val="toc 3"/>
    <w:basedOn w:val="Normal"/>
    <w:next w:val="Normal"/>
    <w:autoRedefine/>
    <w:uiPriority w:val="39"/>
    <w:rsid w:val="006E3EEC"/>
    <w:pPr>
      <w:tabs>
        <w:tab w:val="left" w:pos="1224"/>
        <w:tab w:val="left" w:pos="1357"/>
        <w:tab w:val="right" w:leader="dot" w:pos="8737"/>
      </w:tabs>
      <w:bidi/>
      <w:spacing w:after="0" w:line="240" w:lineRule="auto"/>
      <w:ind w:firstLine="522"/>
      <w:jc w:val="lowKashida"/>
    </w:pPr>
    <w:rPr>
      <w:rFonts w:ascii="Times New Roman" w:eastAsia="Times New Roman" w:hAnsi="Times New Roman" w:cs="B Nazanin"/>
      <w:noProof/>
      <w:szCs w:val="24"/>
      <w:lang w:bidi="fa-IR"/>
    </w:rPr>
  </w:style>
  <w:style w:type="paragraph" w:customStyle="1" w:styleId="Title14">
    <w:name w:val="Title 14*"/>
    <w:basedOn w:val="Title16"/>
    <w:uiPriority w:val="99"/>
    <w:rsid w:val="006E3EEC"/>
    <w:rPr>
      <w:sz w:val="26"/>
      <w:szCs w:val="28"/>
    </w:rPr>
  </w:style>
  <w:style w:type="paragraph" w:customStyle="1" w:styleId="SubHedList">
    <w:name w:val="SubHedList*"/>
    <w:basedOn w:val="Normal"/>
    <w:uiPriority w:val="99"/>
    <w:rsid w:val="006E3EEC"/>
    <w:pPr>
      <w:numPr>
        <w:numId w:val="5"/>
      </w:numPr>
      <w:tabs>
        <w:tab w:val="clear" w:pos="717"/>
        <w:tab w:val="num" w:pos="432"/>
      </w:tabs>
      <w:bidi/>
      <w:spacing w:before="60" w:after="60" w:line="240" w:lineRule="auto"/>
      <w:ind w:left="431" w:hanging="431"/>
      <w:jc w:val="lowKashida"/>
    </w:pPr>
    <w:rPr>
      <w:rFonts w:ascii="Times New Roman" w:eastAsia="Times New Roman" w:hAnsi="Times New Roman" w:cs="B Nazanin"/>
      <w:sz w:val="24"/>
      <w:szCs w:val="28"/>
      <w:lang w:bidi="fa-IR"/>
    </w:rPr>
  </w:style>
  <w:style w:type="paragraph" w:customStyle="1" w:styleId="NormalLeftB">
    <w:name w:val="NormalLeftB*"/>
    <w:basedOn w:val="Normal"/>
    <w:uiPriority w:val="99"/>
    <w:rsid w:val="006E3EEC"/>
    <w:pPr>
      <w:bidi/>
      <w:spacing w:after="0" w:line="288" w:lineRule="auto"/>
      <w:jc w:val="right"/>
    </w:pPr>
    <w:rPr>
      <w:rFonts w:ascii="Times New Roman" w:eastAsia="Times New Roman" w:hAnsi="Times New Roman" w:cs="B Nazanin"/>
      <w:b/>
      <w:bCs/>
      <w:sz w:val="24"/>
      <w:szCs w:val="28"/>
    </w:rPr>
  </w:style>
  <w:style w:type="paragraph" w:styleId="NoSpacing">
    <w:name w:val="No Spacing"/>
    <w:link w:val="NoSpacingChar"/>
    <w:uiPriority w:val="1"/>
    <w:qFormat/>
    <w:rsid w:val="006E3EEC"/>
    <w:rPr>
      <w:rFonts w:eastAsia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rsid w:val="006E3EEC"/>
    <w:pPr>
      <w:bidi/>
      <w:spacing w:after="0" w:line="240" w:lineRule="auto"/>
      <w:jc w:val="lowKashida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RefItalic">
    <w:name w:val="RefItalic*"/>
    <w:basedOn w:val="Normal"/>
    <w:link w:val="RefItalicCharChar"/>
    <w:rsid w:val="006E3EEC"/>
    <w:pPr>
      <w:bidi/>
      <w:spacing w:before="120" w:after="0" w:line="288" w:lineRule="auto"/>
      <w:jc w:val="lowKashida"/>
    </w:pPr>
    <w:rPr>
      <w:rFonts w:ascii="Times New Roman" w:eastAsia="Times New Roman" w:hAnsi="Times New Roman" w:cs="B Nazanin"/>
      <w:i/>
      <w:iCs/>
      <w:sz w:val="24"/>
      <w:szCs w:val="26"/>
    </w:rPr>
  </w:style>
  <w:style w:type="character" w:customStyle="1" w:styleId="RefItalicCharChar">
    <w:name w:val="RefItalic* Char Char"/>
    <w:link w:val="RefItalic"/>
    <w:rsid w:val="006E3EEC"/>
    <w:rPr>
      <w:rFonts w:ascii="Times New Roman" w:eastAsia="Times New Roman" w:hAnsi="Times New Roman" w:cs="B Nazanin"/>
      <w:i/>
      <w:iCs/>
      <w:sz w:val="24"/>
      <w:szCs w:val="26"/>
    </w:rPr>
  </w:style>
  <w:style w:type="character" w:customStyle="1" w:styleId="NormalBCharChar">
    <w:name w:val="NormalB* Char Char"/>
    <w:link w:val="NormalB"/>
    <w:rsid w:val="006E3EEC"/>
    <w:rPr>
      <w:rFonts w:ascii="Times New Roman" w:eastAsia="Times New Roman" w:hAnsi="Times New Roman" w:cs="B Nazanin"/>
      <w:b/>
      <w:bCs/>
      <w:sz w:val="24"/>
      <w:szCs w:val="28"/>
    </w:rPr>
  </w:style>
  <w:style w:type="paragraph" w:customStyle="1" w:styleId="InTableR">
    <w:name w:val="In Table R*"/>
    <w:basedOn w:val="InTable"/>
    <w:uiPriority w:val="99"/>
    <w:rsid w:val="006E3EEC"/>
    <w:pPr>
      <w:framePr w:hSpace="180" w:wrap="around" w:vAnchor="page" w:hAnchor="margin" w:y="1910"/>
      <w:jc w:val="both"/>
    </w:pPr>
    <w:rPr>
      <w:rFonts w:eastAsia="SimSun"/>
    </w:rPr>
  </w:style>
  <w:style w:type="paragraph" w:customStyle="1" w:styleId="Bulet">
    <w:name w:val="Bulet*"/>
    <w:basedOn w:val="Normal"/>
    <w:uiPriority w:val="99"/>
    <w:rsid w:val="006E3EEC"/>
    <w:pPr>
      <w:numPr>
        <w:numId w:val="6"/>
      </w:numPr>
      <w:bidi/>
      <w:spacing w:after="0" w:line="288" w:lineRule="auto"/>
      <w:jc w:val="lowKashida"/>
    </w:pPr>
    <w:rPr>
      <w:rFonts w:ascii="Times New Roman" w:eastAsia="Times New Roman" w:hAnsi="Times New Roman" w:cs="B Nazanin"/>
      <w:sz w:val="24"/>
      <w:szCs w:val="28"/>
    </w:rPr>
  </w:style>
  <w:style w:type="paragraph" w:customStyle="1" w:styleId="Code">
    <w:name w:val="Code*"/>
    <w:basedOn w:val="NormalWeb"/>
    <w:link w:val="CodeCharChar"/>
    <w:rsid w:val="006E3EEC"/>
    <w:pPr>
      <w:spacing w:before="0" w:beforeAutospacing="0" w:after="0" w:afterAutospacing="0"/>
    </w:pPr>
    <w:rPr>
      <w:rFonts w:ascii="Courier New" w:hAnsi="Courier New" w:cs="B Nazanin"/>
      <w:color w:val="000000"/>
      <w:sz w:val="20"/>
      <w:szCs w:val="22"/>
      <w:lang w:bidi="fa-IR"/>
    </w:rPr>
  </w:style>
  <w:style w:type="paragraph" w:customStyle="1" w:styleId="CodeBold">
    <w:name w:val="CodeBold*"/>
    <w:basedOn w:val="Code"/>
    <w:link w:val="CodeBoldCharChar"/>
    <w:rsid w:val="006E3EEC"/>
    <w:rPr>
      <w:rFonts w:eastAsia="SimSun"/>
      <w:b/>
    </w:rPr>
  </w:style>
  <w:style w:type="paragraph" w:customStyle="1" w:styleId="CodeComment">
    <w:name w:val="CodeComment*"/>
    <w:basedOn w:val="Code"/>
    <w:uiPriority w:val="99"/>
    <w:rsid w:val="006E3EEC"/>
    <w:pPr>
      <w:bidi/>
      <w:jc w:val="lowKashida"/>
    </w:pPr>
  </w:style>
  <w:style w:type="paragraph" w:styleId="TOC5">
    <w:name w:val="toc 5"/>
    <w:basedOn w:val="Normal"/>
    <w:next w:val="Normal"/>
    <w:autoRedefine/>
    <w:uiPriority w:val="39"/>
    <w:rsid w:val="006E3EEC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</w:rPr>
  </w:style>
  <w:style w:type="paragraph" w:styleId="TOC6">
    <w:name w:val="toc 6"/>
    <w:basedOn w:val="Normal"/>
    <w:next w:val="Normal"/>
    <w:autoRedefine/>
    <w:uiPriority w:val="39"/>
    <w:rsid w:val="006E3EEC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let0">
    <w:name w:val="Bulet"/>
    <w:basedOn w:val="Normal"/>
    <w:uiPriority w:val="99"/>
    <w:rsid w:val="006E3EEC"/>
    <w:pPr>
      <w:tabs>
        <w:tab w:val="num" w:pos="432"/>
      </w:tabs>
      <w:bidi/>
      <w:spacing w:before="240" w:after="0" w:line="240" w:lineRule="auto"/>
      <w:ind w:left="431" w:hanging="431"/>
      <w:jc w:val="lowKashida"/>
    </w:pPr>
    <w:rPr>
      <w:rFonts w:ascii="Times New Roman" w:eastAsia="Times New Roman" w:hAnsi="Times New Roman" w:cs="B Nazanin"/>
      <w:sz w:val="24"/>
      <w:szCs w:val="28"/>
    </w:rPr>
  </w:style>
  <w:style w:type="character" w:customStyle="1" w:styleId="CodeCharChar">
    <w:name w:val="Code* Char Char"/>
    <w:link w:val="Code"/>
    <w:rsid w:val="006E3EEC"/>
    <w:rPr>
      <w:rFonts w:ascii="Courier New" w:eastAsia="Times New Roman" w:hAnsi="Courier New" w:cs="B Nazanin"/>
      <w:color w:val="000000"/>
      <w:szCs w:val="22"/>
      <w:lang w:bidi="fa-IR"/>
    </w:rPr>
  </w:style>
  <w:style w:type="character" w:customStyle="1" w:styleId="CodeBoldCharChar">
    <w:name w:val="CodeBold* Char Char"/>
    <w:link w:val="CodeBold"/>
    <w:rsid w:val="006E3EEC"/>
    <w:rPr>
      <w:rFonts w:ascii="Courier New" w:eastAsia="SimSun" w:hAnsi="Courier New" w:cs="B Nazanin"/>
      <w:b/>
      <w:color w:val="000000"/>
      <w:szCs w:val="22"/>
      <w:lang w:bidi="fa-IR"/>
    </w:rPr>
  </w:style>
  <w:style w:type="paragraph" w:styleId="TOC7">
    <w:name w:val="toc 7"/>
    <w:basedOn w:val="Normal"/>
    <w:next w:val="Normal"/>
    <w:autoRedefine/>
    <w:uiPriority w:val="39"/>
    <w:rsid w:val="006E3EEC"/>
    <w:pPr>
      <w:spacing w:after="0" w:line="240" w:lineRule="auto"/>
      <w:ind w:left="1440"/>
    </w:pPr>
    <w:rPr>
      <w:rFonts w:ascii="Times New Roman" w:eastAsia="Times New Roman" w:hAnsi="Times New Roman" w:cs="Times New Roman"/>
      <w:sz w:val="24"/>
      <w:szCs w:val="24"/>
    </w:rPr>
  </w:style>
  <w:style w:type="paragraph" w:styleId="TOC8">
    <w:name w:val="toc 8"/>
    <w:basedOn w:val="Normal"/>
    <w:next w:val="Normal"/>
    <w:autoRedefine/>
    <w:uiPriority w:val="39"/>
    <w:rsid w:val="006E3EEC"/>
    <w:pPr>
      <w:spacing w:after="0" w:line="240" w:lineRule="auto"/>
      <w:ind w:left="1680"/>
    </w:pPr>
    <w:rPr>
      <w:rFonts w:ascii="Times New Roman" w:eastAsia="Times New Roman" w:hAnsi="Times New Roman" w:cs="Times New Roman"/>
      <w:sz w:val="24"/>
      <w:szCs w:val="24"/>
    </w:rPr>
  </w:style>
  <w:style w:type="paragraph" w:styleId="TOC9">
    <w:name w:val="toc 9"/>
    <w:basedOn w:val="Normal"/>
    <w:next w:val="Normal"/>
    <w:autoRedefine/>
    <w:uiPriority w:val="39"/>
    <w:rsid w:val="006E3EEC"/>
    <w:pPr>
      <w:spacing w:after="0" w:line="240" w:lineRule="auto"/>
      <w:ind w:left="19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8">
    <w:name w:val="Title 18*"/>
    <w:basedOn w:val="Title16"/>
    <w:link w:val="Title18Char"/>
    <w:uiPriority w:val="99"/>
    <w:rsid w:val="006E3EEC"/>
    <w:rPr>
      <w:sz w:val="34"/>
      <w:szCs w:val="36"/>
    </w:rPr>
  </w:style>
  <w:style w:type="character" w:customStyle="1" w:styleId="NoSpacingChar">
    <w:name w:val="No Spacing Char"/>
    <w:link w:val="NoSpacing"/>
    <w:uiPriority w:val="1"/>
    <w:rsid w:val="006E3EEC"/>
    <w:rPr>
      <w:rFonts w:eastAsia="Times New Roman"/>
      <w:sz w:val="22"/>
      <w:szCs w:val="22"/>
    </w:rPr>
  </w:style>
  <w:style w:type="paragraph" w:customStyle="1" w:styleId="Style1">
    <w:name w:val="Style1"/>
    <w:basedOn w:val="Normal"/>
    <w:next w:val="Normal"/>
    <w:uiPriority w:val="99"/>
    <w:qFormat/>
    <w:rsid w:val="006E3EEC"/>
    <w:pPr>
      <w:spacing w:before="120" w:after="0" w:line="288" w:lineRule="auto"/>
      <w:jc w:val="both"/>
    </w:pPr>
    <w:rPr>
      <w:rFonts w:ascii="Times New Roman" w:eastAsia="Times New Roman" w:hAnsi="Times New Roman" w:cs="Times New Roman"/>
      <w:bCs/>
      <w:sz w:val="24"/>
      <w:szCs w:val="32"/>
    </w:rPr>
  </w:style>
  <w:style w:type="paragraph" w:customStyle="1" w:styleId="a3">
    <w:name w:val="بالانويس جدول"/>
    <w:next w:val="Normal"/>
    <w:rsid w:val="006E3EEC"/>
    <w:pPr>
      <w:keepNext/>
      <w:numPr>
        <w:ilvl w:val="7"/>
        <w:numId w:val="8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B Nazanin"/>
      <w:b/>
      <w:bCs/>
      <w:szCs w:val="24"/>
      <w:lang w:bidi="fa-IR"/>
    </w:rPr>
  </w:style>
  <w:style w:type="paragraph" w:customStyle="1" w:styleId="a0">
    <w:name w:val="تيتر اول"/>
    <w:next w:val="Normal"/>
    <w:rsid w:val="006E3EEC"/>
    <w:pPr>
      <w:keepNext/>
      <w:widowControl w:val="0"/>
      <w:numPr>
        <w:ilvl w:val="1"/>
        <w:numId w:val="8"/>
      </w:numPr>
      <w:bidi/>
      <w:spacing w:before="600" w:after="480"/>
      <w:outlineLvl w:val="1"/>
    </w:pPr>
    <w:rPr>
      <w:rFonts w:ascii="Times New Roman" w:eastAsia="Times New Roman" w:hAnsi="Times New Roman" w:cs="B Nazanin"/>
      <w:b/>
      <w:bCs/>
      <w:sz w:val="24"/>
      <w:szCs w:val="24"/>
      <w:lang w:bidi="fa-IR"/>
    </w:rPr>
  </w:style>
  <w:style w:type="paragraph" w:customStyle="1" w:styleId="a1">
    <w:name w:val="تيتر دوم"/>
    <w:next w:val="Normal"/>
    <w:rsid w:val="006E3EEC"/>
    <w:pPr>
      <w:keepNext/>
      <w:widowControl w:val="0"/>
      <w:numPr>
        <w:ilvl w:val="2"/>
        <w:numId w:val="8"/>
      </w:numPr>
      <w:bidi/>
      <w:spacing w:before="720" w:after="480"/>
      <w:outlineLvl w:val="2"/>
    </w:pPr>
    <w:rPr>
      <w:rFonts w:ascii="Times New Roman" w:eastAsia="Times New Roman" w:hAnsi="Times New Roman" w:cs="B Nazanin"/>
      <w:b/>
      <w:bCs/>
      <w:sz w:val="24"/>
      <w:szCs w:val="24"/>
    </w:rPr>
  </w:style>
  <w:style w:type="paragraph" w:customStyle="1" w:styleId="a2">
    <w:name w:val="زيرنويس شکل"/>
    <w:next w:val="Normal"/>
    <w:rsid w:val="006E3EEC"/>
    <w:pPr>
      <w:widowControl w:val="0"/>
      <w:numPr>
        <w:ilvl w:val="5"/>
        <w:numId w:val="8"/>
      </w:numPr>
      <w:bidi/>
      <w:adjustRightInd w:val="0"/>
      <w:snapToGrid w:val="0"/>
      <w:spacing w:before="200" w:after="600" w:line="204" w:lineRule="auto"/>
      <w:jc w:val="center"/>
      <w:outlineLvl w:val="5"/>
    </w:pPr>
    <w:rPr>
      <w:rFonts w:ascii="Times New Roman" w:eastAsia="Times New Roman" w:hAnsi="Times New Roman" w:cs="B Nazanin"/>
      <w:b/>
      <w:bCs/>
      <w:szCs w:val="24"/>
      <w:lang w:bidi="fa-IR"/>
    </w:rPr>
  </w:style>
  <w:style w:type="paragraph" w:customStyle="1" w:styleId="a">
    <w:name w:val="فصل"/>
    <w:next w:val="Normal"/>
    <w:rsid w:val="006E3EEC"/>
    <w:pPr>
      <w:widowControl w:val="0"/>
      <w:numPr>
        <w:numId w:val="8"/>
      </w:numPr>
      <w:tabs>
        <w:tab w:val="center" w:pos="4253"/>
      </w:tabs>
      <w:bidi/>
      <w:spacing w:line="360" w:lineRule="auto"/>
      <w:jc w:val="center"/>
      <w:outlineLvl w:val="0"/>
    </w:pPr>
    <w:rPr>
      <w:rFonts w:ascii="Times New Roman" w:eastAsia="Times New Roman" w:hAnsi="Times New Roman" w:cs="B Nazanin"/>
      <w:b/>
      <w:bCs/>
      <w:sz w:val="40"/>
      <w:szCs w:val="40"/>
      <w:lang w:bidi="fa-IR"/>
    </w:rPr>
  </w:style>
  <w:style w:type="paragraph" w:customStyle="1" w:styleId="Paragraph">
    <w:name w:val="Paragraph"/>
    <w:basedOn w:val="Normal"/>
    <w:link w:val="ParagraphChar"/>
    <w:autoRedefine/>
    <w:rsid w:val="006E3EEC"/>
    <w:pPr>
      <w:widowControl w:val="0"/>
      <w:overflowPunct w:val="0"/>
      <w:autoSpaceDE w:val="0"/>
      <w:autoSpaceDN w:val="0"/>
      <w:bidi/>
      <w:adjustRightInd w:val="0"/>
      <w:spacing w:after="0" w:line="276" w:lineRule="auto"/>
      <w:jc w:val="both"/>
      <w:textAlignment w:val="baseline"/>
    </w:pPr>
    <w:rPr>
      <w:rFonts w:ascii="Times New Roman" w:eastAsia="Times New Roman" w:hAnsi="Times New Roman" w:cs="B Nazanin"/>
      <w:sz w:val="28"/>
      <w:szCs w:val="28"/>
      <w:lang w:bidi="fa-IR"/>
    </w:rPr>
  </w:style>
  <w:style w:type="character" w:customStyle="1" w:styleId="ParagraphChar">
    <w:name w:val="Paragraph Char"/>
    <w:link w:val="Paragraph"/>
    <w:rsid w:val="006E3EEC"/>
    <w:rPr>
      <w:rFonts w:ascii="Times New Roman" w:eastAsia="Times New Roman" w:hAnsi="Times New Roman" w:cs="B Nazanin"/>
      <w:sz w:val="28"/>
      <w:szCs w:val="28"/>
      <w:lang w:bidi="fa-IR"/>
    </w:rPr>
  </w:style>
  <w:style w:type="paragraph" w:customStyle="1" w:styleId="EndNoteBibliographyTitle">
    <w:name w:val="EndNote Bibliography Title"/>
    <w:basedOn w:val="Normal"/>
    <w:link w:val="EndNoteBibliographyTitleChar"/>
    <w:rsid w:val="006E3EEC"/>
    <w:pPr>
      <w:bidi/>
      <w:spacing w:before="120" w:after="0" w:line="288" w:lineRule="auto"/>
      <w:jc w:val="center"/>
    </w:pPr>
    <w:rPr>
      <w:rFonts w:ascii="Times New Roman" w:eastAsia="Times New Roman" w:hAnsi="Times New Roman" w:cs="Times New Roman"/>
      <w:noProof/>
      <w:sz w:val="30"/>
      <w:szCs w:val="28"/>
    </w:rPr>
  </w:style>
  <w:style w:type="character" w:customStyle="1" w:styleId="FarsiRefChar">
    <w:name w:val="FarsiRef* Char"/>
    <w:link w:val="FarsiRef"/>
    <w:rsid w:val="006E3EEC"/>
    <w:rPr>
      <w:rFonts w:ascii="Times New Roman" w:eastAsia="Times New Roman" w:hAnsi="Times New Roman" w:cs="B Nazanin"/>
      <w:sz w:val="24"/>
      <w:szCs w:val="26"/>
    </w:rPr>
  </w:style>
  <w:style w:type="character" w:customStyle="1" w:styleId="EndNoteBibliographyTitleChar">
    <w:name w:val="EndNote Bibliography Title Char"/>
    <w:link w:val="EndNoteBibliographyTitle"/>
    <w:rsid w:val="006E3EEC"/>
    <w:rPr>
      <w:rFonts w:ascii="Times New Roman" w:eastAsia="Times New Roman" w:hAnsi="Times New Roman" w:cs="Times New Roman"/>
      <w:noProof/>
      <w:sz w:val="30"/>
      <w:szCs w:val="28"/>
    </w:rPr>
  </w:style>
  <w:style w:type="paragraph" w:customStyle="1" w:styleId="EndNoteBibliography">
    <w:name w:val="EndNote Bibliography"/>
    <w:basedOn w:val="Normal"/>
    <w:link w:val="EndNoteBibliographyChar"/>
    <w:rsid w:val="006E3EEC"/>
    <w:pPr>
      <w:bidi/>
      <w:spacing w:before="120" w:after="0" w:line="240" w:lineRule="auto"/>
      <w:jc w:val="center"/>
    </w:pPr>
    <w:rPr>
      <w:rFonts w:ascii="Times New Roman" w:eastAsia="Times New Roman" w:hAnsi="Times New Roman" w:cs="Times New Roman"/>
      <w:noProof/>
      <w:sz w:val="30"/>
      <w:szCs w:val="28"/>
    </w:rPr>
  </w:style>
  <w:style w:type="character" w:customStyle="1" w:styleId="EndNoteBibliographyChar">
    <w:name w:val="EndNote Bibliography Char"/>
    <w:link w:val="EndNoteBibliography"/>
    <w:rsid w:val="006E3EEC"/>
    <w:rPr>
      <w:rFonts w:ascii="Times New Roman" w:eastAsia="Times New Roman" w:hAnsi="Times New Roman" w:cs="Times New Roman"/>
      <w:noProof/>
      <w:sz w:val="30"/>
      <w:szCs w:val="28"/>
    </w:rPr>
  </w:style>
  <w:style w:type="character" w:customStyle="1" w:styleId="tlid-translation">
    <w:name w:val="tlid-translation"/>
    <w:basedOn w:val="DefaultParagraphFont"/>
    <w:rsid w:val="006E3EEC"/>
  </w:style>
  <w:style w:type="paragraph" w:customStyle="1" w:styleId="msonormal0">
    <w:name w:val="msonormal"/>
    <w:basedOn w:val="Normal"/>
    <w:uiPriority w:val="99"/>
    <w:rsid w:val="006E3EEC"/>
    <w:pPr>
      <w:spacing w:before="120" w:after="0" w:line="288" w:lineRule="auto"/>
      <w:jc w:val="lowKashida"/>
    </w:pPr>
    <w:rPr>
      <w:rFonts w:ascii="Times New Roman" w:eastAsia="Times New Roman" w:hAnsi="Times New Roman" w:cs="Times New Roman"/>
      <w:color w:val="000000"/>
      <w:sz w:val="24"/>
      <w:szCs w:val="28"/>
    </w:rPr>
  </w:style>
  <w:style w:type="character" w:customStyle="1" w:styleId="fontstyle11">
    <w:name w:val="fontstyle11"/>
    <w:rsid w:val="006E3EEC"/>
    <w:rPr>
      <w:rFonts w:ascii="Calibri" w:hAnsi="Calibri" w:hint="default"/>
      <w:b/>
      <w:bCs/>
      <w:i w:val="0"/>
      <w:iCs w:val="0"/>
      <w:color w:val="231F2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6E3EEC"/>
    <w:rPr>
      <w:lang w:bidi="fa-I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E3EE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bidi="fa-I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E3EEC"/>
    <w:rPr>
      <w:rFonts w:ascii="Courier New" w:eastAsia="Times New Roman" w:hAnsi="Courier New" w:cs="Courier New"/>
      <w:lang w:bidi="fa-IR"/>
    </w:rPr>
  </w:style>
  <w:style w:type="character" w:customStyle="1" w:styleId="y2iqfc">
    <w:name w:val="y2iqfc"/>
    <w:basedOn w:val="DefaultParagraphFont"/>
    <w:rsid w:val="006E3EEC"/>
  </w:style>
  <w:style w:type="character" w:customStyle="1" w:styleId="ListParagraphChar">
    <w:name w:val="List Paragraph Char"/>
    <w:link w:val="ListParagraph"/>
    <w:uiPriority w:val="34"/>
    <w:rsid w:val="006E3EEC"/>
    <w:rPr>
      <w:sz w:val="22"/>
      <w:szCs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6E3EEC"/>
    <w:pPr>
      <w:keepLines/>
      <w:numPr>
        <w:numId w:val="0"/>
      </w:numPr>
      <w:spacing w:after="480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  <w:szCs w:val="32"/>
      <w:lang w:val="en-US" w:eastAsia="en-US" w:bidi="ar-SA"/>
    </w:rPr>
  </w:style>
  <w:style w:type="paragraph" w:customStyle="1" w:styleId="afc">
    <w:name w:val="جدول"/>
    <w:basedOn w:val="TableTitle"/>
    <w:link w:val="Char3"/>
    <w:qFormat/>
    <w:rsid w:val="006E3EEC"/>
    <w:pPr>
      <w:spacing w:line="500" w:lineRule="exact"/>
    </w:pPr>
    <w:rPr>
      <w:b w:val="0"/>
      <w:color w:val="0D0D0D"/>
    </w:rPr>
  </w:style>
  <w:style w:type="character" w:customStyle="1" w:styleId="Title18Char">
    <w:name w:val="Title 18* Char"/>
    <w:link w:val="Title18"/>
    <w:uiPriority w:val="99"/>
    <w:rsid w:val="006E3EEC"/>
    <w:rPr>
      <w:rFonts w:ascii="Times New Roman" w:eastAsia="Times New Roman" w:hAnsi="Times New Roman" w:cs="B Nazanin"/>
      <w:b/>
      <w:bCs/>
      <w:sz w:val="34"/>
      <w:szCs w:val="36"/>
    </w:rPr>
  </w:style>
  <w:style w:type="character" w:customStyle="1" w:styleId="Char3">
    <w:name w:val="جدول Char"/>
    <w:link w:val="afc"/>
    <w:rsid w:val="006E3EEC"/>
    <w:rPr>
      <w:rFonts w:ascii="Times New Roman" w:eastAsia="Times New Roman" w:hAnsi="Times New Roman" w:cs="B Nazanin"/>
      <w:bCs/>
      <w:color w:val="0D0D0D"/>
      <w:sz w:val="24"/>
      <w:szCs w:val="26"/>
      <w:lang w:bidi="fa-IR"/>
    </w:rPr>
  </w:style>
  <w:style w:type="paragraph" w:customStyle="1" w:styleId="afd">
    <w:name w:val="شکل"/>
    <w:basedOn w:val="PicTitle"/>
    <w:link w:val="Char4"/>
    <w:qFormat/>
    <w:rsid w:val="006E3EEC"/>
    <w:rPr>
      <w:sz w:val="26"/>
    </w:rPr>
  </w:style>
  <w:style w:type="character" w:customStyle="1" w:styleId="PicTitleChar">
    <w:name w:val="Pic Title* Char"/>
    <w:link w:val="PicTitle"/>
    <w:uiPriority w:val="99"/>
    <w:rsid w:val="006E3EEC"/>
    <w:rPr>
      <w:rFonts w:ascii="Times New Roman" w:eastAsia="Times New Roman" w:hAnsi="Times New Roman" w:cs="B Nazanin"/>
      <w:b/>
      <w:bCs/>
      <w:color w:val="000000"/>
      <w:sz w:val="24"/>
      <w:szCs w:val="26"/>
      <w:lang w:bidi="fa-IR"/>
    </w:rPr>
  </w:style>
  <w:style w:type="character" w:customStyle="1" w:styleId="Char4">
    <w:name w:val="شکل Char"/>
    <w:link w:val="afd"/>
    <w:rsid w:val="006E3EEC"/>
    <w:rPr>
      <w:rFonts w:ascii="Times New Roman" w:eastAsia="Times New Roman" w:hAnsi="Times New Roman" w:cs="B Nazanin"/>
      <w:b/>
      <w:bCs/>
      <w:color w:val="000000"/>
      <w:sz w:val="26"/>
      <w:szCs w:val="26"/>
      <w:lang w:bidi="fa-IR"/>
    </w:rPr>
  </w:style>
  <w:style w:type="paragraph" w:customStyle="1" w:styleId="afe">
    <w:name w:val="نویسندگان"/>
    <w:basedOn w:val="Normal"/>
    <w:link w:val="Char5"/>
    <w:qFormat/>
    <w:rsid w:val="006E3EEC"/>
    <w:pPr>
      <w:bidi/>
      <w:spacing w:after="200" w:line="240" w:lineRule="auto"/>
      <w:jc w:val="center"/>
    </w:pPr>
    <w:rPr>
      <w:rFonts w:ascii="Times New Roman" w:eastAsia="Times New Roman" w:hAnsi="Times New Roman" w:cs="Times New Roman"/>
      <w:b/>
      <w:bCs/>
      <w:sz w:val="25"/>
      <w:szCs w:val="25"/>
      <w:lang w:eastAsia="ja-JP"/>
    </w:rPr>
  </w:style>
  <w:style w:type="character" w:customStyle="1" w:styleId="Char5">
    <w:name w:val="نویسندگان Char"/>
    <w:link w:val="afe"/>
    <w:rsid w:val="006E3EEC"/>
    <w:rPr>
      <w:rFonts w:ascii="Times New Roman" w:eastAsia="Times New Roman" w:hAnsi="Times New Roman" w:cs="Times New Roman"/>
      <w:b/>
      <w:bCs/>
      <w:sz w:val="25"/>
      <w:szCs w:val="25"/>
      <w:lang w:eastAsia="ja-JP"/>
    </w:rPr>
  </w:style>
  <w:style w:type="paragraph" w:customStyle="1" w:styleId="en-authors">
    <w:name w:val="en-authors"/>
    <w:basedOn w:val="Normal"/>
    <w:rsid w:val="002429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19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7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www.sciencedirect.com/author/56237636800/junjie-yang" TargetMode="External"/><Relationship Id="rId21" Type="http://schemas.openxmlformats.org/officeDocument/2006/relationships/image" Target="media/image13.jpeg"/><Relationship Id="rId42" Type="http://schemas.openxmlformats.org/officeDocument/2006/relationships/hyperlink" Target="https://www.sciencedirect.com/author/55196234300/huijun-yu" TargetMode="External"/><Relationship Id="rId63" Type="http://schemas.openxmlformats.org/officeDocument/2006/relationships/hyperlink" Target="https://www.tandfonline.com/author/Krishna%2C+M+Eswara" TargetMode="External"/><Relationship Id="rId84" Type="http://schemas.openxmlformats.org/officeDocument/2006/relationships/hyperlink" Target="https://link.springer.com/article/10.1007/s40544-019-0268-4" TargetMode="External"/><Relationship Id="rId138" Type="http://schemas.openxmlformats.org/officeDocument/2006/relationships/hyperlink" Target="https://www.sciencedirect.com/author/57133960300/chihhung-chang" TargetMode="External"/><Relationship Id="rId159" Type="http://schemas.openxmlformats.org/officeDocument/2006/relationships/hyperlink" Target="https://doi.org/10.1016/j.surfcoat.2023.129821" TargetMode="External"/><Relationship Id="rId170" Type="http://schemas.openxmlformats.org/officeDocument/2006/relationships/hyperlink" Target="https://www.sciencedirect.com/author/36062654700/qian-li" TargetMode="External"/><Relationship Id="rId191" Type="http://schemas.openxmlformats.org/officeDocument/2006/relationships/hyperlink" Target="https://doi.org/10.1016/j.surfcoat.2017.08.048" TargetMode="External"/><Relationship Id="rId205" Type="http://schemas.openxmlformats.org/officeDocument/2006/relationships/hyperlink" Target="https://doi.org/10.1039/C5RA11826C" TargetMode="External"/><Relationship Id="rId226" Type="http://schemas.openxmlformats.org/officeDocument/2006/relationships/hyperlink" Target="https://www.sciencedirect.com/author/57191984754/wei-dai" TargetMode="External"/><Relationship Id="rId107" Type="http://schemas.openxmlformats.org/officeDocument/2006/relationships/hyperlink" Target="https://www.sciencedirect.com/author/56970562700/liyuan-sheng" TargetMode="External"/><Relationship Id="rId11" Type="http://schemas.openxmlformats.org/officeDocument/2006/relationships/header" Target="header3.xml"/><Relationship Id="rId32" Type="http://schemas.openxmlformats.org/officeDocument/2006/relationships/image" Target="media/image16.png"/><Relationship Id="rId53" Type="http://schemas.openxmlformats.org/officeDocument/2006/relationships/hyperlink" Target="https://www.sciencedirect.com/author/57093510400/marco-regis" TargetMode="External"/><Relationship Id="rId74" Type="http://schemas.openxmlformats.org/officeDocument/2006/relationships/hyperlink" Target="https://www.nature.com/articles/nature04235" TargetMode="External"/><Relationship Id="rId128" Type="http://schemas.openxmlformats.org/officeDocument/2006/relationships/hyperlink" Target="https://www.sciencedirect.com/author/16550855800/wenlei-sun" TargetMode="External"/><Relationship Id="rId149" Type="http://schemas.openxmlformats.org/officeDocument/2006/relationships/hyperlink" Target="https://www.sciencedirect.com/author/7406718198/qingmao-zhang" TargetMode="External"/><Relationship Id="rId5" Type="http://schemas.openxmlformats.org/officeDocument/2006/relationships/webSettings" Target="webSettings.xml"/><Relationship Id="rId95" Type="http://schemas.openxmlformats.org/officeDocument/2006/relationships/hyperlink" Target="https://onlinelibrary.wiley.com/authored-by/Orlov/V.+M." TargetMode="External"/><Relationship Id="rId160" Type="http://schemas.openxmlformats.org/officeDocument/2006/relationships/hyperlink" Target="https://doi.org/10.1016/j.surfcoat.2023.129910" TargetMode="External"/><Relationship Id="rId181" Type="http://schemas.openxmlformats.org/officeDocument/2006/relationships/hyperlink" Target="https://www.sciencedirect.com/author/23491269400/hamidreza-baharvandi" TargetMode="External"/><Relationship Id="rId216" Type="http://schemas.openxmlformats.org/officeDocument/2006/relationships/hyperlink" Target="javascript:;" TargetMode="External"/><Relationship Id="rId22" Type="http://schemas.openxmlformats.org/officeDocument/2006/relationships/image" Target="media/image14.jpeg"/><Relationship Id="rId43" Type="http://schemas.openxmlformats.org/officeDocument/2006/relationships/hyperlink" Target="https://www.sciencedirect.com/author/8947289900/chuanzhong-chen" TargetMode="External"/><Relationship Id="rId64" Type="http://schemas.openxmlformats.org/officeDocument/2006/relationships/hyperlink" Target="https://www.tandfonline.com/author/Patowari%2C+P+K" TargetMode="External"/><Relationship Id="rId118" Type="http://schemas.openxmlformats.org/officeDocument/2006/relationships/hyperlink" Target="https://www.sciencedirect.com/author/57195928291/huan-yang" TargetMode="External"/><Relationship Id="rId139" Type="http://schemas.openxmlformats.org/officeDocument/2006/relationships/hyperlink" Target="https://www.sciencedirect.com/author/7202710724/brian-kevin-paul" TargetMode="External"/><Relationship Id="rId85" Type="http://schemas.openxmlformats.org/officeDocument/2006/relationships/hyperlink" Target="https://link.springer.com/article/10.1007/s40544-019-0268-4" TargetMode="External"/><Relationship Id="rId150" Type="http://schemas.openxmlformats.org/officeDocument/2006/relationships/hyperlink" Target="https://doi.org/10.1016/j.matdes.2016.05.018" TargetMode="External"/><Relationship Id="rId171" Type="http://schemas.openxmlformats.org/officeDocument/2006/relationships/hyperlink" Target="https://www.sciencedirect.com/author/7102326766/hau-chung-man" TargetMode="External"/><Relationship Id="rId192" Type="http://schemas.openxmlformats.org/officeDocument/2006/relationships/hyperlink" Target="https://www.sciencedirect.com/author/36951393900/wanying-liu" TargetMode="External"/><Relationship Id="rId206" Type="http://schemas.openxmlformats.org/officeDocument/2006/relationships/hyperlink" Target="https://www.sciencedirect.com/author/25647956200/d-e-kim" TargetMode="External"/><Relationship Id="rId227" Type="http://schemas.openxmlformats.org/officeDocument/2006/relationships/hyperlink" Target="https://www.sciencedirect.com/author/57203846401/qimin-wang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7.jpeg"/><Relationship Id="rId108" Type="http://schemas.openxmlformats.org/officeDocument/2006/relationships/hyperlink" Target="https://www.sciencedirect.com/author/36138465000/wenwu-zhang" TargetMode="External"/><Relationship Id="rId129" Type="http://schemas.openxmlformats.org/officeDocument/2006/relationships/hyperlink" Target="https://doi.org/10.1016/j.matdes.2016.05.018" TargetMode="External"/><Relationship Id="rId54" Type="http://schemas.openxmlformats.org/officeDocument/2006/relationships/hyperlink" Target="https://www.sciencedirect.com/author/35102582300/alex-lanzutti" TargetMode="External"/><Relationship Id="rId75" Type="http://schemas.openxmlformats.org/officeDocument/2006/relationships/hyperlink" Target="https://journals.aps.org/search/field/author/M%20Orlita" TargetMode="External"/><Relationship Id="rId96" Type="http://schemas.openxmlformats.org/officeDocument/2006/relationships/hyperlink" Target="https://onlinelibrary.wiley.com/authored-by/Petrov/A.+V." TargetMode="External"/><Relationship Id="rId140" Type="http://schemas.openxmlformats.org/officeDocument/2006/relationships/hyperlink" Target="https://doi.org/10.1016/j.matdes.2016.05.018" TargetMode="External"/><Relationship Id="rId161" Type="http://schemas.openxmlformats.org/officeDocument/2006/relationships/hyperlink" Target="https://www.sciencedirect.com/author/56017931300/yan-liu" TargetMode="External"/><Relationship Id="rId182" Type="http://schemas.openxmlformats.org/officeDocument/2006/relationships/hyperlink" Target="https://www.sciencedirect.com/author/6505592396/saeed-reza-allahkaram" TargetMode="External"/><Relationship Id="rId217" Type="http://schemas.openxmlformats.org/officeDocument/2006/relationships/hyperlink" Target="https://doi.org/10.1063/1.368650" TargetMode="External"/><Relationship Id="rId6" Type="http://schemas.openxmlformats.org/officeDocument/2006/relationships/footnotes" Target="footnotes.xml"/><Relationship Id="rId23" Type="http://schemas.openxmlformats.org/officeDocument/2006/relationships/image" Target="media/image15.jpeg"/><Relationship Id="rId119" Type="http://schemas.openxmlformats.org/officeDocument/2006/relationships/hyperlink" Target="https://www.sciencedirect.com/author/35747639700/shengfeng-zhou" TargetMode="External"/><Relationship Id="rId44" Type="http://schemas.openxmlformats.org/officeDocument/2006/relationships/hyperlink" Target="https://doi.org/10.1038/354056a0" TargetMode="External"/><Relationship Id="rId65" Type="http://schemas.openxmlformats.org/officeDocument/2006/relationships/hyperlink" Target="https://doi.org/10.1016/j.matdes.2015.10.011" TargetMode="External"/><Relationship Id="rId86" Type="http://schemas.openxmlformats.org/officeDocument/2006/relationships/hyperlink" Target="https://link.springer.com/article/10.1007/s40544-019-0268-4" TargetMode="External"/><Relationship Id="rId130" Type="http://schemas.openxmlformats.org/officeDocument/2006/relationships/hyperlink" Target="https://doi.org/10.1016/j.jmrt.2022.01.046" TargetMode="External"/><Relationship Id="rId151" Type="http://schemas.openxmlformats.org/officeDocument/2006/relationships/hyperlink" Target="https://doi.org/10.1016/j.jmrt.2022.01.046" TargetMode="External"/><Relationship Id="rId172" Type="http://schemas.openxmlformats.org/officeDocument/2006/relationships/hyperlink" Target="https://doi.org/10.1016/j.matdes.2016.05.018" TargetMode="External"/><Relationship Id="rId193" Type="http://schemas.openxmlformats.org/officeDocument/2006/relationships/hyperlink" Target="https://www.sciencedirect.com/author/56186149600/carsten-blawert" TargetMode="External"/><Relationship Id="rId207" Type="http://schemas.openxmlformats.org/officeDocument/2006/relationships/hyperlink" Target="https://www.sciencedirect.com/author/8669307800/seongchan-jun" TargetMode="External"/><Relationship Id="rId228" Type="http://schemas.openxmlformats.org/officeDocument/2006/relationships/hyperlink" Target="https://doi.org/10.1016/j.matdes.2016.05.018" TargetMode="External"/><Relationship Id="rId13" Type="http://schemas.openxmlformats.org/officeDocument/2006/relationships/image" Target="media/image5.png"/><Relationship Id="rId109" Type="http://schemas.openxmlformats.org/officeDocument/2006/relationships/hyperlink" Target="https://doi.org/10.1016/j.matdes.2016.05.018" TargetMode="External"/><Relationship Id="rId34" Type="http://schemas.openxmlformats.org/officeDocument/2006/relationships/image" Target="media/image18.png"/><Relationship Id="rId55" Type="http://schemas.openxmlformats.org/officeDocument/2006/relationships/hyperlink" Target="https://www.sciencedirect.com/author/56229082200/lorenzo-fedrizzi" TargetMode="External"/><Relationship Id="rId76" Type="http://schemas.openxmlformats.org/officeDocument/2006/relationships/hyperlink" Target="https://journals.aps.org/search/field/author/C%20Faugeras" TargetMode="External"/><Relationship Id="rId97" Type="http://schemas.openxmlformats.org/officeDocument/2006/relationships/hyperlink" Target="https://onlinelibrary.wiley.com/authored-by/Stilbans/L.+S." TargetMode="External"/><Relationship Id="rId120" Type="http://schemas.openxmlformats.org/officeDocument/2006/relationships/hyperlink" Target="https://doi.org/10.1016/j.matdes.2016.05.018" TargetMode="External"/><Relationship Id="rId141" Type="http://schemas.openxmlformats.org/officeDocument/2006/relationships/hyperlink" Target="https://doi.org/10.1016/j.jmrt.2022.01.046" TargetMode="External"/><Relationship Id="rId7" Type="http://schemas.openxmlformats.org/officeDocument/2006/relationships/endnotes" Target="endnotes.xml"/><Relationship Id="rId162" Type="http://schemas.openxmlformats.org/officeDocument/2006/relationships/hyperlink" Target="https://www.sciencedirect.com/author/56558937400/hui-chen" TargetMode="External"/><Relationship Id="rId183" Type="http://schemas.openxmlformats.org/officeDocument/2006/relationships/hyperlink" Target="https://doi.org/10.1016/j.matdes.2016.05.018" TargetMode="External"/><Relationship Id="rId218" Type="http://schemas.openxmlformats.org/officeDocument/2006/relationships/hyperlink" Target="https://doi.org/10.1021/j100785a001" TargetMode="External"/><Relationship Id="rId24" Type="http://schemas.openxmlformats.org/officeDocument/2006/relationships/image" Target="media/image16.jpeg"/><Relationship Id="rId45" Type="http://schemas.openxmlformats.org/officeDocument/2006/relationships/hyperlink" Target="https://link.springer.com/article/10.1007/s11998-010-9281-2" TargetMode="External"/><Relationship Id="rId66" Type="http://schemas.openxmlformats.org/officeDocument/2006/relationships/hyperlink" Target="https://doi.org/10.1080/10426914.2014.930887" TargetMode="External"/><Relationship Id="rId87" Type="http://schemas.openxmlformats.org/officeDocument/2006/relationships/hyperlink" Target="https://link.springer.com/article/10.1007/s40544-019-0268-4" TargetMode="External"/><Relationship Id="rId110" Type="http://schemas.openxmlformats.org/officeDocument/2006/relationships/hyperlink" Target="https://doi.org/10.1016/j.jmrt.2022.01.046" TargetMode="External"/><Relationship Id="rId131" Type="http://schemas.openxmlformats.org/officeDocument/2006/relationships/hyperlink" Target="https://doi.org/10.1016/j.matchar.2024.113906" TargetMode="External"/><Relationship Id="rId152" Type="http://schemas.openxmlformats.org/officeDocument/2006/relationships/hyperlink" Target="https://doi.org/10.1016/j.surfcoat.2013.11.043" TargetMode="External"/><Relationship Id="rId173" Type="http://schemas.openxmlformats.org/officeDocument/2006/relationships/hyperlink" Target="https://doi.org/10.1016/j.jmrt.2022.01.046" TargetMode="External"/><Relationship Id="rId194" Type="http://schemas.openxmlformats.org/officeDocument/2006/relationships/hyperlink" Target="https://www.sciencedirect.com/author/9037757200/mikhail-l-zheludkevich" TargetMode="External"/><Relationship Id="rId208" Type="http://schemas.openxmlformats.org/officeDocument/2006/relationships/hyperlink" Target="https://doi.org/10.1016/j.surfcoat.2011.04.092" TargetMode="External"/><Relationship Id="rId229" Type="http://schemas.openxmlformats.org/officeDocument/2006/relationships/hyperlink" Target="https://doi.org/10.1016/j.jmrt.2022.01.046" TargetMode="External"/><Relationship Id="rId14" Type="http://schemas.openxmlformats.org/officeDocument/2006/relationships/image" Target="media/image6.jpg"/><Relationship Id="rId35" Type="http://schemas.openxmlformats.org/officeDocument/2006/relationships/image" Target="media/image19.jpeg"/><Relationship Id="rId56" Type="http://schemas.openxmlformats.org/officeDocument/2006/relationships/hyperlink" Target="https://doi.org/10.1016/j.matdes.2015.10.011" TargetMode="External"/><Relationship Id="rId77" Type="http://schemas.openxmlformats.org/officeDocument/2006/relationships/hyperlink" Target="https://journals.aps.org/search/field/author/P%20Plochocka" TargetMode="External"/><Relationship Id="rId100" Type="http://schemas.openxmlformats.org/officeDocument/2006/relationships/hyperlink" Target="https://www.sciencedirect.com/author/57160504200/bandar-almangour" TargetMode="External"/><Relationship Id="rId8" Type="http://schemas.openxmlformats.org/officeDocument/2006/relationships/header" Target="header1.xml"/><Relationship Id="rId98" Type="http://schemas.openxmlformats.org/officeDocument/2006/relationships/hyperlink" Target="https://onlinelibrary.wiley.com/authored-by/Tkalenko/E.+N." TargetMode="External"/><Relationship Id="rId121" Type="http://schemas.openxmlformats.org/officeDocument/2006/relationships/hyperlink" Target="https://doi.org/10.1016/j.jmrt.2022.01.046" TargetMode="External"/><Relationship Id="rId142" Type="http://schemas.openxmlformats.org/officeDocument/2006/relationships/hyperlink" Target="https://doi.org/10.1016/j.addma.2024.104202" TargetMode="External"/><Relationship Id="rId163" Type="http://schemas.openxmlformats.org/officeDocument/2006/relationships/hyperlink" Target="https://doi.org/10.1016/j.matdes.2016.05.018" TargetMode="External"/><Relationship Id="rId184" Type="http://schemas.openxmlformats.org/officeDocument/2006/relationships/hyperlink" Target="https://doi.org/10.1016/j.jmrt.2022.01.046" TargetMode="External"/><Relationship Id="rId219" Type="http://schemas.openxmlformats.org/officeDocument/2006/relationships/hyperlink" Target="https://journals.aps.org/search/field/author/M%20Topsakal" TargetMode="External"/><Relationship Id="rId230" Type="http://schemas.openxmlformats.org/officeDocument/2006/relationships/hyperlink" Target="https://doi.org/10.1016/j.surfcoat.2017.08.048" TargetMode="External"/><Relationship Id="rId25" Type="http://schemas.openxmlformats.org/officeDocument/2006/relationships/image" Target="media/image11.jpeg"/><Relationship Id="rId46" Type="http://schemas.openxmlformats.org/officeDocument/2006/relationships/hyperlink" Target="https://link.springer.com/article/10.1007/s11998-010-9281-2" TargetMode="External"/><Relationship Id="rId67" Type="http://schemas.openxmlformats.org/officeDocument/2006/relationships/hyperlink" Target="javascript:;" TargetMode="External"/><Relationship Id="rId20" Type="http://schemas.openxmlformats.org/officeDocument/2006/relationships/image" Target="media/image12.jpeg"/><Relationship Id="rId41" Type="http://schemas.openxmlformats.org/officeDocument/2006/relationships/hyperlink" Target="https://doi.org/10.1038/354056a0" TargetMode="External"/><Relationship Id="rId62" Type="http://schemas.openxmlformats.org/officeDocument/2006/relationships/hyperlink" Target="https://doi.org/10.1016/j.ijmachtools.2004.07.006" TargetMode="External"/><Relationship Id="rId83" Type="http://schemas.openxmlformats.org/officeDocument/2006/relationships/hyperlink" Target="https://journals.aps.org/search/field/author/C%20Berger" TargetMode="External"/><Relationship Id="rId88" Type="http://schemas.openxmlformats.org/officeDocument/2006/relationships/hyperlink" Target="https://link.springer.com/article/10.1007/s40544-019-0268-4" TargetMode="External"/><Relationship Id="rId111" Type="http://schemas.openxmlformats.org/officeDocument/2006/relationships/hyperlink" Target="https://doi.org/10.1016/j.matchar.2022.112123" TargetMode="External"/><Relationship Id="rId132" Type="http://schemas.openxmlformats.org/officeDocument/2006/relationships/hyperlink" Target="https://www.sciencedirect.com/author/14831890100/ali-fatih-yetim" TargetMode="External"/><Relationship Id="rId153" Type="http://schemas.openxmlformats.org/officeDocument/2006/relationships/hyperlink" Target="https://www.sciencedirect.com/author/35227687000/xuechun-lin" TargetMode="External"/><Relationship Id="rId174" Type="http://schemas.openxmlformats.org/officeDocument/2006/relationships/hyperlink" Target="https://doi.org/10.1016/j.apsusc.2012.03.054" TargetMode="External"/><Relationship Id="rId179" Type="http://schemas.openxmlformats.org/officeDocument/2006/relationships/hyperlink" Target="https://doi.org/10.1016/j.surfcoat.2014.08.012" TargetMode="External"/><Relationship Id="rId195" Type="http://schemas.openxmlformats.org/officeDocument/2006/relationships/hyperlink" Target="https://www.sciencedirect.com/author/56381727700/yuanhua-lin" TargetMode="External"/><Relationship Id="rId209" Type="http://schemas.openxmlformats.org/officeDocument/2006/relationships/hyperlink" Target="https://www.sciencedirect.com/author/8229602600/shuhua-ma" TargetMode="External"/><Relationship Id="rId190" Type="http://schemas.openxmlformats.org/officeDocument/2006/relationships/hyperlink" Target="https://doi.org/10.1016/j.jmrt.2022.01.046" TargetMode="External"/><Relationship Id="rId204" Type="http://schemas.openxmlformats.org/officeDocument/2006/relationships/hyperlink" Target="https://pubs.rsc.org/en/results?searchtext=Author%3AYongwu%20Zhao" TargetMode="External"/><Relationship Id="rId220" Type="http://schemas.openxmlformats.org/officeDocument/2006/relationships/hyperlink" Target="https://journals.aps.org/search/field/author/H%20%C5%9Eahin" TargetMode="External"/><Relationship Id="rId225" Type="http://schemas.openxmlformats.org/officeDocument/2006/relationships/hyperlink" Target="https://doi.org/10.1016/j.surfcoat.2018.05.079" TargetMode="External"/><Relationship Id="rId15" Type="http://schemas.openxmlformats.org/officeDocument/2006/relationships/image" Target="media/image7.jpg"/><Relationship Id="rId36" Type="http://schemas.openxmlformats.org/officeDocument/2006/relationships/hyperlink" Target="https://doi.org/10.1038/354056a0" TargetMode="External"/><Relationship Id="rId57" Type="http://schemas.openxmlformats.org/officeDocument/2006/relationships/hyperlink" Target="https://www.sciencedirect.com/author/7403942881/wangsheng-zhao" TargetMode="External"/><Relationship Id="rId106" Type="http://schemas.openxmlformats.org/officeDocument/2006/relationships/hyperlink" Target="https://www.sciencedirect.com/author/16312255400/junke-jiao" TargetMode="External"/><Relationship Id="rId127" Type="http://schemas.openxmlformats.org/officeDocument/2006/relationships/hyperlink" Target="https://doi.org/10.1016/j.powtec.2020.07.100" TargetMode="External"/><Relationship Id="rId10" Type="http://schemas.openxmlformats.org/officeDocument/2006/relationships/footer" Target="footer1.xml"/><Relationship Id="rId31" Type="http://schemas.openxmlformats.org/officeDocument/2006/relationships/image" Target="media/image15.png"/><Relationship Id="rId52" Type="http://schemas.openxmlformats.org/officeDocument/2006/relationships/hyperlink" Target="https://www.sciencedirect.com/author/34880332900/elia-marin" TargetMode="External"/><Relationship Id="rId73" Type="http://schemas.openxmlformats.org/officeDocument/2006/relationships/hyperlink" Target="https://www.nature.com/articles/nature04235" TargetMode="External"/><Relationship Id="rId78" Type="http://schemas.openxmlformats.org/officeDocument/2006/relationships/hyperlink" Target="https://journals.aps.org/search/field/author/P%20Neugebauer" TargetMode="External"/><Relationship Id="rId94" Type="http://schemas.openxmlformats.org/officeDocument/2006/relationships/hyperlink" Target="https://onlinelibrary.wiley.com/authored-by/Zaitsev/V.+K." TargetMode="External"/><Relationship Id="rId99" Type="http://schemas.openxmlformats.org/officeDocument/2006/relationships/hyperlink" Target="https://doi.org/10.1002/pssa.2210210202" TargetMode="External"/><Relationship Id="rId101" Type="http://schemas.openxmlformats.org/officeDocument/2006/relationships/hyperlink" Target="https://www.sciencedirect.com/author/37009035100/dariusz-grzesiak" TargetMode="External"/><Relationship Id="rId122" Type="http://schemas.openxmlformats.org/officeDocument/2006/relationships/hyperlink" Target="https://doi.org/10.1016/j.surfcoat.2021.127868" TargetMode="External"/><Relationship Id="rId143" Type="http://schemas.openxmlformats.org/officeDocument/2006/relationships/hyperlink" Target="https://www.sciencedirect.com/author/57201087992/hongmei-zhang" TargetMode="External"/><Relationship Id="rId148" Type="http://schemas.openxmlformats.org/officeDocument/2006/relationships/hyperlink" Target="https://doi.org/10.1016/j.surfcoat.2023.129821" TargetMode="External"/><Relationship Id="rId164" Type="http://schemas.openxmlformats.org/officeDocument/2006/relationships/hyperlink" Target="https://doi.org/10.1016/j.jmrt.2022.01.046" TargetMode="External"/><Relationship Id="rId169" Type="http://schemas.openxmlformats.org/officeDocument/2006/relationships/hyperlink" Target="https://doi.org/10.1016/j.apsusc.2012.03.054" TargetMode="External"/><Relationship Id="rId185" Type="http://schemas.openxmlformats.org/officeDocument/2006/relationships/hyperlink" Target="https://doi.org/10.1016/j.ijrmhm.2018.05.012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hyperlink" Target="https://doi.org/10.1515/secm-2015-0032" TargetMode="External"/><Relationship Id="rId210" Type="http://schemas.openxmlformats.org/officeDocument/2006/relationships/hyperlink" Target="https://www.sciencedirect.com/author/12762909400/weihong-guo" TargetMode="External"/><Relationship Id="rId215" Type="http://schemas.openxmlformats.org/officeDocument/2006/relationships/hyperlink" Target="javascript:;" TargetMode="External"/><Relationship Id="rId26" Type="http://schemas.openxmlformats.org/officeDocument/2006/relationships/image" Target="media/image12.wmf"/><Relationship Id="rId231" Type="http://schemas.openxmlformats.org/officeDocument/2006/relationships/hyperlink" Target="https://doi.org/10.1016/j.surfcoat.2019.125150" TargetMode="External"/><Relationship Id="rId47" Type="http://schemas.openxmlformats.org/officeDocument/2006/relationships/hyperlink" Target="https://link.springer.com/article/10.1007/s11998-007-9070-8" TargetMode="External"/><Relationship Id="rId68" Type="http://schemas.openxmlformats.org/officeDocument/2006/relationships/hyperlink" Target="javascript:;" TargetMode="External"/><Relationship Id="rId89" Type="http://schemas.openxmlformats.org/officeDocument/2006/relationships/hyperlink" Target="https://link.springer.com/article/10.1007/s40544-019-0268-4" TargetMode="External"/><Relationship Id="rId112" Type="http://schemas.openxmlformats.org/officeDocument/2006/relationships/hyperlink" Target="https://www.sciencedirect.com/author/36246334900/cheng-lei" TargetMode="External"/><Relationship Id="rId133" Type="http://schemas.openxmlformats.org/officeDocument/2006/relationships/hyperlink" Target="https://www.sciencedirect.com/author/55416073900/ayhan-celik" TargetMode="External"/><Relationship Id="rId154" Type="http://schemas.openxmlformats.org/officeDocument/2006/relationships/hyperlink" Target="https://doi.org/10.1016/j.jmrt.2022.01.046" TargetMode="External"/><Relationship Id="rId175" Type="http://schemas.openxmlformats.org/officeDocument/2006/relationships/hyperlink" Target="https://www.sciencedirect.com/author/7404620005/aihua-wang" TargetMode="External"/><Relationship Id="rId196" Type="http://schemas.openxmlformats.org/officeDocument/2006/relationships/hyperlink" Target="https://doi.org/10.1016/j.matdes.2016.05.018" TargetMode="External"/><Relationship Id="rId200" Type="http://schemas.openxmlformats.org/officeDocument/2006/relationships/hyperlink" Target="https://pubs.rsc.org/en/results?searchtext=Author%3AZifeng%20Ni" TargetMode="External"/><Relationship Id="rId16" Type="http://schemas.openxmlformats.org/officeDocument/2006/relationships/image" Target="media/image8.jpg"/><Relationship Id="rId221" Type="http://schemas.openxmlformats.org/officeDocument/2006/relationships/hyperlink" Target="https://journals.aps.org/search/field/author/S%20Ciraci" TargetMode="External"/><Relationship Id="rId37" Type="http://schemas.openxmlformats.org/officeDocument/2006/relationships/hyperlink" Target="https://www.sciencedirect.com/author/7004411000/naotake-n-mohri" TargetMode="External"/><Relationship Id="rId58" Type="http://schemas.openxmlformats.org/officeDocument/2006/relationships/hyperlink" Target="https://www.sciencedirect.com/author/35209752100/kai-cheng" TargetMode="External"/><Relationship Id="rId79" Type="http://schemas.openxmlformats.org/officeDocument/2006/relationships/hyperlink" Target="https://journals.aps.org/search/field/author/G%20Martinez" TargetMode="External"/><Relationship Id="rId102" Type="http://schemas.openxmlformats.org/officeDocument/2006/relationships/hyperlink" Target="https://doi.org/10.1016/j.matdes.2016.05.018" TargetMode="External"/><Relationship Id="rId123" Type="http://schemas.openxmlformats.org/officeDocument/2006/relationships/hyperlink" Target="https://www.sciencedirect.com/author/6506810644/frederic-boschini" TargetMode="External"/><Relationship Id="rId144" Type="http://schemas.openxmlformats.org/officeDocument/2006/relationships/hyperlink" Target="https://www.sciencedirect.com/author/21233943200/kaiyu-luo" TargetMode="External"/><Relationship Id="rId90" Type="http://schemas.openxmlformats.org/officeDocument/2006/relationships/hyperlink" Target="https://link.springer.com/article/10.1007/s40544-019-0268-4" TargetMode="External"/><Relationship Id="rId165" Type="http://schemas.openxmlformats.org/officeDocument/2006/relationships/hyperlink" Target="https://doi.org/10.1016/j.surfcoat.2023.129821" TargetMode="External"/><Relationship Id="rId186" Type="http://schemas.openxmlformats.org/officeDocument/2006/relationships/hyperlink" Target="mailto:czchen@sdu.edu.cn" TargetMode="External"/><Relationship Id="rId211" Type="http://schemas.openxmlformats.org/officeDocument/2006/relationships/hyperlink" Target="https://www.sciencedirect.com/author/58747186800/xiaohui-wang" TargetMode="External"/><Relationship Id="rId232" Type="http://schemas.openxmlformats.org/officeDocument/2006/relationships/fontTable" Target="fontTable.xml"/><Relationship Id="rId27" Type="http://schemas.openxmlformats.org/officeDocument/2006/relationships/oleObject" Target="embeddings/oleObject1.bin"/><Relationship Id="rId48" Type="http://schemas.openxmlformats.org/officeDocument/2006/relationships/hyperlink" Target="https://link.springer.com/article/10.1007/s11998-007-9070-8" TargetMode="External"/><Relationship Id="rId69" Type="http://schemas.openxmlformats.org/officeDocument/2006/relationships/hyperlink" Target="javascript:;" TargetMode="External"/><Relationship Id="rId113" Type="http://schemas.openxmlformats.org/officeDocument/2006/relationships/hyperlink" Target="https://www.sciencedirect.com/author/57221864485/du-wang" TargetMode="External"/><Relationship Id="rId134" Type="http://schemas.openxmlformats.org/officeDocument/2006/relationships/hyperlink" Target="https://doi.org/10.1016/j.matdes.2016.05.018" TargetMode="External"/><Relationship Id="rId80" Type="http://schemas.openxmlformats.org/officeDocument/2006/relationships/hyperlink" Target="https://journals.aps.org/search/field/author/D%20K%20Maude" TargetMode="External"/><Relationship Id="rId155" Type="http://schemas.openxmlformats.org/officeDocument/2006/relationships/hyperlink" Target="https://doi.org/10.1016/j.surfcoat.2013.11.043" TargetMode="External"/><Relationship Id="rId176" Type="http://schemas.openxmlformats.org/officeDocument/2006/relationships/hyperlink" Target="https://www.sciencedirect.com/author/15844426300/haibin-xia" TargetMode="External"/><Relationship Id="rId197" Type="http://schemas.openxmlformats.org/officeDocument/2006/relationships/hyperlink" Target="https://doi.org/10.1016/j.jmrt.2022.01.046" TargetMode="External"/><Relationship Id="rId201" Type="http://schemas.openxmlformats.org/officeDocument/2006/relationships/hyperlink" Target="https://pubs.rsc.org/en/results?searchtext=Author%3AGuomei%20Chen" TargetMode="External"/><Relationship Id="rId222" Type="http://schemas.openxmlformats.org/officeDocument/2006/relationships/hyperlink" Target="https://www.sciencedirect.com/author/7401734170/maryory-astrid-gomez" TargetMode="External"/><Relationship Id="rId17" Type="http://schemas.openxmlformats.org/officeDocument/2006/relationships/image" Target="media/image9.jpg"/><Relationship Id="rId38" Type="http://schemas.openxmlformats.org/officeDocument/2006/relationships/hyperlink" Target="https://www.sciencedirect.com/author/7402349411/nagao-saito" TargetMode="External"/><Relationship Id="rId59" Type="http://schemas.openxmlformats.org/officeDocument/2006/relationships/hyperlink" Target="https://doi.org/10.1016/j.matdes.2015.10.011" TargetMode="External"/><Relationship Id="rId103" Type="http://schemas.openxmlformats.org/officeDocument/2006/relationships/hyperlink" Target="https://www.sciencedirect.com/author/35206772200/yong-sun" TargetMode="External"/><Relationship Id="rId124" Type="http://schemas.openxmlformats.org/officeDocument/2006/relationships/hyperlink" Target="https://www.sciencedirect.com/author/7005065381/anne-i-m-mertens" TargetMode="External"/><Relationship Id="rId70" Type="http://schemas.openxmlformats.org/officeDocument/2006/relationships/hyperlink" Target="https://doi.org/10.1063/1.122911" TargetMode="External"/><Relationship Id="rId91" Type="http://schemas.openxmlformats.org/officeDocument/2006/relationships/hyperlink" Target="https://link.springer.com/article/10.1007/s40544-019-0268-4" TargetMode="External"/><Relationship Id="rId145" Type="http://schemas.openxmlformats.org/officeDocument/2006/relationships/hyperlink" Target="https://www.sciencedirect.com/author/55609435700/jinzhong-lu" TargetMode="External"/><Relationship Id="rId166" Type="http://schemas.openxmlformats.org/officeDocument/2006/relationships/hyperlink" Target="https://doi.org/10.1016/j.surfcoat.2023.129910" TargetMode="External"/><Relationship Id="rId187" Type="http://schemas.openxmlformats.org/officeDocument/2006/relationships/hyperlink" Target="https://doi.org/10.1080/10426914.2015.1025967" TargetMode="External"/><Relationship Id="rId1" Type="http://schemas.openxmlformats.org/officeDocument/2006/relationships/customXml" Target="../customXml/item1.xml"/><Relationship Id="rId212" Type="http://schemas.openxmlformats.org/officeDocument/2006/relationships/hyperlink" Target="https://doi.org/10.1016/j.matdes.2016.05.018" TargetMode="External"/><Relationship Id="rId233" Type="http://schemas.openxmlformats.org/officeDocument/2006/relationships/theme" Target="theme/theme1.xml"/><Relationship Id="rId28" Type="http://schemas.openxmlformats.org/officeDocument/2006/relationships/image" Target="media/image13.wmf"/><Relationship Id="rId49" Type="http://schemas.openxmlformats.org/officeDocument/2006/relationships/hyperlink" Target="https://link.springer.com/article/10.1007/s11998-007-9070-8" TargetMode="External"/><Relationship Id="rId114" Type="http://schemas.openxmlformats.org/officeDocument/2006/relationships/hyperlink" Target="https://doi.org/10.1016/j.matdes.2016.05.018" TargetMode="External"/><Relationship Id="rId60" Type="http://schemas.openxmlformats.org/officeDocument/2006/relationships/hyperlink" Target="https://www.sciencedirect.com/author/7401517012/fuang-yuan-huang" TargetMode="External"/><Relationship Id="rId81" Type="http://schemas.openxmlformats.org/officeDocument/2006/relationships/hyperlink" Target="https://journals.aps.org/search/field/author/A%20-L%20Barra" TargetMode="External"/><Relationship Id="rId135" Type="http://schemas.openxmlformats.org/officeDocument/2006/relationships/hyperlink" Target="https://doi.org/10.1016/j.jmrt.2022.01.046" TargetMode="External"/><Relationship Id="rId156" Type="http://schemas.openxmlformats.org/officeDocument/2006/relationships/hyperlink" Target="https://doi.org/10.1016/j.surfcoat.2016.03.015" TargetMode="External"/><Relationship Id="rId177" Type="http://schemas.openxmlformats.org/officeDocument/2006/relationships/hyperlink" Target="https://doi.org/10.1016/j.matdes.2016.05.018" TargetMode="External"/><Relationship Id="rId198" Type="http://schemas.openxmlformats.org/officeDocument/2006/relationships/hyperlink" Target="https://doi.org/10.1016/j.jallcom.2019.03.060" TargetMode="External"/><Relationship Id="rId202" Type="http://schemas.openxmlformats.org/officeDocument/2006/relationships/hyperlink" Target="https://pubs.rsc.org/en/results?searchtext=Author%3AGuodong%20Huang" TargetMode="External"/><Relationship Id="rId223" Type="http://schemas.openxmlformats.org/officeDocument/2006/relationships/hyperlink" Target="https://doi.org/10.1016/j.matdes.2016.05.018" TargetMode="External"/><Relationship Id="rId18" Type="http://schemas.openxmlformats.org/officeDocument/2006/relationships/image" Target="media/image10.jpg"/><Relationship Id="rId39" Type="http://schemas.openxmlformats.org/officeDocument/2006/relationships/hyperlink" Target="https://www.sciencedirect.com/author/7005930529/yoshiki-tsunekawa" TargetMode="External"/><Relationship Id="rId50" Type="http://schemas.openxmlformats.org/officeDocument/2006/relationships/hyperlink" Target="https://link.springer.com/article/10.1007/s11998-007-9070-8" TargetMode="External"/><Relationship Id="rId104" Type="http://schemas.openxmlformats.org/officeDocument/2006/relationships/hyperlink" Target="https://doi.org/10.1016/j.matdes.2016.05.018" TargetMode="External"/><Relationship Id="rId125" Type="http://schemas.openxmlformats.org/officeDocument/2006/relationships/hyperlink" Target="https://doi.org/10.1016/j.matdes.2016.05.018" TargetMode="External"/><Relationship Id="rId146" Type="http://schemas.openxmlformats.org/officeDocument/2006/relationships/hyperlink" Target="https://doi.org/10.1016/j.matdes.2016.05.018" TargetMode="External"/><Relationship Id="rId167" Type="http://schemas.openxmlformats.org/officeDocument/2006/relationships/hyperlink" Target="https://doi.org/10.1016/j.matdes.2016.05.018" TargetMode="External"/><Relationship Id="rId188" Type="http://schemas.openxmlformats.org/officeDocument/2006/relationships/hyperlink" Target="https://www.sciencedirect.com/author/24339056600/manoj-masanta" TargetMode="External"/><Relationship Id="rId71" Type="http://schemas.openxmlformats.org/officeDocument/2006/relationships/hyperlink" Target="https://www.nature.com/articles/nature04235" TargetMode="External"/><Relationship Id="rId92" Type="http://schemas.openxmlformats.org/officeDocument/2006/relationships/hyperlink" Target="https://link.springer.com/article/10.1007/s40544-019-0268-4" TargetMode="External"/><Relationship Id="rId213" Type="http://schemas.openxmlformats.org/officeDocument/2006/relationships/hyperlink" Target="https://doi.org/10.1016/j.jmrt.2022.01.046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40" Type="http://schemas.openxmlformats.org/officeDocument/2006/relationships/hyperlink" Target="https://doi.org/10.1038/354056a0" TargetMode="External"/><Relationship Id="rId115" Type="http://schemas.openxmlformats.org/officeDocument/2006/relationships/hyperlink" Target="https://doi.org/10.1016/j.jmrt.2022.01.046" TargetMode="External"/><Relationship Id="rId136" Type="http://schemas.openxmlformats.org/officeDocument/2006/relationships/hyperlink" Target="https://doi.org/10.1016/j.surfcoat.2023.129676" TargetMode="External"/><Relationship Id="rId157" Type="http://schemas.openxmlformats.org/officeDocument/2006/relationships/hyperlink" Target="https://doi.org/10.1016/j.matdes.2016.05.018" TargetMode="External"/><Relationship Id="rId178" Type="http://schemas.openxmlformats.org/officeDocument/2006/relationships/hyperlink" Target="https://doi.org/10.1016/j.jmrt.2022.01.046" TargetMode="External"/><Relationship Id="rId61" Type="http://schemas.openxmlformats.org/officeDocument/2006/relationships/hyperlink" Target="https://doi.org/10.1016/j.matdes.2015.10.011" TargetMode="External"/><Relationship Id="rId82" Type="http://schemas.openxmlformats.org/officeDocument/2006/relationships/hyperlink" Target="https://journals.aps.org/search/field/author/M%20Sprinkle" TargetMode="External"/><Relationship Id="rId199" Type="http://schemas.openxmlformats.org/officeDocument/2006/relationships/hyperlink" Target="https://pubs.rsc.org/en/results?searchtext=Author%3AWenchao%20Pang" TargetMode="External"/><Relationship Id="rId203" Type="http://schemas.openxmlformats.org/officeDocument/2006/relationships/hyperlink" Target="https://pubs.rsc.org/en/results?searchtext=Author%3AHuadong%20Huang" TargetMode="External"/><Relationship Id="rId19" Type="http://schemas.openxmlformats.org/officeDocument/2006/relationships/image" Target="media/image11.png"/><Relationship Id="rId224" Type="http://schemas.openxmlformats.org/officeDocument/2006/relationships/hyperlink" Target="https://doi.org/10.1016/j.jmrt.2022.01.046" TargetMode="External"/><Relationship Id="rId30" Type="http://schemas.openxmlformats.org/officeDocument/2006/relationships/image" Target="media/image14.png"/><Relationship Id="rId105" Type="http://schemas.openxmlformats.org/officeDocument/2006/relationships/hyperlink" Target="https://doi.org/10.1016/j.jmrt.2022.01.046" TargetMode="External"/><Relationship Id="rId126" Type="http://schemas.openxmlformats.org/officeDocument/2006/relationships/hyperlink" Target="https://doi.org/10.1016/j.jmrt.2022.01.046" TargetMode="External"/><Relationship Id="rId147" Type="http://schemas.openxmlformats.org/officeDocument/2006/relationships/hyperlink" Target="https://doi.org/10.1016/j.jmrt.2022.01.046" TargetMode="External"/><Relationship Id="rId168" Type="http://schemas.openxmlformats.org/officeDocument/2006/relationships/hyperlink" Target="https://doi.org/10.1016/j.jmrt.2022.01.046" TargetMode="External"/><Relationship Id="rId51" Type="http://schemas.openxmlformats.org/officeDocument/2006/relationships/hyperlink" Target="https://link.springer.com/article/10.1007/s11998-007-9070-8" TargetMode="External"/><Relationship Id="rId72" Type="http://schemas.openxmlformats.org/officeDocument/2006/relationships/hyperlink" Target="https://www.nature.com/articles/nature04235" TargetMode="External"/><Relationship Id="rId93" Type="http://schemas.openxmlformats.org/officeDocument/2006/relationships/hyperlink" Target="https://onlinelibrary.wiley.com/authored-by/Golikova/O.+A." TargetMode="External"/><Relationship Id="rId189" Type="http://schemas.openxmlformats.org/officeDocument/2006/relationships/hyperlink" Target="https://doi.org/10.1016/j.matdes.2016.05.018" TargetMode="External"/><Relationship Id="rId3" Type="http://schemas.openxmlformats.org/officeDocument/2006/relationships/styles" Target="styles.xml"/><Relationship Id="rId214" Type="http://schemas.openxmlformats.org/officeDocument/2006/relationships/hyperlink" Target="https://doi.org/10.1016/j.jallcom.2018.09.315" TargetMode="External"/><Relationship Id="rId116" Type="http://schemas.openxmlformats.org/officeDocument/2006/relationships/hyperlink" Target="https://doi.org/10.1016/j.optlastec.2024.110903" TargetMode="External"/><Relationship Id="rId137" Type="http://schemas.openxmlformats.org/officeDocument/2006/relationships/hyperlink" Target="https://www.sciencedirect.com/author/35219186000/somayeh-pasebani" TargetMode="External"/><Relationship Id="rId158" Type="http://schemas.openxmlformats.org/officeDocument/2006/relationships/hyperlink" Target="https://doi.org/10.1016/j.jmrt.2022.01.046" TargetMode="Externa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jpeg"/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22034/stme.2024.482991.1081" TargetMode="External"/><Relationship Id="rId2" Type="http://schemas.openxmlformats.org/officeDocument/2006/relationships/hyperlink" Target="https://stmechanics.bmtc.ac.ir" TargetMode="External"/><Relationship Id="rId1" Type="http://schemas.openxmlformats.org/officeDocument/2006/relationships/image" Target="media/image1.jpeg"/><Relationship Id="rId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EC3E58D5-47A6-4A85-B9A8-F0D2D74BC8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7414</Words>
  <Characters>57321</Characters>
  <Application>Microsoft Office Word</Application>
  <DocSecurity>0</DocSecurity>
  <Lines>477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64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vd Zhtbyn</dc:creator>
  <cp:keywords/>
  <dc:description/>
  <cp:lastModifiedBy>dr.khosravi</cp:lastModifiedBy>
  <cp:revision>2</cp:revision>
  <cp:lastPrinted>2025-01-30T15:30:00Z</cp:lastPrinted>
  <dcterms:created xsi:type="dcterms:W3CDTF">2025-12-09T06:27:00Z</dcterms:created>
  <dcterms:modified xsi:type="dcterms:W3CDTF">2025-12-09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910367dd-db37-300b-8b77-3a8be746217d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 11th edi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7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 6th/7th edi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2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4th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9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GrammarlyDocumentId">
    <vt:lpwstr>f786bb02-0a81-4fa5-baac-101c51bd44a5</vt:lpwstr>
  </property>
</Properties>
</file>